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81" r:id="rId1"/>
  </p:sldMasterIdLst>
  <p:notesMasterIdLst>
    <p:notesMasterId r:id="rId57"/>
  </p:notesMasterIdLst>
  <p:handoutMasterIdLst>
    <p:handoutMasterId r:id="rId58"/>
  </p:handoutMasterIdLst>
  <p:sldIdLst>
    <p:sldId id="328" r:id="rId2"/>
    <p:sldId id="819" r:id="rId3"/>
    <p:sldId id="756" r:id="rId4"/>
    <p:sldId id="780" r:id="rId5"/>
    <p:sldId id="764" r:id="rId6"/>
    <p:sldId id="763" r:id="rId7"/>
    <p:sldId id="781" r:id="rId8"/>
    <p:sldId id="765" r:id="rId9"/>
    <p:sldId id="808" r:id="rId10"/>
    <p:sldId id="757" r:id="rId11"/>
    <p:sldId id="766" r:id="rId12"/>
    <p:sldId id="769" r:id="rId13"/>
    <p:sldId id="795" r:id="rId14"/>
    <p:sldId id="809" r:id="rId15"/>
    <p:sldId id="784" r:id="rId16"/>
    <p:sldId id="783" r:id="rId17"/>
    <p:sldId id="787" r:id="rId18"/>
    <p:sldId id="786" r:id="rId19"/>
    <p:sldId id="820" r:id="rId20"/>
    <p:sldId id="800" r:id="rId21"/>
    <p:sldId id="811" r:id="rId22"/>
    <p:sldId id="816" r:id="rId23"/>
    <p:sldId id="812" r:id="rId24"/>
    <p:sldId id="813" r:id="rId25"/>
    <p:sldId id="814" r:id="rId26"/>
    <p:sldId id="815" r:id="rId27"/>
    <p:sldId id="801" r:id="rId28"/>
    <p:sldId id="803" r:id="rId29"/>
    <p:sldId id="804" r:id="rId30"/>
    <p:sldId id="805" r:id="rId31"/>
    <p:sldId id="791" r:id="rId32"/>
    <p:sldId id="818" r:id="rId33"/>
    <p:sldId id="806" r:id="rId34"/>
    <p:sldId id="792" r:id="rId35"/>
    <p:sldId id="821" r:id="rId36"/>
    <p:sldId id="794" r:id="rId37"/>
    <p:sldId id="777" r:id="rId38"/>
    <p:sldId id="636" r:id="rId39"/>
    <p:sldId id="712" r:id="rId40"/>
    <p:sldId id="718" r:id="rId41"/>
    <p:sldId id="719" r:id="rId42"/>
    <p:sldId id="722" r:id="rId43"/>
    <p:sldId id="720" r:id="rId44"/>
    <p:sldId id="758" r:id="rId45"/>
    <p:sldId id="762" r:id="rId46"/>
    <p:sldId id="778" r:id="rId47"/>
    <p:sldId id="817" r:id="rId48"/>
    <p:sldId id="822" r:id="rId49"/>
    <p:sldId id="823" r:id="rId50"/>
    <p:sldId id="824" r:id="rId51"/>
    <p:sldId id="825" r:id="rId52"/>
    <p:sldId id="796" r:id="rId53"/>
    <p:sldId id="776" r:id="rId54"/>
    <p:sldId id="798" r:id="rId55"/>
    <p:sldId id="799" r:id="rId56"/>
  </p:sldIdLst>
  <p:sldSz cx="12192000" cy="6858000"/>
  <p:notesSz cx="7099300" cy="10234613"/>
  <p:embeddedFontLst>
    <p:embeddedFont>
      <p:font typeface="MT Extra" panose="05050102010205020202" pitchFamily="18" charset="2"/>
      <p:regular r:id="rId59"/>
    </p:embeddedFont>
    <p:embeddedFont>
      <p:font typeface="Guttman Yad-Brush" panose="02010401010101010101" pitchFamily="2" charset="-79"/>
      <p:regular r:id="rId60"/>
    </p:embeddedFont>
    <p:embeddedFont>
      <p:font typeface="Batang" panose="02030600000101010101" pitchFamily="18" charset="-127"/>
      <p:regular r:id="rId61"/>
    </p:embeddedFont>
    <p:embeddedFont>
      <p:font typeface="Impact" panose="020B0806030902050204" pitchFamily="34" charset="0"/>
      <p:regular r:id="rId62"/>
    </p:embeddedFont>
    <p:embeddedFont>
      <p:font typeface="Cambria Math" panose="02040503050406030204" pitchFamily="18" charset="0"/>
      <p:regular r:id="rId63"/>
    </p:embeddedFont>
    <p:embeddedFont>
      <p:font typeface="Simplified Arabic" panose="02020603050405020304" pitchFamily="18" charset="-78"/>
      <p:regular r:id="rId64"/>
      <p:bold r:id="rId65"/>
    </p:embeddedFont>
    <p:embeddedFont>
      <p:font typeface="georgia" panose="02040502050405020303" pitchFamily="18" charset="0"/>
      <p:regular r:id="rId66"/>
      <p:bold r:id="rId67"/>
      <p:italic r:id="rId68"/>
      <p:boldItalic r:id="rId69"/>
    </p:embeddedFont>
    <p:embeddedFont>
      <p:font typeface="MT Extra Tiger" panose="05050102010706020507" pitchFamily="18" charset="2"/>
      <p:regular r:id="rId70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84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9900"/>
    <a:srgbClr val="FF33CC"/>
    <a:srgbClr val="FF66FF"/>
    <a:srgbClr val="CC00CC"/>
    <a:srgbClr val="1B1BFF"/>
    <a:srgbClr val="3131FF"/>
    <a:srgbClr val="2C7288"/>
    <a:srgbClr val="9966FF"/>
    <a:srgbClr val="CC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20000" autoAdjust="0"/>
    <p:restoredTop sz="94662" autoAdjust="0"/>
  </p:normalViewPr>
  <p:slideViewPr>
    <p:cSldViewPr snapToGrid="0">
      <p:cViewPr varScale="1">
        <p:scale>
          <a:sx n="72" d="100"/>
          <a:sy n="72" d="100"/>
        </p:scale>
        <p:origin x="60" y="72"/>
      </p:cViewPr>
      <p:guideLst>
        <p:guide orient="horz" pos="2184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font" Target="fonts/font5.fntdata"/><Relationship Id="rId68" Type="http://schemas.openxmlformats.org/officeDocument/2006/relationships/font" Target="fonts/font10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66" Type="http://schemas.openxmlformats.org/officeDocument/2006/relationships/font" Target="fonts/font8.fntdata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font" Target="fonts/font3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font" Target="fonts/font6.fntdata"/><Relationship Id="rId69" Type="http://schemas.openxmlformats.org/officeDocument/2006/relationships/font" Target="fonts/font11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1.fntdata"/><Relationship Id="rId67" Type="http://schemas.openxmlformats.org/officeDocument/2006/relationships/font" Target="fonts/font9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font" Target="fonts/font4.fntdata"/><Relationship Id="rId70" Type="http://schemas.openxmlformats.org/officeDocument/2006/relationships/font" Target="fonts/font1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font" Target="fonts/font2.fntdata"/><Relationship Id="rId65" Type="http://schemas.openxmlformats.org/officeDocument/2006/relationships/font" Target="fonts/font7.fntdata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9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390" tIns="47695" rIns="95390" bIns="47695" numCol="1" anchor="t" anchorCtr="0" compatLnSpc="1">
            <a:prstTxWarp prst="textNoShape">
              <a:avLst/>
            </a:prstTxWarp>
          </a:bodyPr>
          <a:lstStyle>
            <a:lvl1pPr defTabSz="954088" rtl="1">
              <a:defRPr sz="1300">
                <a:cs typeface="Guttman Yad-Brush" panose="02010401010101010101" pitchFamily="2" charset="-79"/>
              </a:defRPr>
            </a:lvl1pPr>
          </a:lstStyle>
          <a:p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390" tIns="47695" rIns="95390" bIns="47695" numCol="1" anchor="t" anchorCtr="0" compatLnSpc="1">
            <a:prstTxWarp prst="textNoShape">
              <a:avLst/>
            </a:prstTxWarp>
          </a:bodyPr>
          <a:lstStyle>
            <a:lvl1pPr algn="r" defTabSz="954088" rtl="1">
              <a:defRPr sz="1300">
                <a:cs typeface="Guttman Yad-Brush" panose="02010401010101010101" pitchFamily="2" charset="-79"/>
              </a:defRPr>
            </a:lvl1pPr>
          </a:lstStyle>
          <a:p>
            <a:endParaRPr lang="en-US" alt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390" tIns="47695" rIns="95390" bIns="47695" numCol="1" anchor="b" anchorCtr="0" compatLnSpc="1">
            <a:prstTxWarp prst="textNoShape">
              <a:avLst/>
            </a:prstTxWarp>
          </a:bodyPr>
          <a:lstStyle>
            <a:lvl1pPr defTabSz="954088" rtl="1">
              <a:defRPr sz="1300">
                <a:cs typeface="Guttman Yad-Brush" panose="02010401010101010101" pitchFamily="2" charset="-79"/>
              </a:defRPr>
            </a:lvl1pPr>
          </a:lstStyle>
          <a:p>
            <a:endParaRPr lang="en-US" alt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390" tIns="47695" rIns="95390" bIns="47695" numCol="1" anchor="b" anchorCtr="0" compatLnSpc="1">
            <a:prstTxWarp prst="textNoShape">
              <a:avLst/>
            </a:prstTxWarp>
          </a:bodyPr>
          <a:lstStyle>
            <a:lvl1pPr algn="r" defTabSz="954088" rtl="1">
              <a:defRPr sz="1300">
                <a:cs typeface="Guttman Yad-Brush" panose="02010401010101010101" pitchFamily="2" charset="-79"/>
              </a:defRPr>
            </a:lvl1pPr>
          </a:lstStyle>
          <a:p>
            <a:fld id="{6F5F4D21-2AD7-463D-BDC2-CE4A1181D213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644354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390" tIns="47695" rIns="95390" bIns="47695" numCol="1" anchor="t" anchorCtr="0" compatLnSpc="1">
            <a:prstTxWarp prst="textNoShape">
              <a:avLst/>
            </a:prstTxWarp>
          </a:bodyPr>
          <a:lstStyle>
            <a:lvl1pPr defTabSz="954088" rtl="1">
              <a:defRPr sz="1300">
                <a:cs typeface="Guttman Yad-Brush" panose="02010401010101010101" pitchFamily="2" charset="-79"/>
              </a:defRPr>
            </a:lvl1pPr>
          </a:lstStyle>
          <a:p>
            <a:endParaRPr lang="en-US" alt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390" tIns="47695" rIns="95390" bIns="47695" numCol="1" anchor="t" anchorCtr="0" compatLnSpc="1">
            <a:prstTxWarp prst="textNoShape">
              <a:avLst/>
            </a:prstTxWarp>
          </a:bodyPr>
          <a:lstStyle>
            <a:lvl1pPr algn="r" defTabSz="954088" rtl="1">
              <a:defRPr sz="1300">
                <a:cs typeface="Guttman Yad-Brush" panose="02010401010101010101" pitchFamily="2" charset="-79"/>
              </a:defRPr>
            </a:lvl1pPr>
          </a:lstStyle>
          <a:p>
            <a:endParaRPr lang="en-US" alt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8113" y="766763"/>
            <a:ext cx="6823075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62513"/>
            <a:ext cx="5203825" cy="4605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390" tIns="47695" rIns="95390" bIns="4769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he-IL" smtClean="0"/>
              <a:t>Click to edit Master text styles</a:t>
            </a:r>
          </a:p>
          <a:p>
            <a:pPr lvl="1"/>
            <a:r>
              <a:rPr lang="en-US" altLang="he-IL" smtClean="0"/>
              <a:t>Second level</a:t>
            </a:r>
          </a:p>
          <a:p>
            <a:pPr lvl="2"/>
            <a:r>
              <a:rPr lang="en-US" altLang="he-IL" smtClean="0"/>
              <a:t>Third level</a:t>
            </a:r>
          </a:p>
          <a:p>
            <a:pPr lvl="3"/>
            <a:r>
              <a:rPr lang="en-US" altLang="he-IL" smtClean="0"/>
              <a:t>Fourth level</a:t>
            </a:r>
          </a:p>
          <a:p>
            <a:pPr lvl="4"/>
            <a:r>
              <a:rPr lang="en-US" altLang="he-IL" smtClean="0"/>
              <a:t>Fifth level</a:t>
            </a:r>
            <a:endParaRPr lang="en-US" altLang="en-US" smtClean="0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390" tIns="47695" rIns="95390" bIns="47695" numCol="1" anchor="b" anchorCtr="0" compatLnSpc="1">
            <a:prstTxWarp prst="textNoShape">
              <a:avLst/>
            </a:prstTxWarp>
          </a:bodyPr>
          <a:lstStyle>
            <a:lvl1pPr defTabSz="954088" rtl="1">
              <a:defRPr sz="1300">
                <a:cs typeface="Guttman Yad-Brush" panose="02010401010101010101" pitchFamily="2" charset="-79"/>
              </a:defRPr>
            </a:lvl1pPr>
          </a:lstStyle>
          <a:p>
            <a:endParaRPr lang="en-US" alt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390" tIns="47695" rIns="95390" bIns="47695" numCol="1" anchor="b" anchorCtr="0" compatLnSpc="1">
            <a:prstTxWarp prst="textNoShape">
              <a:avLst/>
            </a:prstTxWarp>
          </a:bodyPr>
          <a:lstStyle>
            <a:lvl1pPr algn="r" defTabSz="954088" rtl="1">
              <a:defRPr sz="1300">
                <a:cs typeface="Guttman Yad-Brush" panose="02010401010101010101" pitchFamily="2" charset="-79"/>
              </a:defRPr>
            </a:lvl1pPr>
          </a:lstStyle>
          <a:p>
            <a:fld id="{C435436E-2293-47CA-9771-0C5AF7992024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74960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Guttman Yad-Brush" panose="02010401010101010101" pitchFamily="2" charset="-79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Guttman Yad-Brush" panose="02010401010101010101" pitchFamily="2" charset="-79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Guttman Yad-Brush" panose="02010401010101010101" pitchFamily="2" charset="-79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Guttman Yad-Brush" panose="02010401010101010101" pitchFamily="2" charset="-79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Guttman Yad-Brush" panose="02010401010101010101" pitchFamily="2" charset="-79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A92A7E-C024-46A3-BB08-7D00160ABD5F}" type="slidenum">
              <a:rPr lang="he-IL" altLang="en-US"/>
              <a:pPr/>
              <a:t>1</a:t>
            </a:fld>
            <a:endParaRPr lang="en-US" altLang="en-US"/>
          </a:p>
        </p:txBody>
      </p:sp>
      <p:sp>
        <p:nvSpPr>
          <p:cNvPr id="319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3" y="766763"/>
            <a:ext cx="6823075" cy="3838575"/>
          </a:xfrm>
          <a:ln/>
        </p:spPr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230763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A92A7E-C024-46A3-BB08-7D00160ABD5F}" type="slidenum">
              <a:rPr lang="he-IL" altLang="en-US"/>
              <a:pPr/>
              <a:t>2</a:t>
            </a:fld>
            <a:endParaRPr lang="en-US" altLang="en-US"/>
          </a:p>
        </p:txBody>
      </p:sp>
      <p:sp>
        <p:nvSpPr>
          <p:cNvPr id="319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3" y="766763"/>
            <a:ext cx="6823075" cy="3838575"/>
          </a:xfrm>
          <a:ln/>
        </p:spPr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75469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A92A7E-C024-46A3-BB08-7D00160ABD5F}" type="slidenum">
              <a:rPr lang="he-IL" altLang="en-US"/>
              <a:pPr/>
              <a:t>45</a:t>
            </a:fld>
            <a:endParaRPr lang="en-US" altLang="en-US"/>
          </a:p>
        </p:txBody>
      </p:sp>
      <p:sp>
        <p:nvSpPr>
          <p:cNvPr id="319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3" y="766763"/>
            <a:ext cx="6823075" cy="3838575"/>
          </a:xfrm>
          <a:ln/>
        </p:spPr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72578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A92A7E-C024-46A3-BB08-7D00160ABD5F}" type="slidenum">
              <a:rPr lang="he-IL" altLang="en-US"/>
              <a:pPr/>
              <a:t>47</a:t>
            </a:fld>
            <a:endParaRPr lang="en-US" altLang="en-US"/>
          </a:p>
        </p:txBody>
      </p:sp>
      <p:sp>
        <p:nvSpPr>
          <p:cNvPr id="319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3" y="766763"/>
            <a:ext cx="6823075" cy="3838575"/>
          </a:xfrm>
          <a:ln/>
        </p:spPr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67808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A92A7E-C024-46A3-BB08-7D00160ABD5F}" type="slidenum">
              <a:rPr lang="he-IL" altLang="en-US"/>
              <a:pPr/>
              <a:t>48</a:t>
            </a:fld>
            <a:endParaRPr lang="en-US" altLang="en-US"/>
          </a:p>
        </p:txBody>
      </p:sp>
      <p:sp>
        <p:nvSpPr>
          <p:cNvPr id="319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3" y="766763"/>
            <a:ext cx="6823075" cy="3838575"/>
          </a:xfrm>
          <a:ln/>
        </p:spPr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18873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A92A7E-C024-46A3-BB08-7D00160ABD5F}" type="slidenum">
              <a:rPr lang="he-IL" altLang="en-US"/>
              <a:pPr/>
              <a:t>49</a:t>
            </a:fld>
            <a:endParaRPr lang="en-US" altLang="en-US"/>
          </a:p>
        </p:txBody>
      </p:sp>
      <p:sp>
        <p:nvSpPr>
          <p:cNvPr id="319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3" y="766763"/>
            <a:ext cx="6823075" cy="3838575"/>
          </a:xfrm>
          <a:ln/>
        </p:spPr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22344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4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8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2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57FD37-2FB1-47C7-A15A-EDFFFD9A1F9E}" type="slidenum">
              <a:rPr lang="he-IL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9177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EC8BEE-A95D-4718-97CD-CD6C0ACEA3AC}" type="slidenum">
              <a:rPr lang="he-IL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185246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1" y="609600"/>
            <a:ext cx="25908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1" y="609600"/>
            <a:ext cx="75692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C7F13C-1C1D-4FF0-B740-6536EB46CE97}" type="slidenum">
              <a:rPr lang="he-IL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92658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076EE4-E28F-426D-94BC-970E30E181CD}" type="slidenum">
              <a:rPr lang="he-IL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57754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2" y="1709746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2" y="4589471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189" indent="0">
              <a:buNone/>
              <a:defRPr sz="2000"/>
            </a:lvl2pPr>
            <a:lvl3pPr marL="914378" indent="0">
              <a:buNone/>
              <a:defRPr sz="1800"/>
            </a:lvl3pPr>
            <a:lvl4pPr marL="1371566" indent="0">
              <a:buNone/>
              <a:defRPr sz="1600"/>
            </a:lvl4pPr>
            <a:lvl5pPr marL="1828754" indent="0">
              <a:buNone/>
              <a:defRPr sz="1600"/>
            </a:lvl5pPr>
            <a:lvl6pPr marL="2285943" indent="0">
              <a:buNone/>
              <a:defRPr sz="1600"/>
            </a:lvl6pPr>
            <a:lvl7pPr marL="2743132" indent="0">
              <a:buNone/>
              <a:defRPr sz="1600"/>
            </a:lvl7pPr>
            <a:lvl8pPr marL="3200320" indent="0">
              <a:buNone/>
              <a:defRPr sz="1600"/>
            </a:lvl8pPr>
            <a:lvl9pPr marL="3657509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FBE94F-0A34-4FD9-A273-BE5DCE02E675}" type="slidenum">
              <a:rPr lang="he-IL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09860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418E1F-9A06-4BC3-82CF-A46794F1E8EB}" type="slidenum">
              <a:rPr lang="he-IL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9072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365129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23" y="1681164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8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2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23" y="2505075"/>
            <a:ext cx="5158316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4" y="1681164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8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2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4" y="2505075"/>
            <a:ext cx="518371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483DA0-B1E2-4037-A17B-6427B0E15F87}" type="slidenum">
              <a:rPr lang="he-IL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54773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F95D0E-C2F4-4C47-84EF-DD90980596C2}" type="slidenum">
              <a:rPr lang="he-IL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83652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2DA4E5-3919-4446-A886-ADF898013E96}" type="slidenum">
              <a:rPr lang="he-IL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13608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23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24" y="987433"/>
            <a:ext cx="6172201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23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8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2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563452-E04B-4C9D-A708-B878F9856C9F}" type="slidenum">
              <a:rPr lang="he-IL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47281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23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24" y="987433"/>
            <a:ext cx="6172201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8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2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23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8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2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94601E-F1A7-4956-8AD8-184A1637FC9F}" type="slidenum">
              <a:rPr lang="he-IL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891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he-IL" smtClean="0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he-IL" smtClean="0"/>
              <a:t>Click to edit Master text styles</a:t>
            </a:r>
          </a:p>
          <a:p>
            <a:pPr lvl="1"/>
            <a:r>
              <a:rPr lang="en-US" altLang="he-IL" smtClean="0"/>
              <a:t>Second level</a:t>
            </a:r>
          </a:p>
          <a:p>
            <a:pPr lvl="2"/>
            <a:r>
              <a:rPr lang="en-US" altLang="he-IL" smtClean="0"/>
              <a:t>Third level</a:t>
            </a:r>
          </a:p>
          <a:p>
            <a:pPr lvl="3"/>
            <a:r>
              <a:rPr lang="en-US" altLang="he-IL" smtClean="0"/>
              <a:t>Fourth level</a:t>
            </a:r>
          </a:p>
          <a:p>
            <a:pPr lvl="4"/>
            <a:r>
              <a:rPr lang="en-US" altLang="he-IL" smtClean="0"/>
              <a:t>Fifth level</a:t>
            </a: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cs typeface="Guttman Yad-Brush" panose="02010401010101010101" pitchFamily="2" charset="-79"/>
              </a:defRPr>
            </a:lvl1pPr>
          </a:lstStyle>
          <a:p>
            <a:endParaRPr lang="en-US" altLang="en-US"/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cs typeface="Guttman Yad-Brush" panose="02010401010101010101" pitchFamily="2" charset="-79"/>
              </a:defRPr>
            </a:lvl1pPr>
          </a:lstStyle>
          <a:p>
            <a:endParaRPr lang="en-US" altLang="en-US"/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cs typeface="Guttman Yad-Brush" panose="02010401010101010101" pitchFamily="2" charset="-79"/>
              </a:defRPr>
            </a:lvl1pPr>
          </a:lstStyle>
          <a:p>
            <a:fld id="{C94F7413-0359-4EBF-9096-F4E853D52222}" type="slidenum">
              <a:rPr lang="he-IL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655747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  <p:sldLayoutId id="2147483692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189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378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566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754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892" indent="-342892" algn="l" rtl="0" eaLnBrk="1" fontAlgn="base" hangingPunct="1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31" indent="-285743" algn="l" rtl="0" eaLnBrk="1" fontAlgn="base" hangingPunct="1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2" indent="-228594" algn="l" rtl="0" eaLnBrk="1" fontAlgn="base" hangingPunct="1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rtl="0" eaLnBrk="1" fontAlgn="base" hangingPunct="1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8" indent="-228594" algn="l" rtl="0" eaLnBrk="1" fontAlgn="base" hangingPunct="1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8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8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5" indent="-228594" algn="l" defTabSz="914378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8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8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2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21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9.wmf"/><Relationship Id="rId10" Type="http://schemas.openxmlformats.org/officeDocument/2006/relationships/image" Target="../media/image24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23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9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emf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9" Type="http://schemas.openxmlformats.org/officeDocument/2006/relationships/image" Target="../media/image33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11.bin"/><Relationship Id="rId3" Type="http://schemas.openxmlformats.org/officeDocument/2006/relationships/image" Target="../media/image36.emf"/><Relationship Id="rId7" Type="http://schemas.openxmlformats.org/officeDocument/2006/relationships/image" Target="../media/image25.wmf"/><Relationship Id="rId12" Type="http://schemas.openxmlformats.org/officeDocument/2006/relationships/image" Target="../media/image40.emf"/><Relationship Id="rId17" Type="http://schemas.openxmlformats.org/officeDocument/2006/relationships/image" Target="../media/image43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2.e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34.wmf"/><Relationship Id="rId5" Type="http://schemas.openxmlformats.org/officeDocument/2006/relationships/image" Target="../media/image38.emf"/><Relationship Id="rId15" Type="http://schemas.openxmlformats.org/officeDocument/2006/relationships/image" Target="../media/image41.emf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37.emf"/><Relationship Id="rId9" Type="http://schemas.openxmlformats.org/officeDocument/2006/relationships/image" Target="../media/image39.emf"/><Relationship Id="rId14" Type="http://schemas.openxmlformats.org/officeDocument/2006/relationships/image" Target="../media/image35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emf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49.emf"/><Relationship Id="rId10" Type="http://schemas.openxmlformats.org/officeDocument/2006/relationships/image" Target="../media/image46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4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../embeddings/oleObject18.bin"/><Relationship Id="rId7" Type="http://schemas.openxmlformats.org/officeDocument/2006/relationships/image" Target="../media/image5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5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62.png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65.emf"/><Relationship Id="rId4" Type="http://schemas.openxmlformats.org/officeDocument/2006/relationships/image" Target="../media/image63.png"/><Relationship Id="rId9" Type="http://schemas.openxmlformats.org/officeDocument/2006/relationships/image" Target="../media/image64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7.wmf"/><Relationship Id="rId11" Type="http://schemas.openxmlformats.org/officeDocument/2006/relationships/image" Target="../media/image69.wmf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66.wmf"/><Relationship Id="rId9" Type="http://schemas.openxmlformats.org/officeDocument/2006/relationships/image" Target="../media/image70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6.bin"/><Relationship Id="rId7" Type="http://schemas.openxmlformats.org/officeDocument/2006/relationships/image" Target="../media/image49.emf"/><Relationship Id="rId12" Type="http://schemas.openxmlformats.org/officeDocument/2006/relationships/image" Target="../media/image73.wmf"/><Relationship Id="rId17" Type="http://schemas.openxmlformats.org/officeDocument/2006/relationships/image" Target="NUL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5.emf"/><Relationship Id="rId11" Type="http://schemas.openxmlformats.org/officeDocument/2006/relationships/oleObject" Target="../embeddings/oleObject28.bin"/><Relationship Id="rId5" Type="http://schemas.openxmlformats.org/officeDocument/2006/relationships/image" Target="../media/image75.png"/><Relationship Id="rId15" Type="http://schemas.openxmlformats.org/officeDocument/2006/relationships/image" Target="../media/image76.emf"/><Relationship Id="rId10" Type="http://schemas.openxmlformats.org/officeDocument/2006/relationships/image" Target="../media/image72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7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13" Type="http://schemas.openxmlformats.org/officeDocument/2006/relationships/image" Target="../media/image83.emf"/><Relationship Id="rId3" Type="http://schemas.openxmlformats.org/officeDocument/2006/relationships/image" Target="../media/image79.emf"/><Relationship Id="rId7" Type="http://schemas.openxmlformats.org/officeDocument/2006/relationships/image" Target="../media/image77.wmf"/><Relationship Id="rId12" Type="http://schemas.openxmlformats.org/officeDocument/2006/relationships/image" Target="NUL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76.emf"/><Relationship Id="rId5" Type="http://schemas.openxmlformats.org/officeDocument/2006/relationships/image" Target="../media/image81.emf"/><Relationship Id="rId10" Type="http://schemas.openxmlformats.org/officeDocument/2006/relationships/image" Target="../media/image78.wmf"/><Relationship Id="rId4" Type="http://schemas.openxmlformats.org/officeDocument/2006/relationships/image" Target="../media/image80.e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84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92.emf"/><Relationship Id="rId3" Type="http://schemas.openxmlformats.org/officeDocument/2006/relationships/image" Target="../media/image84.emf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9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7.emf"/><Relationship Id="rId11" Type="http://schemas.openxmlformats.org/officeDocument/2006/relationships/image" Target="../media/image90.emf"/><Relationship Id="rId5" Type="http://schemas.openxmlformats.org/officeDocument/2006/relationships/image" Target="../media/image86.emf"/><Relationship Id="rId10" Type="http://schemas.openxmlformats.org/officeDocument/2006/relationships/image" Target="../media/image89.emf"/><Relationship Id="rId4" Type="http://schemas.openxmlformats.org/officeDocument/2006/relationships/image" Target="../media/image85.emf"/><Relationship Id="rId9" Type="http://schemas.openxmlformats.org/officeDocument/2006/relationships/image" Target="../media/image88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4.emf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9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7.emf"/><Relationship Id="rId11" Type="http://schemas.openxmlformats.org/officeDocument/2006/relationships/image" Target="../media/image90.emf"/><Relationship Id="rId5" Type="http://schemas.openxmlformats.org/officeDocument/2006/relationships/image" Target="../media/image86.emf"/><Relationship Id="rId10" Type="http://schemas.openxmlformats.org/officeDocument/2006/relationships/image" Target="../media/image73.wmf"/><Relationship Id="rId4" Type="http://schemas.openxmlformats.org/officeDocument/2006/relationships/image" Target="../media/image85.emf"/><Relationship Id="rId9" Type="http://schemas.openxmlformats.org/officeDocument/2006/relationships/oleObject" Target="../embeddings/oleObject3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94.wmf"/><Relationship Id="rId9" Type="http://schemas.openxmlformats.org/officeDocument/2006/relationships/image" Target="../media/image98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8.bin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23.emf"/><Relationship Id="rId4" Type="http://schemas.openxmlformats.org/officeDocument/2006/relationships/image" Target="../media/image97.wmf"/><Relationship Id="rId9" Type="http://schemas.openxmlformats.org/officeDocument/2006/relationships/image" Target="../media/image9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102.jpeg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3.emf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41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3" Type="http://schemas.openxmlformats.org/officeDocument/2006/relationships/image" Target="../media/image105.emf"/><Relationship Id="rId7" Type="http://schemas.openxmlformats.org/officeDocument/2006/relationships/image" Target="../media/image109.emf"/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8.emf"/><Relationship Id="rId5" Type="http://schemas.openxmlformats.org/officeDocument/2006/relationships/image" Target="../media/image107.emf"/><Relationship Id="rId10" Type="http://schemas.openxmlformats.org/officeDocument/2006/relationships/image" Target="../media/image112.emf"/><Relationship Id="rId4" Type="http://schemas.openxmlformats.org/officeDocument/2006/relationships/image" Target="../media/image106.emf"/><Relationship Id="rId9" Type="http://schemas.openxmlformats.org/officeDocument/2006/relationships/image" Target="../media/image11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13" Type="http://schemas.openxmlformats.org/officeDocument/2006/relationships/image" Target="../media/image115.emf"/><Relationship Id="rId3" Type="http://schemas.openxmlformats.org/officeDocument/2006/relationships/image" Target="../media/image105.emf"/><Relationship Id="rId7" Type="http://schemas.openxmlformats.org/officeDocument/2006/relationships/image" Target="../media/image112.emf"/><Relationship Id="rId12" Type="http://schemas.openxmlformats.org/officeDocument/2006/relationships/image" Target="../media/image114.emf"/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1.emf"/><Relationship Id="rId11" Type="http://schemas.openxmlformats.org/officeDocument/2006/relationships/image" Target="../media/image113.emf"/><Relationship Id="rId5" Type="http://schemas.openxmlformats.org/officeDocument/2006/relationships/image" Target="../media/image110.emf"/><Relationship Id="rId10" Type="http://schemas.openxmlformats.org/officeDocument/2006/relationships/image" Target="../media/image109.emf"/><Relationship Id="rId4" Type="http://schemas.openxmlformats.org/officeDocument/2006/relationships/image" Target="../media/image106.emf"/><Relationship Id="rId9" Type="http://schemas.openxmlformats.org/officeDocument/2006/relationships/image" Target="../media/image108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3" Type="http://schemas.openxmlformats.org/officeDocument/2006/relationships/image" Target="../media/image105.emf"/><Relationship Id="rId7" Type="http://schemas.openxmlformats.org/officeDocument/2006/relationships/image" Target="../media/image112.emf"/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1.emf"/><Relationship Id="rId5" Type="http://schemas.openxmlformats.org/officeDocument/2006/relationships/image" Target="../media/image110.emf"/><Relationship Id="rId10" Type="http://schemas.openxmlformats.org/officeDocument/2006/relationships/image" Target="../media/image115.emf"/><Relationship Id="rId4" Type="http://schemas.openxmlformats.org/officeDocument/2006/relationships/image" Target="../media/image106.emf"/><Relationship Id="rId9" Type="http://schemas.openxmlformats.org/officeDocument/2006/relationships/image" Target="../media/image114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6.emf"/><Relationship Id="rId5" Type="http://schemas.openxmlformats.org/officeDocument/2006/relationships/image" Target="../media/image114.emf"/><Relationship Id="rId4" Type="http://schemas.openxmlformats.org/officeDocument/2006/relationships/image" Target="../media/image113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3" Type="http://schemas.openxmlformats.org/officeDocument/2006/relationships/image" Target="../media/image105.emf"/><Relationship Id="rId7" Type="http://schemas.openxmlformats.org/officeDocument/2006/relationships/image" Target="../media/image115.emf"/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4.emf"/><Relationship Id="rId5" Type="http://schemas.openxmlformats.org/officeDocument/2006/relationships/image" Target="../media/image113.emf"/><Relationship Id="rId10" Type="http://schemas.openxmlformats.org/officeDocument/2006/relationships/image" Target="../media/image119.emf"/><Relationship Id="rId4" Type="http://schemas.openxmlformats.org/officeDocument/2006/relationships/image" Target="../media/image106.emf"/><Relationship Id="rId9" Type="http://schemas.openxmlformats.org/officeDocument/2006/relationships/image" Target="../media/image118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120.png"/><Relationship Id="rId4" Type="http://schemas.openxmlformats.org/officeDocument/2006/relationships/notesSlide" Target="../notesSlides/notesSlide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120.png"/><Relationship Id="rId4" Type="http://schemas.openxmlformats.org/officeDocument/2006/relationships/notesSlide" Target="../notesSlides/notesSlide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23.emf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122.emf"/><Relationship Id="rId5" Type="http://schemas.openxmlformats.org/officeDocument/2006/relationships/image" Target="../media/image121.emf"/><Relationship Id="rId4" Type="http://schemas.openxmlformats.org/officeDocument/2006/relationships/image" Target="../media/image120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7.emf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128.e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131.jpeg"/><Relationship Id="rId7" Type="http://schemas.openxmlformats.org/officeDocument/2006/relationships/image" Target="../media/image13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3.emf"/><Relationship Id="rId11" Type="http://schemas.openxmlformats.org/officeDocument/2006/relationships/image" Target="../media/image130.wmf"/><Relationship Id="rId5" Type="http://schemas.openxmlformats.org/officeDocument/2006/relationships/image" Target="../media/image15.emf"/><Relationship Id="rId10" Type="http://schemas.openxmlformats.org/officeDocument/2006/relationships/oleObject" Target="../embeddings/oleObject46.bin"/><Relationship Id="rId4" Type="http://schemas.openxmlformats.org/officeDocument/2006/relationships/image" Target="../media/image132.emf"/><Relationship Id="rId9" Type="http://schemas.openxmlformats.org/officeDocument/2006/relationships/image" Target="../media/image129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2" Type="http://schemas.openxmlformats.org/officeDocument/2006/relationships/image" Target="../media/image131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5.emf"/><Relationship Id="rId4" Type="http://schemas.openxmlformats.org/officeDocument/2006/relationships/image" Target="../media/image15.e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136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8.emf"/><Relationship Id="rId4" Type="http://schemas.openxmlformats.org/officeDocument/2006/relationships/image" Target="../media/image13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jp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1" name="Text Box 3"/>
          <p:cNvSpPr txBox="1">
            <a:spLocks noChangeArrowheads="1"/>
          </p:cNvSpPr>
          <p:nvPr/>
        </p:nvSpPr>
        <p:spPr bwMode="auto">
          <a:xfrm>
            <a:off x="1775300" y="298463"/>
            <a:ext cx="861284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4400" b="1" dirty="0">
                <a:solidFill>
                  <a:schemeClr val="tx2"/>
                </a:solidFill>
              </a:rPr>
              <a:t>The black hole interior </a:t>
            </a:r>
          </a:p>
        </p:txBody>
      </p:sp>
      <p:grpSp>
        <p:nvGrpSpPr>
          <p:cNvPr id="155652" name="Group 4"/>
          <p:cNvGrpSpPr>
            <a:grpSpLocks/>
          </p:cNvGrpSpPr>
          <p:nvPr/>
        </p:nvGrpSpPr>
        <p:grpSpPr bwMode="auto">
          <a:xfrm>
            <a:off x="4443421" y="1328149"/>
            <a:ext cx="3276600" cy="1774826"/>
            <a:chOff x="1976" y="1113"/>
            <a:chExt cx="2236" cy="1118"/>
          </a:xfrm>
        </p:grpSpPr>
        <p:sp>
          <p:nvSpPr>
            <p:cNvPr id="155653" name="Text Box 5"/>
            <p:cNvSpPr txBox="1">
              <a:spLocks noChangeArrowheads="1"/>
            </p:cNvSpPr>
            <p:nvPr/>
          </p:nvSpPr>
          <p:spPr bwMode="auto">
            <a:xfrm>
              <a:off x="1976" y="1824"/>
              <a:ext cx="2236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rtl="1"/>
              <a:r>
                <a:rPr lang="he-IL" altLang="en-US" sz="1800" b="1" dirty="0">
                  <a:solidFill>
                    <a:srgbClr val="FF9900"/>
                  </a:solidFill>
                  <a:latin typeface="Impact" panose="020B0806030902050204" pitchFamily="34" charset="0"/>
                  <a:cs typeface="+mn-cs"/>
                </a:rPr>
                <a:t>אוניברסיטת בן-גוריון</a:t>
              </a:r>
              <a:endParaRPr lang="en-US" altLang="en-US" sz="1600" b="1" dirty="0">
                <a:solidFill>
                  <a:srgbClr val="FF9900"/>
                </a:solidFill>
                <a:cs typeface="+mn-cs"/>
              </a:endParaRPr>
            </a:p>
            <a:p>
              <a:pPr algn="ctr" rtl="1"/>
              <a:endParaRPr lang="en-US" altLang="en-US" sz="1800" dirty="0">
                <a:solidFill>
                  <a:srgbClr val="FF9900"/>
                </a:solidFill>
                <a:latin typeface="Impact" panose="020B0806030902050204" pitchFamily="34" charset="0"/>
                <a:ea typeface="Batang" panose="02030600000101010101" pitchFamily="18" charset="-127"/>
                <a:cs typeface="Simplified Arabic" panose="02020603050405020304" pitchFamily="18" charset="-78"/>
              </a:endParaRPr>
            </a:p>
          </p:txBody>
        </p:sp>
        <p:sp>
          <p:nvSpPr>
            <p:cNvPr id="155654" name="Text Box 6"/>
            <p:cNvSpPr txBox="1">
              <a:spLocks noChangeArrowheads="1"/>
            </p:cNvSpPr>
            <p:nvPr/>
          </p:nvSpPr>
          <p:spPr bwMode="auto">
            <a:xfrm>
              <a:off x="2182" y="1113"/>
              <a:ext cx="182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he-IL" b="1" i="1" dirty="0">
                  <a:cs typeface="Guttman Yad-Brush" panose="02010401010101010101" pitchFamily="2" charset="-79"/>
                </a:rPr>
                <a:t>Ram Brustein</a:t>
              </a:r>
              <a:endParaRPr lang="en-US" altLang="he-IL" dirty="0">
                <a:cs typeface="Guttman Yad-Brush" panose="02010401010101010101" pitchFamily="2" charset="-79"/>
              </a:endParaRPr>
            </a:p>
          </p:txBody>
        </p:sp>
        <p:pic>
          <p:nvPicPr>
            <p:cNvPr id="155655" name="Picture 7" descr="new_logo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9" y="1439"/>
              <a:ext cx="351" cy="4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9892293" y="294496"/>
            <a:ext cx="2063691" cy="390876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2000" dirty="0" smtClean="0">
                <a:solidFill>
                  <a:schemeClr val="bg1"/>
                </a:solidFill>
              </a:rPr>
              <a:t>RB</a:t>
            </a:r>
            <a:r>
              <a:rPr lang="en-US" altLang="en-US" sz="2000" dirty="0">
                <a:solidFill>
                  <a:schemeClr val="bg1"/>
                </a:solidFill>
              </a:rPr>
              <a:t>, Medved</a:t>
            </a:r>
            <a:r>
              <a:rPr lang="en-US" altLang="en-US" sz="2000" dirty="0" smtClean="0">
                <a:solidFill>
                  <a:schemeClr val="bg1"/>
                </a:solidFill>
              </a:rPr>
              <a:t>,</a:t>
            </a:r>
          </a:p>
          <a:p>
            <a:pPr>
              <a:spcBef>
                <a:spcPct val="20000"/>
              </a:spcBef>
            </a:pPr>
            <a:r>
              <a:rPr lang="en-US" altLang="en-US" sz="2000" dirty="0" smtClean="0">
                <a:solidFill>
                  <a:schemeClr val="bg1"/>
                </a:solidFill>
              </a:rPr>
              <a:t>1902.07990</a:t>
            </a:r>
          </a:p>
          <a:p>
            <a:pPr>
              <a:spcBef>
                <a:spcPct val="20000"/>
              </a:spcBef>
            </a:pPr>
            <a:r>
              <a:rPr lang="en-US" altLang="en-US" sz="2000" dirty="0" smtClean="0">
                <a:solidFill>
                  <a:schemeClr val="bg1"/>
                </a:solidFill>
              </a:rPr>
              <a:t>1805.11667</a:t>
            </a:r>
            <a:r>
              <a:rPr lang="en-US" altLang="en-US" sz="2000" b="1" dirty="0" smtClean="0">
                <a:solidFill>
                  <a:schemeClr val="bg1"/>
                </a:solidFill>
              </a:rPr>
              <a:t> </a:t>
            </a:r>
          </a:p>
          <a:p>
            <a:pPr>
              <a:spcBef>
                <a:spcPct val="20000"/>
              </a:spcBef>
            </a:pPr>
            <a:r>
              <a:rPr lang="en-US" altLang="en-US" sz="2000" dirty="0" smtClean="0">
                <a:solidFill>
                  <a:schemeClr val="bg1"/>
                </a:solidFill>
              </a:rPr>
              <a:t>============</a:t>
            </a:r>
          </a:p>
          <a:p>
            <a:pPr>
              <a:spcBef>
                <a:spcPts val="0"/>
              </a:spcBef>
            </a:pPr>
            <a:r>
              <a:rPr lang="en-US" altLang="en-US" sz="2000" dirty="0" smtClean="0">
                <a:solidFill>
                  <a:schemeClr val="bg1"/>
                </a:solidFill>
              </a:rPr>
              <a:t>1602.07706</a:t>
            </a:r>
          </a:p>
          <a:p>
            <a:pPr>
              <a:spcBef>
                <a:spcPct val="20000"/>
              </a:spcBef>
            </a:pPr>
            <a:r>
              <a:rPr lang="en-US" altLang="en-US" sz="2000" dirty="0" smtClean="0">
                <a:solidFill>
                  <a:schemeClr val="bg1"/>
                </a:solidFill>
              </a:rPr>
              <a:t>1607.03721</a:t>
            </a:r>
          </a:p>
          <a:p>
            <a:pPr>
              <a:spcBef>
                <a:spcPct val="20000"/>
              </a:spcBef>
            </a:pPr>
            <a:r>
              <a:rPr lang="nn-NO" sz="2000" dirty="0">
                <a:solidFill>
                  <a:srgbClr val="0000FF"/>
                </a:solidFill>
              </a:rPr>
              <a:t>1709. </a:t>
            </a:r>
            <a:r>
              <a:rPr lang="nn-NO" sz="2000" dirty="0" smtClean="0">
                <a:solidFill>
                  <a:srgbClr val="0000FF"/>
                </a:solidFill>
              </a:rPr>
              <a:t>03566</a:t>
            </a:r>
          </a:p>
          <a:p>
            <a:pPr>
              <a:spcBef>
                <a:spcPct val="20000"/>
              </a:spcBef>
            </a:pPr>
            <a:r>
              <a:rPr lang="nn-NO" sz="2000" dirty="0" smtClean="0">
                <a:solidFill>
                  <a:srgbClr val="0000FF"/>
                </a:solidFill>
              </a:rPr>
              <a:t>=============</a:t>
            </a:r>
          </a:p>
          <a:p>
            <a:pPr>
              <a:spcBef>
                <a:spcPct val="20000"/>
              </a:spcBef>
            </a:pPr>
            <a:r>
              <a:rPr lang="nn-NO" sz="2000" dirty="0" smtClean="0">
                <a:solidFill>
                  <a:srgbClr val="0000FF"/>
                </a:solidFill>
              </a:rPr>
              <a:t>Similar ideas for deSitter/big-bang 1906.00989</a:t>
            </a:r>
            <a:endParaRPr lang="nn-NO" sz="2000" dirty="0">
              <a:solidFill>
                <a:srgbClr val="0000FF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77945" y="3081855"/>
            <a:ext cx="10755665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lvl="0" indent="-571500">
              <a:buFont typeface="Arial" panose="020B0604020202020204" pitchFamily="34" charset="0"/>
              <a:buChar char="•"/>
            </a:pPr>
            <a:r>
              <a:rPr lang="en-US" sz="3600" b="1" dirty="0">
                <a:solidFill>
                  <a:srgbClr val="FFFF00"/>
                </a:solidFill>
              </a:rPr>
              <a:t>Three points of view</a:t>
            </a:r>
          </a:p>
          <a:p>
            <a:pPr marL="571500" lvl="0" indent="-571500">
              <a:buFont typeface="Arial" panose="020B0604020202020204" pitchFamily="34" charset="0"/>
              <a:buChar char="•"/>
            </a:pPr>
            <a:r>
              <a:rPr lang="en-US" sz="3600" b="1" dirty="0">
                <a:solidFill>
                  <a:srgbClr val="FFFF00"/>
                </a:solidFill>
              </a:rPr>
              <a:t>Maximal entropy state resolves </a:t>
            </a:r>
            <a:r>
              <a:rPr lang="en-US" sz="3600" b="1" dirty="0" smtClean="0">
                <a:solidFill>
                  <a:srgbClr val="FFFF00"/>
                </a:solidFill>
              </a:rPr>
              <a:t>singularity</a:t>
            </a:r>
          </a:p>
          <a:p>
            <a:pPr marL="571500" lvl="0" indent="-571500">
              <a:buFont typeface="Arial" panose="020B0604020202020204" pitchFamily="34" charset="0"/>
              <a:buChar char="•"/>
            </a:pPr>
            <a:r>
              <a:rPr lang="en-US" sz="3600" b="1" dirty="0" smtClean="0">
                <a:solidFill>
                  <a:srgbClr val="FFFF00"/>
                </a:solidFill>
              </a:rPr>
              <a:t>Black hole as maximal entropy state of strings</a:t>
            </a:r>
            <a:endParaRPr lang="en-US" sz="3600" b="1" dirty="0">
              <a:solidFill>
                <a:srgbClr val="FFFF00"/>
              </a:solidFill>
            </a:endParaRPr>
          </a:p>
          <a:p>
            <a:pPr marL="571500" lvl="0" indent="-571500">
              <a:buFont typeface="Arial" panose="020B0604020202020204" pitchFamily="34" charset="0"/>
              <a:buChar char="•"/>
            </a:pPr>
            <a:r>
              <a:rPr lang="en-US" sz="3600" b="1" dirty="0">
                <a:solidFill>
                  <a:srgbClr val="FFFF00"/>
                </a:solidFill>
              </a:rPr>
              <a:t>“Dual” description – maximal negative press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4818" y="457000"/>
            <a:ext cx="10363200" cy="1143000"/>
          </a:xfrm>
        </p:spPr>
        <p:txBody>
          <a:bodyPr/>
          <a:lstStyle/>
          <a:p>
            <a:r>
              <a:rPr lang="en-US" dirty="0" smtClean="0"/>
              <a:t>The modern perspective</a:t>
            </a:r>
            <a:endParaRPr lang="en-US" sz="4800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627795" y="1600001"/>
            <a:ext cx="9805917" cy="3749922"/>
          </a:xfrm>
          <a:prstGeom prst="rect">
            <a:avLst/>
          </a:prstGeom>
        </p:spPr>
        <p:txBody>
          <a:bodyPr/>
          <a:lstStyle>
            <a:lvl1pPr marL="342892" indent="-342892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31" indent="-285743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72" indent="-228594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60" indent="-228594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348" indent="-228594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537" indent="-228594" algn="l" defTabSz="914378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726" indent="-228594" algn="l" defTabSz="914378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915" indent="-228594" algn="l" defTabSz="914378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103" indent="-228594" algn="l" defTabSz="914378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GR - geometry</a:t>
            </a:r>
          </a:p>
          <a:p>
            <a:r>
              <a:rPr lang="en-US" dirty="0" smtClean="0"/>
              <a:t>QFT - </a:t>
            </a:r>
            <a:r>
              <a:rPr lang="en-US" dirty="0" err="1" smtClean="0"/>
              <a:t>Semiclassical</a:t>
            </a:r>
            <a:r>
              <a:rPr lang="en-US" dirty="0" smtClean="0"/>
              <a:t> physics </a:t>
            </a:r>
          </a:p>
          <a:p>
            <a:r>
              <a:rPr lang="en-US" dirty="0" smtClean="0"/>
              <a:t>Deus ex </a:t>
            </a:r>
            <a:r>
              <a:rPr lang="en-US" dirty="0" err="1" smtClean="0"/>
              <a:t>machina</a:t>
            </a:r>
            <a:r>
              <a:rPr lang="en-US" dirty="0" smtClean="0"/>
              <a:t> resolution of the singularity</a:t>
            </a:r>
          </a:p>
          <a:p>
            <a:pPr lvl="1"/>
            <a:r>
              <a:rPr lang="en-US" dirty="0"/>
              <a:t>R</a:t>
            </a:r>
            <a:r>
              <a:rPr lang="en-US" dirty="0" smtClean="0"/>
              <a:t>egularized singularity = remnant</a:t>
            </a:r>
          </a:p>
          <a:p>
            <a:pPr lvl="1"/>
            <a:r>
              <a:rPr lang="en-US" dirty="0" smtClean="0"/>
              <a:t>Assume remnant is OK</a:t>
            </a:r>
          </a:p>
          <a:p>
            <a:pPr lvl="1"/>
            <a:r>
              <a:rPr lang="en-US" dirty="0" smtClean="0"/>
              <a:t>Assume scale separation singularity/horizon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>
              <a:solidFill>
                <a:schemeClr val="accent5">
                  <a:lumMod val="90000"/>
                </a:schemeClr>
              </a:solidFill>
            </a:endParaRPr>
          </a:p>
          <a:p>
            <a:pPr lvl="1"/>
            <a:endParaRPr lang="en-US" dirty="0" smtClean="0">
              <a:solidFill>
                <a:srgbClr val="FFFFFF"/>
              </a:solidFill>
            </a:endParaRPr>
          </a:p>
          <a:p>
            <a:pPr lvl="1"/>
            <a:endParaRPr lang="en-US" dirty="0" smtClean="0">
              <a:solidFill>
                <a:srgbClr val="FFFFFF"/>
              </a:solidFill>
            </a:endParaRPr>
          </a:p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6489" y="3287829"/>
            <a:ext cx="3034445" cy="234826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2151" y="211015"/>
            <a:ext cx="3098783" cy="2972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8179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1170" y="327347"/>
            <a:ext cx="10363200" cy="1143000"/>
          </a:xfrm>
        </p:spPr>
        <p:txBody>
          <a:bodyPr/>
          <a:lstStyle/>
          <a:p>
            <a:r>
              <a:rPr lang="en-US" dirty="0" smtClean="0"/>
              <a:t>The modern perspective</a:t>
            </a:r>
            <a:endParaRPr lang="en-US" sz="4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7249" y="2170215"/>
            <a:ext cx="1912921" cy="148035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29740" y="211016"/>
            <a:ext cx="1921194" cy="1842868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4469516" y="1275149"/>
            <a:ext cx="4871194" cy="4117622"/>
            <a:chOff x="3523298" y="2587114"/>
            <a:chExt cx="4871194" cy="4117622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523298" y="2587114"/>
              <a:ext cx="4871194" cy="4117622"/>
            </a:xfrm>
            <a:prstGeom prst="rect">
              <a:avLst/>
            </a:prstGeom>
          </p:spPr>
        </p:pic>
        <p:cxnSp>
          <p:nvCxnSpPr>
            <p:cNvPr id="8" name="Straight Arrow Connector 7"/>
            <p:cNvCxnSpPr/>
            <p:nvPr/>
          </p:nvCxnSpPr>
          <p:spPr bwMode="auto">
            <a:xfrm flipH="1" flipV="1">
              <a:off x="5800241" y="3498742"/>
              <a:ext cx="995850" cy="1147184"/>
            </a:xfrm>
            <a:prstGeom prst="straightConnector1">
              <a:avLst/>
            </a:prstGeom>
            <a:ln>
              <a:headEnd type="none" w="med" len="med"/>
              <a:tailEnd type="triangle"/>
            </a:ln>
            <a:extLst/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5" name="Content Placeholder 2"/>
          <p:cNvSpPr txBox="1">
            <a:spLocks/>
          </p:cNvSpPr>
          <p:nvPr/>
        </p:nvSpPr>
        <p:spPr>
          <a:xfrm>
            <a:off x="399188" y="1463077"/>
            <a:ext cx="5208799" cy="1293375"/>
          </a:xfrm>
          <a:prstGeom prst="rect">
            <a:avLst/>
          </a:prstGeom>
          <a:solidFill>
            <a:schemeClr val="tx1"/>
          </a:solidFill>
        </p:spPr>
        <p:txBody>
          <a:bodyPr/>
          <a:lstStyle>
            <a:lvl1pPr marL="342892" indent="-342892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31" indent="-285743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72" indent="-228594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60" indent="-228594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348" indent="-228594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537" indent="-228594" algn="l" defTabSz="914378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726" indent="-228594" algn="l" defTabSz="914378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915" indent="-228594" algn="l" defTabSz="914378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103" indent="-228594" algn="l" defTabSz="914378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bg2"/>
                </a:solidFill>
              </a:rPr>
              <a:t>GR – geometry</a:t>
            </a:r>
          </a:p>
          <a:p>
            <a:r>
              <a:rPr lang="en-US" dirty="0">
                <a:solidFill>
                  <a:schemeClr val="bg2"/>
                </a:solidFill>
              </a:rPr>
              <a:t>S</a:t>
            </a:r>
            <a:r>
              <a:rPr lang="en-US" dirty="0" smtClean="0">
                <a:solidFill>
                  <a:schemeClr val="bg2"/>
                </a:solidFill>
              </a:rPr>
              <a:t>cattering cannot be unitary 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>
              <a:solidFill>
                <a:schemeClr val="accent5">
                  <a:lumMod val="90000"/>
                </a:schemeClr>
              </a:solidFill>
            </a:endParaRPr>
          </a:p>
          <a:p>
            <a:pPr lvl="1"/>
            <a:endParaRPr lang="en-US" dirty="0" smtClean="0">
              <a:solidFill>
                <a:srgbClr val="FFFFFF"/>
              </a:solidFill>
            </a:endParaRPr>
          </a:p>
          <a:p>
            <a:pPr lvl="1"/>
            <a:endParaRPr lang="en-US" dirty="0" smtClean="0">
              <a:solidFill>
                <a:srgbClr val="FFFFFF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9177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4136" y="95230"/>
            <a:ext cx="10363200" cy="1143000"/>
          </a:xfrm>
        </p:spPr>
        <p:txBody>
          <a:bodyPr/>
          <a:lstStyle/>
          <a:p>
            <a:r>
              <a:rPr lang="en-US" dirty="0" smtClean="0"/>
              <a:t>The skeptic perspective</a:t>
            </a:r>
            <a:endParaRPr lang="en-US" sz="4800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73315" y="1070112"/>
            <a:ext cx="7970816" cy="4343401"/>
          </a:xfrm>
          <a:prstGeom prst="rect">
            <a:avLst/>
          </a:prstGeom>
        </p:spPr>
        <p:txBody>
          <a:bodyPr/>
          <a:lstStyle>
            <a:lvl1pPr marL="342892" indent="-342892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31" indent="-285743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72" indent="-228594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60" indent="-228594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348" indent="-228594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537" indent="-228594" algn="l" defTabSz="914378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726" indent="-228594" algn="l" defTabSz="914378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915" indent="-228594" algn="l" defTabSz="914378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103" indent="-228594" algn="l" defTabSz="914378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3200"/>
              </a:lnSpc>
            </a:pPr>
            <a:r>
              <a:rPr lang="en-US" dirty="0" smtClean="0"/>
              <a:t>GR - geometry</a:t>
            </a:r>
          </a:p>
          <a:p>
            <a:pPr>
              <a:lnSpc>
                <a:spcPts val="3200"/>
              </a:lnSpc>
            </a:pPr>
            <a:r>
              <a:rPr lang="en-US" dirty="0" smtClean="0"/>
              <a:t>QFT - </a:t>
            </a:r>
            <a:r>
              <a:rPr lang="en-US" dirty="0" err="1" smtClean="0"/>
              <a:t>Semiclassical</a:t>
            </a:r>
            <a:r>
              <a:rPr lang="en-US" dirty="0" smtClean="0"/>
              <a:t> physics </a:t>
            </a:r>
          </a:p>
          <a:p>
            <a:pPr>
              <a:lnSpc>
                <a:spcPts val="3200"/>
              </a:lnSpc>
            </a:pPr>
            <a:r>
              <a:rPr lang="en-US" dirty="0"/>
              <a:t>R</a:t>
            </a:r>
            <a:r>
              <a:rPr lang="en-US" dirty="0" smtClean="0"/>
              <a:t>esolution of the singularity by classical terms in Einstein’s equations (could originate from quantum effects)</a:t>
            </a:r>
          </a:p>
          <a:p>
            <a:pPr>
              <a:lnSpc>
                <a:spcPts val="3200"/>
              </a:lnSpc>
            </a:pPr>
            <a:r>
              <a:rPr lang="en-US" dirty="0" smtClean="0"/>
              <a:t>Find loophole to the singularity theorems</a:t>
            </a:r>
          </a:p>
          <a:p>
            <a:pPr>
              <a:lnSpc>
                <a:spcPts val="3200"/>
              </a:lnSpc>
            </a:pPr>
            <a:r>
              <a:rPr lang="en-US" dirty="0" smtClean="0">
                <a:sym typeface="Wingdings" panose="05000000000000000000" pitchFamily="2" charset="2"/>
              </a:rPr>
              <a:t>Do not worry about </a:t>
            </a:r>
            <a:r>
              <a:rPr lang="en-US" dirty="0" err="1" smtClean="0">
                <a:sym typeface="Wingdings" panose="05000000000000000000" pitchFamily="2" charset="2"/>
              </a:rPr>
              <a:t>unitarity</a:t>
            </a:r>
            <a:r>
              <a:rPr lang="en-US" dirty="0" smtClean="0">
                <a:sym typeface="Wingdings" panose="05000000000000000000" pitchFamily="2" charset="2"/>
              </a:rPr>
              <a:t>, or other aspects of QM  generically, problems when QM is considered.</a:t>
            </a:r>
            <a:endParaRPr lang="en-US" dirty="0" smtClean="0">
              <a:solidFill>
                <a:srgbClr val="FFFFFF"/>
              </a:solidFill>
            </a:endParaRPr>
          </a:p>
          <a:p>
            <a:pPr marL="457188" lvl="1" indent="0">
              <a:buNone/>
            </a:pPr>
            <a:endParaRPr lang="en-US" dirty="0" smtClean="0">
              <a:solidFill>
                <a:srgbClr val="FFFFFF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707902" y="4466126"/>
            <a:ext cx="3427827" cy="1169551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pPr algn="ctr"/>
            <a:r>
              <a:rPr lang="en-US" sz="1400" b="1" i="1" dirty="0">
                <a:solidFill>
                  <a:schemeClr val="bg2"/>
                </a:solidFill>
              </a:rPr>
              <a:t>The Skeptics Society is a nonprofit, member-supported organization devoted to promoting scientific skepticism and resisting the spread of pseudoscience, superstition, and irrational beliefs.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4952" y="330590"/>
            <a:ext cx="3133017" cy="4093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384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4136" y="95230"/>
            <a:ext cx="10363200" cy="1143000"/>
          </a:xfrm>
        </p:spPr>
        <p:txBody>
          <a:bodyPr/>
          <a:lstStyle/>
          <a:p>
            <a:r>
              <a:rPr lang="en-US" dirty="0" smtClean="0"/>
              <a:t>The postmodern perspective</a:t>
            </a:r>
            <a:endParaRPr lang="en-US" sz="4800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64380" y="1070112"/>
            <a:ext cx="9520377" cy="4793975"/>
          </a:xfrm>
          <a:prstGeom prst="rect">
            <a:avLst/>
          </a:prstGeom>
        </p:spPr>
        <p:txBody>
          <a:bodyPr/>
          <a:lstStyle>
            <a:lvl1pPr marL="342892" indent="-342892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31" indent="-285743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72" indent="-228594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60" indent="-228594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348" indent="-228594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537" indent="-228594" algn="l" defTabSz="914378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726" indent="-228594" algn="l" defTabSz="914378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915" indent="-228594" algn="l" defTabSz="914378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103" indent="-228594" algn="l" defTabSz="914378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3200"/>
              </a:lnSpc>
            </a:pPr>
            <a:r>
              <a:rPr lang="en-US" dirty="0" smtClean="0"/>
              <a:t>Supremacy of Quantum mechanics</a:t>
            </a:r>
          </a:p>
          <a:p>
            <a:pPr>
              <a:lnSpc>
                <a:spcPts val="3200"/>
              </a:lnSpc>
            </a:pPr>
            <a:r>
              <a:rPr lang="en-US" dirty="0" smtClean="0"/>
              <a:t>Eliminate </a:t>
            </a:r>
            <a:r>
              <a:rPr lang="en-US" dirty="0"/>
              <a:t>the </a:t>
            </a:r>
            <a:r>
              <a:rPr lang="en-US" dirty="0" smtClean="0"/>
              <a:t>singularity</a:t>
            </a:r>
          </a:p>
          <a:p>
            <a:pPr>
              <a:lnSpc>
                <a:spcPts val="3200"/>
              </a:lnSpc>
            </a:pPr>
            <a:r>
              <a:rPr lang="en-US" sz="3100" dirty="0" smtClean="0"/>
              <a:t>Accept strong gravity/non-geometric description</a:t>
            </a:r>
          </a:p>
          <a:p>
            <a:pPr>
              <a:lnSpc>
                <a:spcPts val="3200"/>
              </a:lnSpc>
            </a:pPr>
            <a:r>
              <a:rPr lang="en-US" dirty="0" smtClean="0"/>
              <a:t>Accept exotic matter</a:t>
            </a:r>
          </a:p>
          <a:p>
            <a:pPr>
              <a:lnSpc>
                <a:spcPts val="3200"/>
              </a:lnSpc>
            </a:pPr>
            <a:r>
              <a:rPr lang="en-US" dirty="0" smtClean="0"/>
              <a:t>Examples: </a:t>
            </a:r>
          </a:p>
          <a:p>
            <a:pPr lvl="1">
              <a:lnSpc>
                <a:spcPts val="3200"/>
              </a:lnSpc>
            </a:pPr>
            <a:r>
              <a:rPr lang="en-US" dirty="0" err="1" smtClean="0"/>
              <a:t>Fuzzballs</a:t>
            </a:r>
            <a:r>
              <a:rPr lang="en-US" dirty="0" smtClean="0"/>
              <a:t> </a:t>
            </a:r>
            <a:r>
              <a:rPr lang="en-US" sz="2000" dirty="0" smtClean="0"/>
              <a:t>(Mathur, </a:t>
            </a:r>
            <a:r>
              <a:rPr lang="en-US" sz="2000" dirty="0" err="1" smtClean="0"/>
              <a:t>Skenderis</a:t>
            </a:r>
            <a:r>
              <a:rPr lang="en-US" sz="2000" dirty="0" smtClean="0"/>
              <a:t> + Taylor)</a:t>
            </a:r>
          </a:p>
          <a:p>
            <a:pPr lvl="1">
              <a:lnSpc>
                <a:spcPts val="3200"/>
              </a:lnSpc>
            </a:pPr>
            <a:r>
              <a:rPr lang="en-US" dirty="0" smtClean="0"/>
              <a:t>Graviton Condensates </a:t>
            </a:r>
            <a:r>
              <a:rPr lang="en-US" sz="20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vali, Gomez) </a:t>
            </a:r>
          </a:p>
          <a:p>
            <a:pPr lvl="1">
              <a:lnSpc>
                <a:spcPts val="3200"/>
              </a:lnSpc>
            </a:pPr>
            <a:r>
              <a:rPr lang="en-US" dirty="0" smtClean="0"/>
              <a:t>ER=EPR </a:t>
            </a:r>
            <a:r>
              <a:rPr lang="en-US" sz="2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aldacena, Susskind) </a:t>
            </a:r>
          </a:p>
          <a:p>
            <a:pPr lvl="1">
              <a:lnSpc>
                <a:spcPts val="3200"/>
              </a:lnSpc>
            </a:pPr>
            <a:r>
              <a:rPr lang="en-US" sz="2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Polymer model” – highly excited strings </a:t>
            </a:r>
            <a:endParaRPr lang="en-US" dirty="0" smtClean="0">
              <a:solidFill>
                <a:srgbClr val="FFFFFF"/>
              </a:solidFill>
            </a:endParaRPr>
          </a:p>
          <a:p>
            <a:pPr lvl="1"/>
            <a:endParaRPr lang="en-US" dirty="0" smtClean="0">
              <a:solidFill>
                <a:srgbClr val="FFFFFF"/>
              </a:solidFill>
            </a:endParaRPr>
          </a:p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0027" y="927356"/>
            <a:ext cx="3355401" cy="251655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4302" y="3027310"/>
            <a:ext cx="3710609" cy="2782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5639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05200" y="595952"/>
            <a:ext cx="5181600" cy="1403445"/>
          </a:xfrm>
        </p:spPr>
        <p:txBody>
          <a:bodyPr/>
          <a:lstStyle/>
          <a:p>
            <a:r>
              <a:rPr lang="en-US" dirty="0" smtClean="0"/>
              <a:t>Plan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08573" y="1801695"/>
            <a:ext cx="11180210" cy="24314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lvl="0" indent="-571500">
              <a:buFont typeface="Arial" panose="020B0604020202020204" pitchFamily="34" charset="0"/>
              <a:buChar char="•"/>
            </a:pPr>
            <a:r>
              <a:rPr lang="en-US" sz="3600" dirty="0">
                <a:solidFill>
                  <a:srgbClr val="FFFF00"/>
                </a:solidFill>
              </a:rPr>
              <a:t>Three points of view</a:t>
            </a:r>
          </a:p>
          <a:p>
            <a:pPr marL="571500" lvl="0" indent="-571500">
              <a:buFont typeface="Arial" panose="020B0604020202020204" pitchFamily="34" charset="0"/>
              <a:buChar char="•"/>
            </a:pPr>
            <a:r>
              <a:rPr lang="en-US" sz="4400" b="1" dirty="0">
                <a:solidFill>
                  <a:srgbClr val="FFFF00"/>
                </a:solidFill>
              </a:rPr>
              <a:t>Maximal entropy state resolves </a:t>
            </a:r>
            <a:r>
              <a:rPr lang="en-US" sz="4400" b="1" dirty="0" smtClean="0">
                <a:solidFill>
                  <a:srgbClr val="FFFF00"/>
                </a:solidFill>
              </a:rPr>
              <a:t>singularity</a:t>
            </a:r>
          </a:p>
          <a:p>
            <a:pPr marL="571500" lvl="0" indent="-571500">
              <a:buFont typeface="Arial" panose="020B0604020202020204" pitchFamily="34" charset="0"/>
              <a:buChar char="•"/>
            </a:pPr>
            <a:r>
              <a:rPr lang="en-US" sz="3600" dirty="0" smtClean="0">
                <a:solidFill>
                  <a:srgbClr val="FFFF00"/>
                </a:solidFill>
              </a:rPr>
              <a:t>Black hole as maximal entropy state of strings</a:t>
            </a:r>
            <a:endParaRPr lang="en-US" sz="3600" dirty="0">
              <a:solidFill>
                <a:srgbClr val="FFFF00"/>
              </a:solidFill>
            </a:endParaRPr>
          </a:p>
          <a:p>
            <a:pPr marL="571500" lvl="0" indent="-571500">
              <a:buFont typeface="Arial" panose="020B0604020202020204" pitchFamily="34" charset="0"/>
              <a:buChar char="•"/>
            </a:pPr>
            <a:r>
              <a:rPr lang="en-US" sz="3600" dirty="0">
                <a:solidFill>
                  <a:srgbClr val="FFFF00"/>
                </a:solidFill>
              </a:rPr>
              <a:t>“Dual” description – maximal negative pressure</a:t>
            </a:r>
          </a:p>
        </p:txBody>
      </p:sp>
    </p:spTree>
    <p:extLst>
      <p:ext uri="{BB962C8B-B14F-4D97-AF65-F5344CB8AC3E}">
        <p14:creationId xmlns:p14="http://schemas.microsoft.com/office/powerpoint/2010/main" val="805181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7909" y="209634"/>
            <a:ext cx="6187976" cy="1603387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751947"/>
              </p:ext>
            </p:extLst>
          </p:nvPr>
        </p:nvGraphicFramePr>
        <p:xfrm>
          <a:off x="837176" y="3307682"/>
          <a:ext cx="1438811" cy="966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30" name="Equation" r:id="rId4" imgW="863280" imgH="571320" progId="Equation.DSMT4">
                  <p:embed/>
                </p:oleObj>
              </mc:Choice>
              <mc:Fallback>
                <p:oleObj name="Equation" r:id="rId4" imgW="8632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7176" y="3307682"/>
                        <a:ext cx="1438811" cy="966431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152863"/>
              </p:ext>
            </p:extLst>
          </p:nvPr>
        </p:nvGraphicFramePr>
        <p:xfrm>
          <a:off x="2287909" y="3322615"/>
          <a:ext cx="1127908" cy="936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31" name="Equation" r:id="rId6" imgW="698400" imgH="571320" progId="Equation.DSMT4">
                  <p:embed/>
                </p:oleObj>
              </mc:Choice>
              <mc:Fallback>
                <p:oleObj name="Equation" r:id="rId6" imgW="6984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7909" y="3322615"/>
                        <a:ext cx="1127908" cy="936566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680116" y="1560561"/>
            <a:ext cx="3954601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Maximal entropy Causal Entropy Bound (</a:t>
            </a:r>
            <a:r>
              <a:rPr lang="en-US" sz="3200" dirty="0" err="1" smtClean="0"/>
              <a:t>RB+Veneziano</a:t>
            </a:r>
            <a:r>
              <a:rPr lang="en-US" sz="3200" dirty="0" smtClean="0"/>
              <a:t> </a:t>
            </a:r>
            <a:r>
              <a:rPr lang="he-IL" sz="3200" dirty="0" smtClean="0"/>
              <a:t>'</a:t>
            </a:r>
            <a:r>
              <a:rPr lang="en-US" sz="3200" dirty="0" smtClean="0"/>
              <a:t>99)</a:t>
            </a:r>
          </a:p>
          <a:p>
            <a:r>
              <a:rPr lang="en-US" sz="3200" dirty="0" smtClean="0"/>
              <a:t>S(V)=S</a:t>
            </a:r>
            <a:r>
              <a:rPr lang="en-US" sz="3200" baseline="-25000" dirty="0" smtClean="0"/>
              <a:t>BH</a:t>
            </a:r>
          </a:p>
          <a:p>
            <a:r>
              <a:rPr lang="en-US" sz="3200" dirty="0" smtClean="0"/>
              <a:t>“Maximally quantum”</a:t>
            </a:r>
            <a:endParaRPr lang="en-US" sz="3200" dirty="0"/>
          </a:p>
        </p:txBody>
      </p:sp>
      <p:grpSp>
        <p:nvGrpSpPr>
          <p:cNvPr id="17" name="Group 16"/>
          <p:cNvGrpSpPr/>
          <p:nvPr/>
        </p:nvGrpSpPr>
        <p:grpSpPr>
          <a:xfrm>
            <a:off x="3792411" y="4101776"/>
            <a:ext cx="2901466" cy="1343075"/>
            <a:chOff x="2010344" y="4693136"/>
            <a:chExt cx="3274831" cy="1510470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010344" y="4693136"/>
              <a:ext cx="3274831" cy="1510470"/>
            </a:xfrm>
            <a:prstGeom prst="rect">
              <a:avLst/>
            </a:prstGeom>
          </p:spPr>
        </p:pic>
        <p:sp>
          <p:nvSpPr>
            <p:cNvPr id="15" name="Rectangle 14"/>
            <p:cNvSpPr/>
            <p:nvPr/>
          </p:nvSpPr>
          <p:spPr bwMode="auto">
            <a:xfrm>
              <a:off x="4502331" y="5886994"/>
              <a:ext cx="470263" cy="45719"/>
            </a:xfrm>
            <a:prstGeom prst="rect">
              <a:avLst/>
            </a:prstGeom>
            <a:solidFill>
              <a:srgbClr val="C00000"/>
            </a:solidFill>
            <a:ln w="76200" cap="sq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8707353" y="4206315"/>
            <a:ext cx="2587172" cy="1086323"/>
            <a:chOff x="6707446" y="4683138"/>
            <a:chExt cx="2899033" cy="1295401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6707446" y="4683138"/>
              <a:ext cx="2899033" cy="1295401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 bwMode="auto">
            <a:xfrm>
              <a:off x="8730342" y="5664925"/>
              <a:ext cx="470263" cy="45719"/>
            </a:xfrm>
            <a:prstGeom prst="rect">
              <a:avLst/>
            </a:prstGeom>
            <a:solidFill>
              <a:srgbClr val="C00000"/>
            </a:solidFill>
            <a:ln w="76200" cap="sq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20" name="Straight Arrow Connector 19"/>
          <p:cNvCxnSpPr/>
          <p:nvPr/>
        </p:nvCxnSpPr>
        <p:spPr bwMode="auto">
          <a:xfrm flipV="1">
            <a:off x="6855686" y="4767734"/>
            <a:ext cx="1689858" cy="11157"/>
          </a:xfrm>
          <a:prstGeom prst="straightConnector1">
            <a:avLst/>
          </a:prstGeom>
          <a:solidFill>
            <a:schemeClr val="accent1"/>
          </a:solidFill>
          <a:ln w="152400" cap="sq" cmpd="dbl" algn="ctr">
            <a:solidFill>
              <a:schemeClr val="tx1"/>
            </a:solidFill>
            <a:prstDash val="solid"/>
            <a:round/>
            <a:headEnd type="none" w="med" len="med"/>
            <a:tailEnd type="arrow" w="sm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45078" y="1460620"/>
            <a:ext cx="7273768" cy="1828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2998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469" y="1146412"/>
            <a:ext cx="11759783" cy="2006221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sz="5400" dirty="0" smtClean="0"/>
              <a:t>Maximal entropy</a:t>
            </a:r>
            <a:r>
              <a:rPr lang="en-US" sz="5400" dirty="0" smtClean="0">
                <a:sym typeface="Wingdings" panose="05000000000000000000" pitchFamily="2" charset="2"/>
              </a:rPr>
              <a:t></a:t>
            </a:r>
            <a:r>
              <a:rPr lang="en-US" sz="5400" dirty="0"/>
              <a:t/>
            </a:r>
            <a:br>
              <a:rPr lang="en-US" sz="5400" dirty="0"/>
            </a:br>
            <a:r>
              <a:rPr lang="en-US" sz="5400" dirty="0"/>
              <a:t>Maximal positive pressure</a:t>
            </a:r>
            <a:br>
              <a:rPr lang="en-US" sz="5400" dirty="0"/>
            </a:br>
            <a:endParaRPr lang="en-US" sz="5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639489"/>
              </p:ext>
            </p:extLst>
          </p:nvPr>
        </p:nvGraphicFramePr>
        <p:xfrm>
          <a:off x="4445301" y="3398295"/>
          <a:ext cx="1750784" cy="462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94" name="Equation" r:id="rId3" imgW="927000" imgH="241200" progId="Equation.DSMT4">
                  <p:embed/>
                </p:oleObj>
              </mc:Choice>
              <mc:Fallback>
                <p:oleObj name="Equation" r:id="rId3" imgW="927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45301" y="3398295"/>
                        <a:ext cx="1750784" cy="46217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028245" y="2523282"/>
            <a:ext cx="2124388" cy="875012"/>
            <a:chOff x="2010344" y="4693136"/>
            <a:chExt cx="3274831" cy="151047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010344" y="4693136"/>
              <a:ext cx="3274831" cy="1510470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 bwMode="auto">
            <a:xfrm>
              <a:off x="4502331" y="5886994"/>
              <a:ext cx="470263" cy="45719"/>
            </a:xfrm>
            <a:prstGeom prst="rect">
              <a:avLst/>
            </a:prstGeom>
            <a:solidFill>
              <a:srgbClr val="C00000"/>
            </a:solidFill>
            <a:ln w="76200" cap="sq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4350827" y="2616040"/>
            <a:ext cx="1845257" cy="689496"/>
            <a:chOff x="6707446" y="4683138"/>
            <a:chExt cx="2899033" cy="1295401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707446" y="4683138"/>
              <a:ext cx="2899033" cy="1295401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 bwMode="auto">
            <a:xfrm>
              <a:off x="8730342" y="5664925"/>
              <a:ext cx="470263" cy="45719"/>
            </a:xfrm>
            <a:prstGeom prst="rect">
              <a:avLst/>
            </a:prstGeom>
            <a:solidFill>
              <a:srgbClr val="C00000"/>
            </a:solidFill>
            <a:ln w="76200" cap="sq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0" name="Straight Arrow Connector 9"/>
          <p:cNvCxnSpPr/>
          <p:nvPr/>
        </p:nvCxnSpPr>
        <p:spPr bwMode="auto">
          <a:xfrm flipV="1">
            <a:off x="3293126" y="2956960"/>
            <a:ext cx="917208" cy="7657"/>
          </a:xfrm>
          <a:prstGeom prst="straightConnector1">
            <a:avLst/>
          </a:prstGeom>
          <a:solidFill>
            <a:schemeClr val="accent1"/>
          </a:solidFill>
          <a:ln w="57150" cap="sq" cmpd="dbl" algn="ctr">
            <a:solidFill>
              <a:schemeClr val="tx1"/>
            </a:solidFill>
            <a:prstDash val="solid"/>
            <a:round/>
            <a:headEnd type="none" w="med" len="med"/>
            <a:tailEnd type="arrow" w="sm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/>
          <p:cNvCxnSpPr/>
          <p:nvPr/>
        </p:nvCxnSpPr>
        <p:spPr bwMode="auto">
          <a:xfrm flipV="1">
            <a:off x="6304732" y="3573384"/>
            <a:ext cx="917208" cy="7657"/>
          </a:xfrm>
          <a:prstGeom prst="straightConnector1">
            <a:avLst/>
          </a:prstGeom>
          <a:solidFill>
            <a:schemeClr val="accent1"/>
          </a:solidFill>
          <a:ln w="57150" cap="sq" cmpd="dbl" algn="ctr">
            <a:solidFill>
              <a:schemeClr val="tx1"/>
            </a:solidFill>
            <a:prstDash val="solid"/>
            <a:round/>
            <a:headEnd type="none" w="med" len="med"/>
            <a:tailEnd type="arrow" w="sm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291126"/>
              </p:ext>
            </p:extLst>
          </p:nvPr>
        </p:nvGraphicFramePr>
        <p:xfrm>
          <a:off x="7715250" y="3435350"/>
          <a:ext cx="98266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95" name="Equation" r:id="rId7" imgW="520560" imgH="203040" progId="Equation.DSMT4">
                  <p:embed/>
                </p:oleObj>
              </mc:Choice>
              <mc:Fallback>
                <p:oleObj name="Equation" r:id="rId7" imgW="520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15250" y="3435350"/>
                        <a:ext cx="982663" cy="3889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7453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2945" y="995718"/>
            <a:ext cx="10801910" cy="4213591"/>
          </a:xfrm>
        </p:spPr>
        <p:txBody>
          <a:bodyPr/>
          <a:lstStyle/>
          <a:p>
            <a:pPr marL="0" indent="0">
              <a:spcAft>
                <a:spcPts val="0"/>
              </a:spcAft>
              <a:buNone/>
            </a:pPr>
            <a:endParaRPr lang="en-US" sz="4000" b="1" dirty="0" smtClean="0">
              <a:solidFill>
                <a:schemeClr val="tx2"/>
              </a:solidFill>
            </a:endParaRPr>
          </a:p>
          <a:p>
            <a:pPr marL="0" indent="0">
              <a:spcAft>
                <a:spcPts val="0"/>
              </a:spcAft>
              <a:buNone/>
            </a:pPr>
            <a:r>
              <a:rPr lang="en-US" sz="4000" b="1" dirty="0" smtClean="0">
                <a:solidFill>
                  <a:schemeClr val="tx2"/>
                </a:solidFill>
              </a:rPr>
              <a:t>BH  </a:t>
            </a:r>
            <a:r>
              <a:rPr lang="en-US" sz="4000" b="1" dirty="0">
                <a:solidFill>
                  <a:schemeClr val="tx2"/>
                </a:solidFill>
              </a:rPr>
              <a:t>as a bound state of highly excited strings: </a:t>
            </a:r>
          </a:p>
          <a:p>
            <a:pPr marL="0" indent="0">
              <a:spcAft>
                <a:spcPts val="1200"/>
              </a:spcAft>
              <a:buNone/>
            </a:pPr>
            <a:r>
              <a:rPr lang="en-US" sz="3600" b="1" dirty="0">
                <a:solidFill>
                  <a:schemeClr val="tx2"/>
                </a:solidFill>
              </a:rPr>
              <a:t>    “quantum star” , “string ball”, “collapsed polymer”</a:t>
            </a:r>
          </a:p>
          <a:p>
            <a:pPr lvl="1">
              <a:spcAft>
                <a:spcPts val="1200"/>
              </a:spcAft>
            </a:pPr>
            <a:endParaRPr lang="en-US" sz="2400" dirty="0" smtClean="0"/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199869" y="437595"/>
            <a:ext cx="11992131" cy="7864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189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378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566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754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spcAft>
                <a:spcPts val="1200"/>
              </a:spcAft>
            </a:pPr>
            <a:r>
              <a:rPr lang="en-US" dirty="0" err="1" smtClean="0"/>
              <a:t>Blackholes</a:t>
            </a:r>
            <a:r>
              <a:rPr lang="en-US" sz="8000" dirty="0" smtClean="0">
                <a:latin typeface="Symbol" panose="05050102010706020507" pitchFamily="18" charset="2"/>
              </a:rPr>
              <a:t> </a:t>
            </a:r>
            <a:r>
              <a:rPr lang="en-US" dirty="0" smtClean="0"/>
              <a:t>as</a:t>
            </a:r>
            <a:r>
              <a:rPr lang="en-US" sz="8000" dirty="0" smtClean="0"/>
              <a:t> </a:t>
            </a:r>
            <a:r>
              <a:rPr lang="en-US" dirty="0" smtClean="0"/>
              <a:t>maximal entropy states</a:t>
            </a:r>
            <a:endParaRPr lang="en-US" sz="4800" dirty="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079682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/>
          </p:nvPr>
        </p:nvSpPr>
        <p:spPr>
          <a:xfrm>
            <a:off x="154376" y="423081"/>
            <a:ext cx="11992131" cy="786494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sz="4400" dirty="0" smtClean="0"/>
              <a:t>Maximal entropy state resists collapse</a:t>
            </a:r>
            <a:endParaRPr lang="en-US" sz="4800" dirty="0">
              <a:latin typeface="Symbol" panose="05050102010706020507" pitchFamily="18" charset="2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12836" y="1362660"/>
            <a:ext cx="10689253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3200" dirty="0" smtClean="0">
                <a:latin typeface="+mj-lt"/>
              </a:rPr>
              <a:t>Maximal entropy </a:t>
            </a:r>
            <a:r>
              <a:rPr lang="en-US" sz="3200" dirty="0" smtClean="0">
                <a:latin typeface="+mj-lt"/>
                <a:sym typeface="Wingdings" panose="05000000000000000000" pitchFamily="2" charset="2"/>
              </a:rPr>
              <a:t> large quantum fluctuations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3200" dirty="0" err="1" smtClean="0">
                <a:latin typeface="+mj-lt"/>
                <a:sym typeface="Wingdings" panose="05000000000000000000" pitchFamily="2" charset="2"/>
              </a:rPr>
              <a:t>Semiclassical</a:t>
            </a:r>
            <a:r>
              <a:rPr lang="en-US" sz="3200" dirty="0" smtClean="0">
                <a:latin typeface="+mj-lt"/>
                <a:sym typeface="Wingdings" panose="05000000000000000000" pitchFamily="2" charset="2"/>
              </a:rPr>
              <a:t> geometry/Einstein’s equations not valid</a:t>
            </a:r>
            <a:endParaRPr lang="en-US" sz="3200" dirty="0" smtClean="0">
              <a:latin typeface="+mj-lt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3200" dirty="0" smtClean="0">
                <a:latin typeface="+mj-lt"/>
              </a:rPr>
              <a:t>Collapse is prevented </a:t>
            </a:r>
            <a:r>
              <a:rPr lang="en-US" sz="3200" dirty="0" err="1" smtClean="0">
                <a:latin typeface="+mj-lt"/>
              </a:rPr>
              <a:t>entropically</a:t>
            </a:r>
            <a:r>
              <a:rPr lang="en-US" sz="3200" dirty="0" smtClean="0">
                <a:latin typeface="+mj-lt"/>
              </a:rPr>
              <a:t>: entropy is maximal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3200" dirty="0" smtClean="0">
                <a:latin typeface="+mj-lt"/>
              </a:rPr>
              <a:t>BH </a:t>
            </a:r>
            <a:r>
              <a:rPr lang="en-US" sz="3200" dirty="0">
                <a:latin typeface="+mj-lt"/>
              </a:rPr>
              <a:t>singularity is resolved by quantum effects </a:t>
            </a:r>
            <a:r>
              <a:rPr lang="en-US" sz="3200" dirty="0" smtClean="0">
                <a:latin typeface="+mj-lt"/>
              </a:rPr>
              <a:t>                   (</a:t>
            </a:r>
            <a:r>
              <a:rPr lang="en-US" sz="3200" dirty="0">
                <a:latin typeface="+mj-lt"/>
              </a:rPr>
              <a:t>the uncertainty principle), </a:t>
            </a:r>
            <a:r>
              <a:rPr lang="en-US" sz="3200" dirty="0" smtClean="0">
                <a:latin typeface="+mj-lt"/>
              </a:rPr>
              <a:t>as </a:t>
            </a:r>
            <a:r>
              <a:rPr lang="en-US" sz="3200" dirty="0">
                <a:latin typeface="+mj-lt"/>
              </a:rPr>
              <a:t>for the </a:t>
            </a:r>
            <a:r>
              <a:rPr lang="en-US" sz="3200" dirty="0" smtClean="0">
                <a:latin typeface="+mj-lt"/>
              </a:rPr>
              <a:t>classical hydrogen </a:t>
            </a:r>
            <a:r>
              <a:rPr lang="en-US" sz="3200" dirty="0">
                <a:latin typeface="+mj-lt"/>
              </a:rPr>
              <a:t>atom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53435"/>
              </p:ext>
            </p:extLst>
          </p:nvPr>
        </p:nvGraphicFramePr>
        <p:xfrm>
          <a:off x="10560758" y="2745362"/>
          <a:ext cx="8413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78" name="Equation" r:id="rId3" imgW="520560" imgH="203040" progId="Equation.DSMT4">
                  <p:embed/>
                </p:oleObj>
              </mc:Choice>
              <mc:Fallback>
                <p:oleObj name="Equation" r:id="rId3" imgW="520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60758" y="2745362"/>
                        <a:ext cx="841375" cy="3333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801984"/>
              </p:ext>
            </p:extLst>
          </p:nvPr>
        </p:nvGraphicFramePr>
        <p:xfrm>
          <a:off x="10417492" y="1703367"/>
          <a:ext cx="1127908" cy="936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79" name="Equation" r:id="rId5" imgW="698400" imgH="571320" progId="Equation.DSMT4">
                  <p:embed/>
                </p:oleObj>
              </mc:Choice>
              <mc:Fallback>
                <p:oleObj name="Equation" r:id="rId5" imgW="6984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17492" y="1703367"/>
                        <a:ext cx="1127908" cy="936566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6891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05200" y="595952"/>
            <a:ext cx="5181600" cy="1403445"/>
          </a:xfrm>
        </p:spPr>
        <p:txBody>
          <a:bodyPr/>
          <a:lstStyle/>
          <a:p>
            <a:r>
              <a:rPr lang="en-US" dirty="0" smtClean="0"/>
              <a:t>Plan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49790" y="1573095"/>
            <a:ext cx="11728850" cy="24314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lvl="0" indent="-571500">
              <a:buFont typeface="Arial" panose="020B0604020202020204" pitchFamily="34" charset="0"/>
              <a:buChar char="•"/>
            </a:pPr>
            <a:r>
              <a:rPr lang="en-US" sz="3600" dirty="0">
                <a:solidFill>
                  <a:srgbClr val="FFFF00"/>
                </a:solidFill>
              </a:rPr>
              <a:t>Three points of view</a:t>
            </a:r>
          </a:p>
          <a:p>
            <a:pPr marL="571500" lvl="0" indent="-571500">
              <a:buFont typeface="Arial" panose="020B0604020202020204" pitchFamily="34" charset="0"/>
              <a:buChar char="•"/>
            </a:pPr>
            <a:r>
              <a:rPr lang="en-US" sz="3600" dirty="0">
                <a:solidFill>
                  <a:srgbClr val="FFFF00"/>
                </a:solidFill>
              </a:rPr>
              <a:t>Maximal entropy state resolves </a:t>
            </a:r>
            <a:r>
              <a:rPr lang="en-US" sz="3600" dirty="0" smtClean="0">
                <a:solidFill>
                  <a:srgbClr val="FFFF00"/>
                </a:solidFill>
              </a:rPr>
              <a:t>singularity</a:t>
            </a:r>
          </a:p>
          <a:p>
            <a:pPr marL="571500" lvl="0" indent="-571500">
              <a:buFont typeface="Arial" panose="020B0604020202020204" pitchFamily="34" charset="0"/>
              <a:buChar char="•"/>
            </a:pPr>
            <a:r>
              <a:rPr lang="en-US" sz="4400" b="1" dirty="0" smtClean="0">
                <a:solidFill>
                  <a:srgbClr val="FFFF00"/>
                </a:solidFill>
              </a:rPr>
              <a:t>Black hole as maximal entropy state of strings</a:t>
            </a:r>
            <a:endParaRPr lang="en-US" sz="4400" b="1" dirty="0">
              <a:solidFill>
                <a:srgbClr val="FFFF00"/>
              </a:solidFill>
            </a:endParaRPr>
          </a:p>
          <a:p>
            <a:pPr marL="571500" lvl="0" indent="-571500">
              <a:buFont typeface="Arial" panose="020B0604020202020204" pitchFamily="34" charset="0"/>
              <a:buChar char="•"/>
            </a:pPr>
            <a:r>
              <a:rPr lang="en-US" sz="3600" dirty="0">
                <a:solidFill>
                  <a:srgbClr val="FFFF00"/>
                </a:solidFill>
              </a:rPr>
              <a:t>“Dual” description – maximal negative pressure</a:t>
            </a:r>
          </a:p>
        </p:txBody>
      </p:sp>
    </p:spTree>
    <p:extLst>
      <p:ext uri="{BB962C8B-B14F-4D97-AF65-F5344CB8AC3E}">
        <p14:creationId xmlns:p14="http://schemas.microsoft.com/office/powerpoint/2010/main" val="565924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22149" y="800164"/>
            <a:ext cx="10594816" cy="37610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892" lvl="0" indent="-342892" eaLnBrk="1" hangingPunct="1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rgbClr val="FFFFFF"/>
                </a:solidFill>
                <a:latin typeface="Times New Roman"/>
                <a:cs typeface="+mn-cs"/>
              </a:rPr>
              <a:t>Introduction</a:t>
            </a:r>
          </a:p>
          <a:p>
            <a:pPr marL="742931" lvl="1" indent="-285743" eaLnBrk="1" hangingPunct="1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FFFFFF"/>
                </a:solidFill>
                <a:latin typeface="Times New Roman"/>
                <a:cs typeface="+mn-cs"/>
              </a:rPr>
              <a:t>Existence, composition of the interior of BHs ?</a:t>
            </a:r>
          </a:p>
          <a:p>
            <a:pPr marL="742931" lvl="1" indent="-285743" eaLnBrk="1" hangingPunct="1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FFFFFF"/>
                </a:solidFill>
                <a:latin typeface="Times New Roman"/>
                <a:cs typeface="+mn-cs"/>
              </a:rPr>
              <a:t>Hawking’s principle of ignorance</a:t>
            </a:r>
          </a:p>
          <a:p>
            <a:pPr marL="342892" lvl="0" indent="-342892" eaLnBrk="1" hangingPunct="1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rgbClr val="FFFFFF"/>
                </a:solidFill>
                <a:latin typeface="Times New Roman"/>
                <a:cs typeface="+mn-cs"/>
              </a:rPr>
              <a:t>Three points of </a:t>
            </a:r>
            <a:r>
              <a:rPr lang="en-US" sz="3200" dirty="0" smtClean="0">
                <a:solidFill>
                  <a:srgbClr val="FFFFFF"/>
                </a:solidFill>
                <a:latin typeface="Times New Roman"/>
                <a:cs typeface="+mn-cs"/>
              </a:rPr>
              <a:t>view about interior, singularity</a:t>
            </a:r>
            <a:endParaRPr lang="en-US" sz="3200" dirty="0">
              <a:solidFill>
                <a:srgbClr val="FFFFFF"/>
              </a:solidFill>
              <a:latin typeface="Times New Roman"/>
              <a:cs typeface="+mn-cs"/>
            </a:endParaRPr>
          </a:p>
          <a:p>
            <a:pPr marL="742931" lvl="1" indent="-285743" eaLnBrk="1" hangingPunct="1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FFFFFF"/>
                </a:solidFill>
                <a:latin typeface="Times New Roman"/>
                <a:cs typeface="+mn-cs"/>
              </a:rPr>
              <a:t>Modern: </a:t>
            </a:r>
            <a:r>
              <a:rPr lang="en-US" sz="2800" dirty="0" smtClean="0">
                <a:solidFill>
                  <a:srgbClr val="FFFFFF"/>
                </a:solidFill>
                <a:latin typeface="Times New Roman"/>
                <a:cs typeface="+mn-cs"/>
              </a:rPr>
              <a:t>GR + horizon + singularity + thermodynamics</a:t>
            </a:r>
            <a:endParaRPr lang="en-US" sz="2800" dirty="0">
              <a:solidFill>
                <a:srgbClr val="FFFFFF"/>
              </a:solidFill>
              <a:latin typeface="Times New Roman"/>
              <a:cs typeface="+mn-cs"/>
            </a:endParaRPr>
          </a:p>
          <a:p>
            <a:pPr marL="742931" lvl="1" indent="-285743" eaLnBrk="1" hangingPunct="1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FFFFFF"/>
                </a:solidFill>
                <a:latin typeface="Times New Roman"/>
                <a:cs typeface="+mn-cs"/>
              </a:rPr>
              <a:t>Skeptic: </a:t>
            </a:r>
            <a:r>
              <a:rPr lang="en-US" sz="2800" dirty="0" smtClean="0">
                <a:solidFill>
                  <a:srgbClr val="FFFFFF"/>
                </a:solidFill>
                <a:latin typeface="Times New Roman"/>
                <a:cs typeface="+mn-cs"/>
              </a:rPr>
              <a:t> </a:t>
            </a:r>
            <a:r>
              <a:rPr lang="en-US" sz="2800" dirty="0" smtClean="0">
                <a:solidFill>
                  <a:srgbClr val="FFFFFF"/>
                </a:solidFill>
                <a:latin typeface="Times New Roman"/>
              </a:rPr>
              <a:t>GR + (horizon) </a:t>
            </a:r>
            <a:r>
              <a:rPr lang="en-US" sz="2800" dirty="0">
                <a:solidFill>
                  <a:srgbClr val="FFFFFF"/>
                </a:solidFill>
                <a:latin typeface="Symbol" panose="05050102010706020507" pitchFamily="18" charset="2"/>
                <a:cs typeface="+mn-cs"/>
              </a:rPr>
              <a:t>-</a:t>
            </a:r>
            <a:r>
              <a:rPr lang="en-US" sz="2800" dirty="0" smtClean="0">
                <a:solidFill>
                  <a:srgbClr val="FFFFFF"/>
                </a:solidFill>
                <a:latin typeface="Times New Roman"/>
                <a:cs typeface="+mn-cs"/>
              </a:rPr>
              <a:t> </a:t>
            </a:r>
            <a:r>
              <a:rPr lang="en-US" sz="2800" dirty="0">
                <a:solidFill>
                  <a:srgbClr val="FFFFFF"/>
                </a:solidFill>
                <a:latin typeface="Times New Roman"/>
                <a:cs typeface="+mn-cs"/>
              </a:rPr>
              <a:t>singularity </a:t>
            </a:r>
          </a:p>
          <a:p>
            <a:pPr marL="742931" lvl="1" indent="-285743" eaLnBrk="1" hangingPunct="1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FFFFFF"/>
                </a:solidFill>
                <a:latin typeface="Times New Roman"/>
                <a:cs typeface="+mn-cs"/>
              </a:rPr>
              <a:t>Postmodern: quantum </a:t>
            </a:r>
            <a:r>
              <a:rPr lang="en-US" sz="2800" dirty="0" smtClean="0">
                <a:solidFill>
                  <a:srgbClr val="FFFFFF"/>
                </a:solidFill>
                <a:latin typeface="Times New Roman"/>
                <a:cs typeface="+mn-cs"/>
              </a:rPr>
              <a:t>supremacy </a:t>
            </a:r>
            <a:r>
              <a:rPr lang="en-US" sz="2800" dirty="0" smtClean="0">
                <a:solidFill>
                  <a:srgbClr val="FFFFFF"/>
                </a:solidFill>
                <a:latin typeface="Times New Roman"/>
                <a:cs typeface="+mn-cs"/>
                <a:sym typeface="Wingdings" panose="05000000000000000000" pitchFamily="2" charset="2"/>
              </a:rPr>
              <a:t>singularity, horizon artifacts </a:t>
            </a:r>
            <a:endParaRPr lang="en-US" sz="2800" dirty="0">
              <a:solidFill>
                <a:srgbClr val="FFFFFF"/>
              </a:solidFill>
              <a:latin typeface="Wingdings" panose="05000000000000000000" pitchFamily="2" charset="2"/>
              <a:cs typeface="+mn-c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602549" y="3021158"/>
            <a:ext cx="5413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MT Extra Tiger" panose="05050102010706020507" pitchFamily="18" charset="2"/>
                <a:sym typeface="Wingdings" panose="05000000000000000000" pitchFamily="2" charset="2"/>
              </a:rPr>
              <a:t> </a:t>
            </a:r>
            <a:endParaRPr lang="en-US" sz="3200" dirty="0" smtClean="0">
              <a:latin typeface="MT Extra Tiger" panose="05050102010706020507" pitchFamily="18" charset="2"/>
              <a:sym typeface="Wingdings" panose="05000000000000000000" pitchFamily="2" charset="2"/>
            </a:endParaRPr>
          </a:p>
          <a:p>
            <a:r>
              <a:rPr lang="en-US" sz="3200" dirty="0">
                <a:latin typeface="MT Extra Tiger" panose="05050102010706020507" pitchFamily="18" charset="2"/>
                <a:sym typeface="Wingdings" panose="05000000000000000000" pitchFamily="2" charset="2"/>
              </a:rPr>
              <a:t>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873290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ly excited (Hagedorn) phase of string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4383" y="2504016"/>
            <a:ext cx="3189016" cy="55194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2644" y="3253447"/>
            <a:ext cx="2959838" cy="474477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275334" y="4992594"/>
            <a:ext cx="10781798" cy="646331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C00000"/>
                </a:solidFill>
              </a:rPr>
              <a:t>Dominated by long string(s) </a:t>
            </a:r>
            <a:r>
              <a:rPr lang="en-US" sz="3600" b="1" dirty="0">
                <a:solidFill>
                  <a:srgbClr val="C00000"/>
                </a:solidFill>
              </a:rPr>
              <a:t>: </a:t>
            </a:r>
            <a:r>
              <a:rPr lang="en-US" sz="3600" b="1" dirty="0" err="1">
                <a:solidFill>
                  <a:srgbClr val="C00000"/>
                </a:solidFill>
              </a:rPr>
              <a:t>entropically</a:t>
            </a:r>
            <a:r>
              <a:rPr lang="en-US" sz="3600" b="1" dirty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favourable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endParaRPr lang="en-US" sz="3600" b="1" dirty="0">
              <a:solidFill>
                <a:srgbClr val="C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472419" y="1579659"/>
            <a:ext cx="542013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ng string: Energy, Entropy ~ Length</a:t>
            </a:r>
          </a:p>
          <a:p>
            <a:r>
              <a:rPr lang="en-US" dirty="0" smtClean="0"/>
              <a:t>T&lt;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Hag</a:t>
            </a:r>
            <a:r>
              <a:rPr lang="en-US" baseline="-25000" dirty="0" smtClean="0"/>
              <a:t> </a:t>
            </a:r>
            <a:r>
              <a:rPr lang="en-US" dirty="0" smtClean="0"/>
              <a:t>, Energy dominates</a:t>
            </a:r>
          </a:p>
          <a:p>
            <a:r>
              <a:rPr lang="en-US" dirty="0" smtClean="0"/>
              <a:t>T ~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Hag</a:t>
            </a:r>
            <a:r>
              <a:rPr lang="en-US" baseline="-25000" dirty="0" smtClean="0"/>
              <a:t> </a:t>
            </a:r>
            <a:r>
              <a:rPr lang="en-US" dirty="0"/>
              <a:t>, </a:t>
            </a:r>
            <a:r>
              <a:rPr lang="en-US" dirty="0" smtClean="0"/>
              <a:t>Entropy dominates </a:t>
            </a:r>
            <a:r>
              <a:rPr lang="en-US" sz="1800" dirty="0" smtClean="0"/>
              <a:t>(strong coupling)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930376" y="1653138"/>
            <a:ext cx="5242008" cy="715033"/>
            <a:chOff x="2527387" y="1682765"/>
            <a:chExt cx="5242008" cy="715033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093773" y="1682765"/>
              <a:ext cx="3675622" cy="715033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527387" y="1695139"/>
              <a:ext cx="1610778" cy="663259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3793738" y="1793864"/>
              <a:ext cx="351378" cy="461665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~</a:t>
              </a:r>
              <a:endParaRPr lang="en-US" dirty="0">
                <a:solidFill>
                  <a:schemeClr val="bg2"/>
                </a:solidFill>
              </a:endParaRPr>
            </a:p>
          </p:txBody>
        </p:sp>
      </p:grp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3274142" y="3175009"/>
          <a:ext cx="1758663" cy="585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858" name="Equation" r:id="rId7" imgW="990360" imgH="330120" progId="Equation.DSMT4">
                  <p:embed/>
                </p:oleObj>
              </mc:Choice>
              <mc:Fallback>
                <p:oleObj name="Equation" r:id="rId7" imgW="990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4142" y="3175009"/>
                        <a:ext cx="1758663" cy="58589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6472419" y="2931509"/>
            <a:ext cx="4677747" cy="2116742"/>
            <a:chOff x="5735217" y="3312621"/>
            <a:chExt cx="4677747" cy="2116742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735217" y="3312621"/>
              <a:ext cx="4677747" cy="2116742"/>
            </a:xfrm>
            <a:prstGeom prst="rect">
              <a:avLst/>
            </a:prstGeom>
          </p:spPr>
        </p:pic>
        <p:sp>
          <p:nvSpPr>
            <p:cNvPr id="21" name="TextBox 20"/>
            <p:cNvSpPr txBox="1"/>
            <p:nvPr/>
          </p:nvSpPr>
          <p:spPr>
            <a:xfrm>
              <a:off x="7271658" y="4944988"/>
              <a:ext cx="179728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2"/>
                  </a:solidFill>
                </a:rPr>
                <a:t>Credit: Martens</a:t>
              </a:r>
              <a:endParaRPr lang="en-US" sz="2000" dirty="0">
                <a:solidFill>
                  <a:schemeClr val="bg2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89613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4682" y="451544"/>
            <a:ext cx="8018204" cy="1143000"/>
          </a:xfrm>
        </p:spPr>
        <p:txBody>
          <a:bodyPr/>
          <a:lstStyle/>
          <a:p>
            <a:r>
              <a:rPr lang="en-US" dirty="0" smtClean="0"/>
              <a:t>Maximal entropy state of strings in the Hagedorn phase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100" y="4764549"/>
            <a:ext cx="2141910" cy="439875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3348" y="3818787"/>
            <a:ext cx="4337488" cy="96814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7457" y="5410252"/>
            <a:ext cx="5702063" cy="461100"/>
          </a:xfrm>
          <a:prstGeom prst="rect">
            <a:avLst/>
          </a:prstGeom>
        </p:spPr>
      </p:pic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451465"/>
              </p:ext>
            </p:extLst>
          </p:nvPr>
        </p:nvGraphicFramePr>
        <p:xfrm>
          <a:off x="6046587" y="4031285"/>
          <a:ext cx="1750784" cy="462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60" name="Equation" r:id="rId6" imgW="927000" imgH="241200" progId="Equation.DSMT4">
                  <p:embed/>
                </p:oleObj>
              </mc:Choice>
              <mc:Fallback>
                <p:oleObj name="Equation" r:id="rId6" imgW="927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46587" y="4031285"/>
                        <a:ext cx="1750784" cy="46217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6045343" y="4573303"/>
            <a:ext cx="1845257" cy="689496"/>
            <a:chOff x="6707446" y="4683138"/>
            <a:chExt cx="2899033" cy="1295401"/>
          </a:xfrm>
        </p:grpSpPr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707446" y="4683138"/>
              <a:ext cx="2899033" cy="1295401"/>
            </a:xfrm>
            <a:prstGeom prst="rect">
              <a:avLst/>
            </a:prstGeom>
          </p:spPr>
        </p:pic>
        <p:sp>
          <p:nvSpPr>
            <p:cNvPr id="27" name="Rectangle 26"/>
            <p:cNvSpPr/>
            <p:nvPr/>
          </p:nvSpPr>
          <p:spPr bwMode="auto">
            <a:xfrm>
              <a:off x="8730342" y="5664925"/>
              <a:ext cx="470263" cy="45719"/>
            </a:xfrm>
            <a:prstGeom prst="rect">
              <a:avLst/>
            </a:prstGeom>
            <a:solidFill>
              <a:srgbClr val="C00000"/>
            </a:solidFill>
            <a:ln w="76200" cap="sq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9" name="Picture 2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78442" y="4786928"/>
            <a:ext cx="1691438" cy="778650"/>
          </a:xfrm>
          <a:prstGeom prst="rect">
            <a:avLst/>
          </a:prstGeom>
        </p:spPr>
      </p:pic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546521"/>
              </p:ext>
            </p:extLst>
          </p:nvPr>
        </p:nvGraphicFramePr>
        <p:xfrm>
          <a:off x="8202975" y="4460096"/>
          <a:ext cx="10477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61" name="Equation" r:id="rId10" imgW="647640" imgH="317160" progId="Equation.DSMT4">
                  <p:embed/>
                </p:oleObj>
              </mc:Choice>
              <mc:Fallback>
                <p:oleObj name="Equation" r:id="rId10" imgW="6476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02975" y="4460096"/>
                        <a:ext cx="1047750" cy="5207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42"/>
          <p:cNvGrpSpPr/>
          <p:nvPr/>
        </p:nvGrpSpPr>
        <p:grpSpPr>
          <a:xfrm>
            <a:off x="935542" y="3075026"/>
            <a:ext cx="1926213" cy="657312"/>
            <a:chOff x="1445637" y="4273209"/>
            <a:chExt cx="1926213" cy="657312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1445637" y="4273209"/>
              <a:ext cx="1926213" cy="657312"/>
            </a:xfrm>
            <a:prstGeom prst="rect">
              <a:avLst/>
            </a:prstGeom>
          </p:spPr>
        </p:pic>
        <p:sp>
          <p:nvSpPr>
            <p:cNvPr id="37" name="TextBox 36"/>
            <p:cNvSpPr txBox="1"/>
            <p:nvPr/>
          </p:nvSpPr>
          <p:spPr>
            <a:xfrm>
              <a:off x="2837562" y="4273209"/>
              <a:ext cx="34925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>
                  <a:solidFill>
                    <a:schemeClr val="bg2"/>
                  </a:solidFill>
                </a:rPr>
                <a:t>-</a:t>
              </a:r>
              <a:endParaRPr lang="en-US" sz="3600" dirty="0">
                <a:solidFill>
                  <a:schemeClr val="bg2"/>
                </a:solidFill>
              </a:endParaRPr>
            </a:p>
          </p:txBody>
        </p:sp>
      </p:grp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588977"/>
              </p:ext>
            </p:extLst>
          </p:nvPr>
        </p:nvGraphicFramePr>
        <p:xfrm>
          <a:off x="5849520" y="3152982"/>
          <a:ext cx="22066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62" name="Equation" r:id="rId13" imgW="1168200" imgH="291960" progId="Equation.DSMT4">
                  <p:embed/>
                </p:oleObj>
              </mc:Choice>
              <mc:Fallback>
                <p:oleObj name="Equation" r:id="rId13" imgW="1168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49520" y="3152982"/>
                        <a:ext cx="2206625" cy="5603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41"/>
          <p:cNvGrpSpPr/>
          <p:nvPr/>
        </p:nvGrpSpPr>
        <p:grpSpPr>
          <a:xfrm>
            <a:off x="6159500" y="1653027"/>
            <a:ext cx="5887657" cy="851114"/>
            <a:chOff x="6241381" y="1806196"/>
            <a:chExt cx="5887657" cy="851114"/>
          </a:xfrm>
        </p:grpSpPr>
        <p:pic>
          <p:nvPicPr>
            <p:cNvPr id="39" name="Picture 38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6241381" y="1806196"/>
              <a:ext cx="5595019" cy="664474"/>
            </a:xfrm>
            <a:prstGeom prst="rect">
              <a:avLst/>
            </a:prstGeom>
          </p:spPr>
        </p:pic>
        <p:pic>
          <p:nvPicPr>
            <p:cNvPr id="40" name="Picture 39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6338743" y="2313660"/>
              <a:ext cx="3121313" cy="343650"/>
            </a:xfrm>
            <a:prstGeom prst="rect">
              <a:avLst/>
            </a:prstGeom>
          </p:spPr>
        </p:pic>
        <p:pic>
          <p:nvPicPr>
            <p:cNvPr id="41" name="Picture 40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9408788" y="2422726"/>
              <a:ext cx="2720250" cy="200100"/>
            </a:xfrm>
            <a:prstGeom prst="rect">
              <a:avLst/>
            </a:prstGeom>
          </p:spPr>
        </p:pic>
      </p:grpSp>
      <p:sp>
        <p:nvSpPr>
          <p:cNvPr id="44" name="TextBox 43"/>
          <p:cNvSpPr txBox="1"/>
          <p:nvPr/>
        </p:nvSpPr>
        <p:spPr>
          <a:xfrm>
            <a:off x="381001" y="1781184"/>
            <a:ext cx="577849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Free energy of the bosonic string in the Hagedorn phase</a:t>
            </a:r>
            <a:endParaRPr lang="en-US" sz="3200" dirty="0"/>
          </a:p>
        </p:txBody>
      </p:sp>
      <p:sp>
        <p:nvSpPr>
          <p:cNvPr id="45" name="TextBox 44"/>
          <p:cNvSpPr txBox="1"/>
          <p:nvPr/>
        </p:nvSpPr>
        <p:spPr>
          <a:xfrm>
            <a:off x="3089735" y="3027050"/>
            <a:ext cx="271295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D radiation        </a:t>
            </a:r>
            <a:r>
              <a:rPr lang="en-US" sz="1800" dirty="0" smtClean="0"/>
              <a:t>independent on actual D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089851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071100" cy="1143000"/>
          </a:xfrm>
        </p:spPr>
        <p:txBody>
          <a:bodyPr/>
          <a:lstStyle/>
          <a:p>
            <a:r>
              <a:rPr lang="en-US" dirty="0" smtClean="0"/>
              <a:t>Free energy of maximal entropy state:</a:t>
            </a:r>
            <a:br>
              <a:rPr lang="en-US" dirty="0" smtClean="0"/>
            </a:br>
            <a:r>
              <a:rPr lang="en-US" dirty="0" smtClean="0"/>
              <a:t>Hagedorn strings as “collapsed polymers”</a:t>
            </a:r>
            <a:endParaRPr lang="en-US" dirty="0"/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9816193" y="2131920"/>
            <a:ext cx="1759705" cy="1138773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2000" dirty="0">
                <a:solidFill>
                  <a:schemeClr val="bg1"/>
                </a:solidFill>
              </a:rPr>
              <a:t>RB+ </a:t>
            </a:r>
            <a:r>
              <a:rPr lang="en-US" altLang="en-US" sz="2000" dirty="0" err="1">
                <a:solidFill>
                  <a:schemeClr val="bg1"/>
                </a:solidFill>
              </a:rPr>
              <a:t>Medved</a:t>
            </a:r>
            <a:endParaRPr lang="en-US" altLang="en-US" sz="2000" dirty="0">
              <a:solidFill>
                <a:schemeClr val="bg1"/>
              </a:solidFill>
            </a:endParaRPr>
          </a:p>
          <a:p>
            <a:pPr>
              <a:spcBef>
                <a:spcPct val="20000"/>
              </a:spcBef>
            </a:pPr>
            <a:r>
              <a:rPr lang="en-US" altLang="en-US" sz="2000" dirty="0" smtClean="0">
                <a:solidFill>
                  <a:schemeClr val="bg1"/>
                </a:solidFill>
              </a:rPr>
              <a:t>1602.07706</a:t>
            </a:r>
          </a:p>
          <a:p>
            <a:pPr>
              <a:spcBef>
                <a:spcPct val="20000"/>
              </a:spcBef>
            </a:pPr>
            <a:r>
              <a:rPr lang="en-US" altLang="en-US" sz="2000" dirty="0" smtClean="0">
                <a:solidFill>
                  <a:schemeClr val="bg1"/>
                </a:solidFill>
              </a:rPr>
              <a:t>1607.03721</a:t>
            </a:r>
            <a:endParaRPr lang="en-US" altLang="en-US" sz="2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8071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8882743" cy="1143000"/>
          </a:xfrm>
        </p:spPr>
        <p:txBody>
          <a:bodyPr/>
          <a:lstStyle/>
          <a:p>
            <a:r>
              <a:rPr lang="en-US" dirty="0" smtClean="0"/>
              <a:t>Maximal entropy state: free strings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007374" y="4079574"/>
          <a:ext cx="1172103" cy="663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296" name="Equation" r:id="rId3" imgW="761760" imgH="431640" progId="Equation.DSMT4">
                  <p:embed/>
                </p:oleObj>
              </mc:Choice>
              <mc:Fallback>
                <p:oleObj name="Equation" r:id="rId3" imgW="761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7374" y="4079574"/>
                        <a:ext cx="1172103" cy="66328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88262" y="4512307"/>
            <a:ext cx="1272938" cy="4611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87788" y="4330082"/>
            <a:ext cx="2964375" cy="5655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176674" y="2138161"/>
            <a:ext cx="31254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ee energy –free string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38972" y="2086962"/>
          <a:ext cx="5091112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297" name="Equation" r:id="rId7" imgW="1955520" imgH="711000" progId="Equation.DSMT4">
                  <p:embed/>
                </p:oleObj>
              </mc:Choice>
              <mc:Fallback>
                <p:oleObj name="Equation" r:id="rId7" imgW="19555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8972" y="2086962"/>
                        <a:ext cx="5091112" cy="18510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382838" y="4111625"/>
          <a:ext cx="18478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298" name="Equation" r:id="rId9" imgW="939600" imgH="304560" progId="Equation.DSMT4">
                  <p:embed/>
                </p:oleObj>
              </mc:Choice>
              <mc:Fallback>
                <p:oleObj name="Equation" r:id="rId9" imgW="939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82838" y="4111625"/>
                        <a:ext cx="1847850" cy="6000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7605713" y="2870200"/>
          <a:ext cx="334645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299" name="Equation" r:id="rId11" imgW="888840" imgH="330120" progId="Equation.DSMT4">
                  <p:embed/>
                </p:oleObj>
              </mc:Choice>
              <mc:Fallback>
                <p:oleObj name="Equation" r:id="rId11" imgW="888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05713" y="2870200"/>
                        <a:ext cx="3346450" cy="12414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 bwMode="auto">
          <a:xfrm>
            <a:off x="5949045" y="3429071"/>
            <a:ext cx="1351373" cy="0"/>
          </a:xfrm>
          <a:prstGeom prst="straightConnector1">
            <a:avLst/>
          </a:prstGeom>
          <a:solidFill>
            <a:schemeClr val="accent1"/>
          </a:solidFill>
          <a:ln w="127000" cap="sq" cmpd="tri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9797143" y="1230220"/>
            <a:ext cx="1759705" cy="1138773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2000" dirty="0">
                <a:solidFill>
                  <a:schemeClr val="bg1"/>
                </a:solidFill>
              </a:rPr>
              <a:t>RB+ </a:t>
            </a:r>
            <a:r>
              <a:rPr lang="en-US" altLang="en-US" sz="2000" dirty="0" err="1">
                <a:solidFill>
                  <a:schemeClr val="bg1"/>
                </a:solidFill>
              </a:rPr>
              <a:t>Medved</a:t>
            </a:r>
            <a:endParaRPr lang="en-US" altLang="en-US" sz="2000" dirty="0">
              <a:solidFill>
                <a:schemeClr val="bg1"/>
              </a:solidFill>
            </a:endParaRPr>
          </a:p>
          <a:p>
            <a:pPr>
              <a:spcBef>
                <a:spcPct val="20000"/>
              </a:spcBef>
            </a:pPr>
            <a:r>
              <a:rPr lang="en-US" altLang="en-US" sz="2000" dirty="0" smtClean="0">
                <a:solidFill>
                  <a:schemeClr val="bg1"/>
                </a:solidFill>
              </a:rPr>
              <a:t>1602.07706</a:t>
            </a:r>
          </a:p>
          <a:p>
            <a:pPr>
              <a:spcBef>
                <a:spcPct val="20000"/>
              </a:spcBef>
            </a:pPr>
            <a:r>
              <a:rPr lang="en-US" altLang="en-US" sz="2000" dirty="0" smtClean="0">
                <a:solidFill>
                  <a:schemeClr val="bg1"/>
                </a:solidFill>
              </a:rPr>
              <a:t>1607.03721</a:t>
            </a:r>
            <a:endParaRPr lang="en-US" alt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5949045" y="3619972"/>
          <a:ext cx="1355408" cy="826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00" name="Equation" r:id="rId13" imgW="457200" imgH="279360" progId="Equation.DSMT4">
                  <p:embed/>
                </p:oleObj>
              </mc:Choice>
              <mc:Fallback>
                <p:oleObj name="Equation" r:id="rId13" imgW="457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49045" y="3619972"/>
                        <a:ext cx="1355408" cy="826499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1818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397546" y="541443"/>
            <a:ext cx="7431522" cy="646331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chemeClr val="bg2"/>
                </a:solidFill>
              </a:rPr>
              <a:t>Free long string</a:t>
            </a:r>
            <a:r>
              <a:rPr lang="en-US" sz="3600" b="1" dirty="0">
                <a:solidFill>
                  <a:schemeClr val="bg2"/>
                </a:solidFill>
              </a:rPr>
              <a:t> </a:t>
            </a:r>
            <a:r>
              <a:rPr lang="en-US" sz="3600" b="1" dirty="0" smtClean="0">
                <a:solidFill>
                  <a:schemeClr val="bg2"/>
                </a:solidFill>
                <a:sym typeface="Wingdings" panose="05000000000000000000" pitchFamily="2" charset="2"/>
              </a:rPr>
              <a:t></a:t>
            </a:r>
            <a:r>
              <a:rPr lang="en-US" sz="3600" b="1" dirty="0" smtClean="0">
                <a:solidFill>
                  <a:schemeClr val="bg2"/>
                </a:solidFill>
              </a:rPr>
              <a:t> Random walk </a:t>
            </a:r>
            <a:endParaRPr lang="en-US" sz="3600" b="1" dirty="0">
              <a:solidFill>
                <a:schemeClr val="bg2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8301509" y="791202"/>
          <a:ext cx="1874706" cy="793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38" name="Equation" r:id="rId3" imgW="660240" imgH="279360" progId="Equation.DSMT4">
                  <p:embed/>
                </p:oleObj>
              </mc:Choice>
              <mc:Fallback>
                <p:oleObj name="Equation" r:id="rId3" imgW="660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01509" y="791202"/>
                        <a:ext cx="1874706" cy="793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3077934" y="1819820"/>
            <a:ext cx="3990974" cy="3105150"/>
            <a:chOff x="6368530" y="1819275"/>
            <a:chExt cx="3990974" cy="3105150"/>
          </a:xfrm>
        </p:grpSpPr>
        <p:sp>
          <p:nvSpPr>
            <p:cNvPr id="12" name="Cube 11"/>
            <p:cNvSpPr/>
            <p:nvPr/>
          </p:nvSpPr>
          <p:spPr bwMode="auto">
            <a:xfrm>
              <a:off x="6397104" y="1819275"/>
              <a:ext cx="3962400" cy="3105150"/>
            </a:xfrm>
            <a:prstGeom prst="cube">
              <a:avLst/>
            </a:prstGeom>
            <a:noFill/>
            <a:ln w="12700" cap="sq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6368530" y="1966610"/>
              <a:ext cx="3990974" cy="2810479"/>
            </a:xfrm>
            <a:custGeom>
              <a:avLst/>
              <a:gdLst>
                <a:gd name="connsiteX0" fmla="*/ 304800 w 4050359"/>
                <a:gd name="connsiteY0" fmla="*/ 2495550 h 3228975"/>
                <a:gd name="connsiteX1" fmla="*/ 323850 w 4050359"/>
                <a:gd name="connsiteY1" fmla="*/ 2295525 h 3228975"/>
                <a:gd name="connsiteX2" fmla="*/ 352425 w 4050359"/>
                <a:gd name="connsiteY2" fmla="*/ 1924050 h 3228975"/>
                <a:gd name="connsiteX3" fmla="*/ 381000 w 4050359"/>
                <a:gd name="connsiteY3" fmla="*/ 1638300 h 3228975"/>
                <a:gd name="connsiteX4" fmla="*/ 400050 w 4050359"/>
                <a:gd name="connsiteY4" fmla="*/ 1524000 h 3228975"/>
                <a:gd name="connsiteX5" fmla="*/ 419100 w 4050359"/>
                <a:gd name="connsiteY5" fmla="*/ 1400175 h 3228975"/>
                <a:gd name="connsiteX6" fmla="*/ 457200 w 4050359"/>
                <a:gd name="connsiteY6" fmla="*/ 1285875 h 3228975"/>
                <a:gd name="connsiteX7" fmla="*/ 495300 w 4050359"/>
                <a:gd name="connsiteY7" fmla="*/ 1076325 h 3228975"/>
                <a:gd name="connsiteX8" fmla="*/ 523875 w 4050359"/>
                <a:gd name="connsiteY8" fmla="*/ 990600 h 3228975"/>
                <a:gd name="connsiteX9" fmla="*/ 533400 w 4050359"/>
                <a:gd name="connsiteY9" fmla="*/ 952500 h 3228975"/>
                <a:gd name="connsiteX10" fmla="*/ 609600 w 4050359"/>
                <a:gd name="connsiteY10" fmla="*/ 914400 h 3228975"/>
                <a:gd name="connsiteX11" fmla="*/ 714375 w 4050359"/>
                <a:gd name="connsiteY11" fmla="*/ 942975 h 3228975"/>
                <a:gd name="connsiteX12" fmla="*/ 781050 w 4050359"/>
                <a:gd name="connsiteY12" fmla="*/ 1028700 h 3228975"/>
                <a:gd name="connsiteX13" fmla="*/ 800100 w 4050359"/>
                <a:gd name="connsiteY13" fmla="*/ 1057275 h 3228975"/>
                <a:gd name="connsiteX14" fmla="*/ 819150 w 4050359"/>
                <a:gd name="connsiteY14" fmla="*/ 1143000 h 3228975"/>
                <a:gd name="connsiteX15" fmla="*/ 838200 w 4050359"/>
                <a:gd name="connsiteY15" fmla="*/ 1200150 h 3228975"/>
                <a:gd name="connsiteX16" fmla="*/ 847725 w 4050359"/>
                <a:gd name="connsiteY16" fmla="*/ 2038350 h 3228975"/>
                <a:gd name="connsiteX17" fmla="*/ 895350 w 4050359"/>
                <a:gd name="connsiteY17" fmla="*/ 2143125 h 3228975"/>
                <a:gd name="connsiteX18" fmla="*/ 981075 w 4050359"/>
                <a:gd name="connsiteY18" fmla="*/ 2085975 h 3228975"/>
                <a:gd name="connsiteX19" fmla="*/ 1057275 w 4050359"/>
                <a:gd name="connsiteY19" fmla="*/ 1866900 h 3228975"/>
                <a:gd name="connsiteX20" fmla="*/ 1104900 w 4050359"/>
                <a:gd name="connsiteY20" fmla="*/ 1666875 h 3228975"/>
                <a:gd name="connsiteX21" fmla="*/ 1143000 w 4050359"/>
                <a:gd name="connsiteY21" fmla="*/ 1524000 h 3228975"/>
                <a:gd name="connsiteX22" fmla="*/ 1171575 w 4050359"/>
                <a:gd name="connsiteY22" fmla="*/ 1352550 h 3228975"/>
                <a:gd name="connsiteX23" fmla="*/ 1209675 w 4050359"/>
                <a:gd name="connsiteY23" fmla="*/ 1181100 h 3228975"/>
                <a:gd name="connsiteX24" fmla="*/ 1238250 w 4050359"/>
                <a:gd name="connsiteY24" fmla="*/ 981075 h 3228975"/>
                <a:gd name="connsiteX25" fmla="*/ 1266825 w 4050359"/>
                <a:gd name="connsiteY25" fmla="*/ 828675 h 3228975"/>
                <a:gd name="connsiteX26" fmla="*/ 1276350 w 4050359"/>
                <a:gd name="connsiteY26" fmla="*/ 714375 h 3228975"/>
                <a:gd name="connsiteX27" fmla="*/ 1295400 w 4050359"/>
                <a:gd name="connsiteY27" fmla="*/ 657225 h 3228975"/>
                <a:gd name="connsiteX28" fmla="*/ 1304925 w 4050359"/>
                <a:gd name="connsiteY28" fmla="*/ 619125 h 3228975"/>
                <a:gd name="connsiteX29" fmla="*/ 1343025 w 4050359"/>
                <a:gd name="connsiteY29" fmla="*/ 533400 h 3228975"/>
                <a:gd name="connsiteX30" fmla="*/ 1409700 w 4050359"/>
                <a:gd name="connsiteY30" fmla="*/ 381000 h 3228975"/>
                <a:gd name="connsiteX31" fmla="*/ 1457325 w 4050359"/>
                <a:gd name="connsiteY31" fmla="*/ 342900 h 3228975"/>
                <a:gd name="connsiteX32" fmla="*/ 1524000 w 4050359"/>
                <a:gd name="connsiteY32" fmla="*/ 381000 h 3228975"/>
                <a:gd name="connsiteX33" fmla="*/ 1562100 w 4050359"/>
                <a:gd name="connsiteY33" fmla="*/ 390525 h 3228975"/>
                <a:gd name="connsiteX34" fmla="*/ 1609725 w 4050359"/>
                <a:gd name="connsiteY34" fmla="*/ 409575 h 3228975"/>
                <a:gd name="connsiteX35" fmla="*/ 1647825 w 4050359"/>
                <a:gd name="connsiteY35" fmla="*/ 438150 h 3228975"/>
                <a:gd name="connsiteX36" fmla="*/ 1714500 w 4050359"/>
                <a:gd name="connsiteY36" fmla="*/ 466725 h 3228975"/>
                <a:gd name="connsiteX37" fmla="*/ 1809750 w 4050359"/>
                <a:gd name="connsiteY37" fmla="*/ 561975 h 3228975"/>
                <a:gd name="connsiteX38" fmla="*/ 1866900 w 4050359"/>
                <a:gd name="connsiteY38" fmla="*/ 647700 h 3228975"/>
                <a:gd name="connsiteX39" fmla="*/ 1885950 w 4050359"/>
                <a:gd name="connsiteY39" fmla="*/ 695325 h 3228975"/>
                <a:gd name="connsiteX40" fmla="*/ 1895475 w 4050359"/>
                <a:gd name="connsiteY40" fmla="*/ 733425 h 3228975"/>
                <a:gd name="connsiteX41" fmla="*/ 1924050 w 4050359"/>
                <a:gd name="connsiteY41" fmla="*/ 876300 h 3228975"/>
                <a:gd name="connsiteX42" fmla="*/ 1962150 w 4050359"/>
                <a:gd name="connsiteY42" fmla="*/ 1247775 h 3228975"/>
                <a:gd name="connsiteX43" fmla="*/ 1971675 w 4050359"/>
                <a:gd name="connsiteY43" fmla="*/ 1609725 h 3228975"/>
                <a:gd name="connsiteX44" fmla="*/ 1990725 w 4050359"/>
                <a:gd name="connsiteY44" fmla="*/ 1781175 h 3228975"/>
                <a:gd name="connsiteX45" fmla="*/ 2019300 w 4050359"/>
                <a:gd name="connsiteY45" fmla="*/ 2219325 h 3228975"/>
                <a:gd name="connsiteX46" fmla="*/ 2038350 w 4050359"/>
                <a:gd name="connsiteY46" fmla="*/ 2524125 h 3228975"/>
                <a:gd name="connsiteX47" fmla="*/ 2057400 w 4050359"/>
                <a:gd name="connsiteY47" fmla="*/ 2628900 h 3228975"/>
                <a:gd name="connsiteX48" fmla="*/ 2124075 w 4050359"/>
                <a:gd name="connsiteY48" fmla="*/ 2667000 h 3228975"/>
                <a:gd name="connsiteX49" fmla="*/ 2352675 w 4050359"/>
                <a:gd name="connsiteY49" fmla="*/ 2647950 h 3228975"/>
                <a:gd name="connsiteX50" fmla="*/ 2466975 w 4050359"/>
                <a:gd name="connsiteY50" fmla="*/ 2600325 h 3228975"/>
                <a:gd name="connsiteX51" fmla="*/ 2505075 w 4050359"/>
                <a:gd name="connsiteY51" fmla="*/ 2590800 h 3228975"/>
                <a:gd name="connsiteX52" fmla="*/ 2543175 w 4050359"/>
                <a:gd name="connsiteY52" fmla="*/ 2571750 h 3228975"/>
                <a:gd name="connsiteX53" fmla="*/ 2590800 w 4050359"/>
                <a:gd name="connsiteY53" fmla="*/ 2562225 h 3228975"/>
                <a:gd name="connsiteX54" fmla="*/ 2686050 w 4050359"/>
                <a:gd name="connsiteY54" fmla="*/ 2524125 h 3228975"/>
                <a:gd name="connsiteX55" fmla="*/ 2743200 w 4050359"/>
                <a:gd name="connsiteY55" fmla="*/ 2466975 h 3228975"/>
                <a:gd name="connsiteX56" fmla="*/ 2771775 w 4050359"/>
                <a:gd name="connsiteY56" fmla="*/ 2362200 h 3228975"/>
                <a:gd name="connsiteX57" fmla="*/ 2781300 w 4050359"/>
                <a:gd name="connsiteY57" fmla="*/ 2305050 h 3228975"/>
                <a:gd name="connsiteX58" fmla="*/ 2800350 w 4050359"/>
                <a:gd name="connsiteY58" fmla="*/ 2209800 h 3228975"/>
                <a:gd name="connsiteX59" fmla="*/ 2809875 w 4050359"/>
                <a:gd name="connsiteY59" fmla="*/ 2095500 h 3228975"/>
                <a:gd name="connsiteX60" fmla="*/ 2828925 w 4050359"/>
                <a:gd name="connsiteY60" fmla="*/ 1933575 h 3228975"/>
                <a:gd name="connsiteX61" fmla="*/ 2809875 w 4050359"/>
                <a:gd name="connsiteY61" fmla="*/ 1809750 h 3228975"/>
                <a:gd name="connsiteX62" fmla="*/ 2800350 w 4050359"/>
                <a:gd name="connsiteY62" fmla="*/ 1781175 h 3228975"/>
                <a:gd name="connsiteX63" fmla="*/ 2781300 w 4050359"/>
                <a:gd name="connsiteY63" fmla="*/ 1752600 h 3228975"/>
                <a:gd name="connsiteX64" fmla="*/ 2724150 w 4050359"/>
                <a:gd name="connsiteY64" fmla="*/ 1647825 h 3228975"/>
                <a:gd name="connsiteX65" fmla="*/ 2686050 w 4050359"/>
                <a:gd name="connsiteY65" fmla="*/ 1543050 h 3228975"/>
                <a:gd name="connsiteX66" fmla="*/ 2609850 w 4050359"/>
                <a:gd name="connsiteY66" fmla="*/ 1362075 h 3228975"/>
                <a:gd name="connsiteX67" fmla="*/ 2581275 w 4050359"/>
                <a:gd name="connsiteY67" fmla="*/ 1257300 h 3228975"/>
                <a:gd name="connsiteX68" fmla="*/ 2571750 w 4050359"/>
                <a:gd name="connsiteY68" fmla="*/ 1209675 h 3228975"/>
                <a:gd name="connsiteX69" fmla="*/ 2533650 w 4050359"/>
                <a:gd name="connsiteY69" fmla="*/ 1133475 h 3228975"/>
                <a:gd name="connsiteX70" fmla="*/ 2524125 w 4050359"/>
                <a:gd name="connsiteY70" fmla="*/ 1076325 h 3228975"/>
                <a:gd name="connsiteX71" fmla="*/ 2505075 w 4050359"/>
                <a:gd name="connsiteY71" fmla="*/ 1047750 h 3228975"/>
                <a:gd name="connsiteX72" fmla="*/ 2495550 w 4050359"/>
                <a:gd name="connsiteY72" fmla="*/ 895350 h 3228975"/>
                <a:gd name="connsiteX73" fmla="*/ 2457450 w 4050359"/>
                <a:gd name="connsiteY73" fmla="*/ 514350 h 3228975"/>
                <a:gd name="connsiteX74" fmla="*/ 2438400 w 4050359"/>
                <a:gd name="connsiteY74" fmla="*/ 571500 h 3228975"/>
                <a:gd name="connsiteX75" fmla="*/ 2419350 w 4050359"/>
                <a:gd name="connsiteY75" fmla="*/ 628650 h 3228975"/>
                <a:gd name="connsiteX76" fmla="*/ 2438400 w 4050359"/>
                <a:gd name="connsiteY76" fmla="*/ 1143000 h 3228975"/>
                <a:gd name="connsiteX77" fmla="*/ 2466975 w 4050359"/>
                <a:gd name="connsiteY77" fmla="*/ 1304925 h 3228975"/>
                <a:gd name="connsiteX78" fmla="*/ 2505075 w 4050359"/>
                <a:gd name="connsiteY78" fmla="*/ 1609725 h 3228975"/>
                <a:gd name="connsiteX79" fmla="*/ 2524125 w 4050359"/>
                <a:gd name="connsiteY79" fmla="*/ 1743075 h 3228975"/>
                <a:gd name="connsiteX80" fmla="*/ 2505075 w 4050359"/>
                <a:gd name="connsiteY80" fmla="*/ 2057400 h 3228975"/>
                <a:gd name="connsiteX81" fmla="*/ 2486025 w 4050359"/>
                <a:gd name="connsiteY81" fmla="*/ 2114550 h 3228975"/>
                <a:gd name="connsiteX82" fmla="*/ 2447925 w 4050359"/>
                <a:gd name="connsiteY82" fmla="*/ 2105025 h 3228975"/>
                <a:gd name="connsiteX83" fmla="*/ 2419350 w 4050359"/>
                <a:gd name="connsiteY83" fmla="*/ 2047875 h 3228975"/>
                <a:gd name="connsiteX84" fmla="*/ 2381250 w 4050359"/>
                <a:gd name="connsiteY84" fmla="*/ 1971675 h 3228975"/>
                <a:gd name="connsiteX85" fmla="*/ 2371725 w 4050359"/>
                <a:gd name="connsiteY85" fmla="*/ 1943100 h 3228975"/>
                <a:gd name="connsiteX86" fmla="*/ 2324100 w 4050359"/>
                <a:gd name="connsiteY86" fmla="*/ 1838325 h 3228975"/>
                <a:gd name="connsiteX87" fmla="*/ 2266950 w 4050359"/>
                <a:gd name="connsiteY87" fmla="*/ 1752600 h 3228975"/>
                <a:gd name="connsiteX88" fmla="*/ 2219325 w 4050359"/>
                <a:gd name="connsiteY88" fmla="*/ 1666875 h 3228975"/>
                <a:gd name="connsiteX89" fmla="*/ 2200275 w 4050359"/>
                <a:gd name="connsiteY89" fmla="*/ 1581150 h 3228975"/>
                <a:gd name="connsiteX90" fmla="*/ 2181225 w 4050359"/>
                <a:gd name="connsiteY90" fmla="*/ 1533525 h 3228975"/>
                <a:gd name="connsiteX91" fmla="*/ 2143125 w 4050359"/>
                <a:gd name="connsiteY91" fmla="*/ 1419225 h 3228975"/>
                <a:gd name="connsiteX92" fmla="*/ 2133600 w 4050359"/>
                <a:gd name="connsiteY92" fmla="*/ 1362075 h 3228975"/>
                <a:gd name="connsiteX93" fmla="*/ 2085975 w 4050359"/>
                <a:gd name="connsiteY93" fmla="*/ 1219200 h 3228975"/>
                <a:gd name="connsiteX94" fmla="*/ 2047875 w 4050359"/>
                <a:gd name="connsiteY94" fmla="*/ 1047750 h 3228975"/>
                <a:gd name="connsiteX95" fmla="*/ 2019300 w 4050359"/>
                <a:gd name="connsiteY95" fmla="*/ 952500 h 3228975"/>
                <a:gd name="connsiteX96" fmla="*/ 1971675 w 4050359"/>
                <a:gd name="connsiteY96" fmla="*/ 790575 h 3228975"/>
                <a:gd name="connsiteX97" fmla="*/ 1924050 w 4050359"/>
                <a:gd name="connsiteY97" fmla="*/ 647700 h 3228975"/>
                <a:gd name="connsiteX98" fmla="*/ 1914525 w 4050359"/>
                <a:gd name="connsiteY98" fmla="*/ 590550 h 3228975"/>
                <a:gd name="connsiteX99" fmla="*/ 1905000 w 4050359"/>
                <a:gd name="connsiteY99" fmla="*/ 619125 h 3228975"/>
                <a:gd name="connsiteX100" fmla="*/ 1885950 w 4050359"/>
                <a:gd name="connsiteY100" fmla="*/ 666750 h 3228975"/>
                <a:gd name="connsiteX101" fmla="*/ 1857375 w 4050359"/>
                <a:gd name="connsiteY101" fmla="*/ 933450 h 3228975"/>
                <a:gd name="connsiteX102" fmla="*/ 1828800 w 4050359"/>
                <a:gd name="connsiteY102" fmla="*/ 1019175 h 3228975"/>
                <a:gd name="connsiteX103" fmla="*/ 1819275 w 4050359"/>
                <a:gd name="connsiteY103" fmla="*/ 1057275 h 3228975"/>
                <a:gd name="connsiteX104" fmla="*/ 1771650 w 4050359"/>
                <a:gd name="connsiteY104" fmla="*/ 1114425 h 3228975"/>
                <a:gd name="connsiteX105" fmla="*/ 1714500 w 4050359"/>
                <a:gd name="connsiteY105" fmla="*/ 1171575 h 3228975"/>
                <a:gd name="connsiteX106" fmla="*/ 1666875 w 4050359"/>
                <a:gd name="connsiteY106" fmla="*/ 1247775 h 3228975"/>
                <a:gd name="connsiteX107" fmla="*/ 1657350 w 4050359"/>
                <a:gd name="connsiteY107" fmla="*/ 1276350 h 3228975"/>
                <a:gd name="connsiteX108" fmla="*/ 1638300 w 4050359"/>
                <a:gd name="connsiteY108" fmla="*/ 1314450 h 3228975"/>
                <a:gd name="connsiteX109" fmla="*/ 1600200 w 4050359"/>
                <a:gd name="connsiteY109" fmla="*/ 1524000 h 3228975"/>
                <a:gd name="connsiteX110" fmla="*/ 1581150 w 4050359"/>
                <a:gd name="connsiteY110" fmla="*/ 1600200 h 3228975"/>
                <a:gd name="connsiteX111" fmla="*/ 1571625 w 4050359"/>
                <a:gd name="connsiteY111" fmla="*/ 1733550 h 3228975"/>
                <a:gd name="connsiteX112" fmla="*/ 1552575 w 4050359"/>
                <a:gd name="connsiteY112" fmla="*/ 1800225 h 3228975"/>
                <a:gd name="connsiteX113" fmla="*/ 1543050 w 4050359"/>
                <a:gd name="connsiteY113" fmla="*/ 1933575 h 3228975"/>
                <a:gd name="connsiteX114" fmla="*/ 1524000 w 4050359"/>
                <a:gd name="connsiteY114" fmla="*/ 2705100 h 3228975"/>
                <a:gd name="connsiteX115" fmla="*/ 1504950 w 4050359"/>
                <a:gd name="connsiteY115" fmla="*/ 3105150 h 3228975"/>
                <a:gd name="connsiteX116" fmla="*/ 1457325 w 4050359"/>
                <a:gd name="connsiteY116" fmla="*/ 3228975 h 3228975"/>
                <a:gd name="connsiteX117" fmla="*/ 1352550 w 4050359"/>
                <a:gd name="connsiteY117" fmla="*/ 3219450 h 3228975"/>
                <a:gd name="connsiteX118" fmla="*/ 1314450 w 4050359"/>
                <a:gd name="connsiteY118" fmla="*/ 3209925 h 3228975"/>
                <a:gd name="connsiteX119" fmla="*/ 1247775 w 4050359"/>
                <a:gd name="connsiteY119" fmla="*/ 3200400 h 3228975"/>
                <a:gd name="connsiteX120" fmla="*/ 1085850 w 4050359"/>
                <a:gd name="connsiteY120" fmla="*/ 3152775 h 3228975"/>
                <a:gd name="connsiteX121" fmla="*/ 962025 w 4050359"/>
                <a:gd name="connsiteY121" fmla="*/ 3105150 h 3228975"/>
                <a:gd name="connsiteX122" fmla="*/ 847725 w 4050359"/>
                <a:gd name="connsiteY122" fmla="*/ 3067050 h 3228975"/>
                <a:gd name="connsiteX123" fmla="*/ 809625 w 4050359"/>
                <a:gd name="connsiteY123" fmla="*/ 3048000 h 3228975"/>
                <a:gd name="connsiteX124" fmla="*/ 723900 w 4050359"/>
                <a:gd name="connsiteY124" fmla="*/ 3019425 h 3228975"/>
                <a:gd name="connsiteX125" fmla="*/ 619125 w 4050359"/>
                <a:gd name="connsiteY125" fmla="*/ 2971800 h 3228975"/>
                <a:gd name="connsiteX126" fmla="*/ 571500 w 4050359"/>
                <a:gd name="connsiteY126" fmla="*/ 2952750 h 3228975"/>
                <a:gd name="connsiteX127" fmla="*/ 476250 w 4050359"/>
                <a:gd name="connsiteY127" fmla="*/ 2857500 h 3228975"/>
                <a:gd name="connsiteX128" fmla="*/ 371475 w 4050359"/>
                <a:gd name="connsiteY128" fmla="*/ 2686050 h 3228975"/>
                <a:gd name="connsiteX129" fmla="*/ 276225 w 4050359"/>
                <a:gd name="connsiteY129" fmla="*/ 2571750 h 3228975"/>
                <a:gd name="connsiteX130" fmla="*/ 247650 w 4050359"/>
                <a:gd name="connsiteY130" fmla="*/ 2514600 h 3228975"/>
                <a:gd name="connsiteX131" fmla="*/ 209550 w 4050359"/>
                <a:gd name="connsiteY131" fmla="*/ 2409825 h 3228975"/>
                <a:gd name="connsiteX132" fmla="*/ 228600 w 4050359"/>
                <a:gd name="connsiteY132" fmla="*/ 1714500 h 3228975"/>
                <a:gd name="connsiteX133" fmla="*/ 200025 w 4050359"/>
                <a:gd name="connsiteY133" fmla="*/ 942975 h 3228975"/>
                <a:gd name="connsiteX134" fmla="*/ 238125 w 4050359"/>
                <a:gd name="connsiteY134" fmla="*/ 838200 h 3228975"/>
                <a:gd name="connsiteX135" fmla="*/ 266700 w 4050359"/>
                <a:gd name="connsiteY135" fmla="*/ 847725 h 3228975"/>
                <a:gd name="connsiteX136" fmla="*/ 342900 w 4050359"/>
                <a:gd name="connsiteY136" fmla="*/ 923925 h 3228975"/>
                <a:gd name="connsiteX137" fmla="*/ 390525 w 4050359"/>
                <a:gd name="connsiteY137" fmla="*/ 962025 h 3228975"/>
                <a:gd name="connsiteX138" fmla="*/ 428625 w 4050359"/>
                <a:gd name="connsiteY138" fmla="*/ 1009650 h 3228975"/>
                <a:gd name="connsiteX139" fmla="*/ 571500 w 4050359"/>
                <a:gd name="connsiteY139" fmla="*/ 1123950 h 3228975"/>
                <a:gd name="connsiteX140" fmla="*/ 638175 w 4050359"/>
                <a:gd name="connsiteY140" fmla="*/ 1152525 h 3228975"/>
                <a:gd name="connsiteX141" fmla="*/ 828675 w 4050359"/>
                <a:gd name="connsiteY141" fmla="*/ 1219200 h 3228975"/>
                <a:gd name="connsiteX142" fmla="*/ 1057275 w 4050359"/>
                <a:gd name="connsiteY142" fmla="*/ 1333500 h 3228975"/>
                <a:gd name="connsiteX143" fmla="*/ 1238250 w 4050359"/>
                <a:gd name="connsiteY143" fmla="*/ 1476375 h 3228975"/>
                <a:gd name="connsiteX144" fmla="*/ 1276350 w 4050359"/>
                <a:gd name="connsiteY144" fmla="*/ 1504950 h 3228975"/>
                <a:gd name="connsiteX145" fmla="*/ 1352550 w 4050359"/>
                <a:gd name="connsiteY145" fmla="*/ 1581150 h 3228975"/>
                <a:gd name="connsiteX146" fmla="*/ 1466850 w 4050359"/>
                <a:gd name="connsiteY146" fmla="*/ 1704975 h 3228975"/>
                <a:gd name="connsiteX147" fmla="*/ 1533525 w 4050359"/>
                <a:gd name="connsiteY147" fmla="*/ 1771650 h 3228975"/>
                <a:gd name="connsiteX148" fmla="*/ 1609725 w 4050359"/>
                <a:gd name="connsiteY148" fmla="*/ 1905000 h 3228975"/>
                <a:gd name="connsiteX149" fmla="*/ 1695450 w 4050359"/>
                <a:gd name="connsiteY149" fmla="*/ 2038350 h 3228975"/>
                <a:gd name="connsiteX150" fmla="*/ 1724025 w 4050359"/>
                <a:gd name="connsiteY150" fmla="*/ 2105025 h 3228975"/>
                <a:gd name="connsiteX151" fmla="*/ 1752600 w 4050359"/>
                <a:gd name="connsiteY151" fmla="*/ 2124075 h 3228975"/>
                <a:gd name="connsiteX152" fmla="*/ 1762125 w 4050359"/>
                <a:gd name="connsiteY152" fmla="*/ 2152650 h 3228975"/>
                <a:gd name="connsiteX153" fmla="*/ 1790700 w 4050359"/>
                <a:gd name="connsiteY153" fmla="*/ 2181225 h 3228975"/>
                <a:gd name="connsiteX154" fmla="*/ 1876425 w 4050359"/>
                <a:gd name="connsiteY154" fmla="*/ 2305050 h 3228975"/>
                <a:gd name="connsiteX155" fmla="*/ 1885950 w 4050359"/>
                <a:gd name="connsiteY155" fmla="*/ 2333625 h 3228975"/>
                <a:gd name="connsiteX156" fmla="*/ 1962150 w 4050359"/>
                <a:gd name="connsiteY156" fmla="*/ 2457450 h 3228975"/>
                <a:gd name="connsiteX157" fmla="*/ 1990725 w 4050359"/>
                <a:gd name="connsiteY157" fmla="*/ 2381250 h 3228975"/>
                <a:gd name="connsiteX158" fmla="*/ 2019300 w 4050359"/>
                <a:gd name="connsiteY158" fmla="*/ 2105025 h 3228975"/>
                <a:gd name="connsiteX159" fmla="*/ 2038350 w 4050359"/>
                <a:gd name="connsiteY159" fmla="*/ 1905000 h 3228975"/>
                <a:gd name="connsiteX160" fmla="*/ 2057400 w 4050359"/>
                <a:gd name="connsiteY160" fmla="*/ 1647825 h 3228975"/>
                <a:gd name="connsiteX161" fmla="*/ 2066925 w 4050359"/>
                <a:gd name="connsiteY161" fmla="*/ 1533525 h 3228975"/>
                <a:gd name="connsiteX162" fmla="*/ 2085975 w 4050359"/>
                <a:gd name="connsiteY162" fmla="*/ 1476375 h 3228975"/>
                <a:gd name="connsiteX163" fmla="*/ 2124075 w 4050359"/>
                <a:gd name="connsiteY163" fmla="*/ 1352550 h 3228975"/>
                <a:gd name="connsiteX164" fmla="*/ 2143125 w 4050359"/>
                <a:gd name="connsiteY164" fmla="*/ 1314450 h 3228975"/>
                <a:gd name="connsiteX165" fmla="*/ 2152650 w 4050359"/>
                <a:gd name="connsiteY165" fmla="*/ 1266825 h 3228975"/>
                <a:gd name="connsiteX166" fmla="*/ 2200275 w 4050359"/>
                <a:gd name="connsiteY166" fmla="*/ 1181100 h 3228975"/>
                <a:gd name="connsiteX167" fmla="*/ 2257425 w 4050359"/>
                <a:gd name="connsiteY167" fmla="*/ 1114425 h 3228975"/>
                <a:gd name="connsiteX168" fmla="*/ 2286000 w 4050359"/>
                <a:gd name="connsiteY168" fmla="*/ 1085850 h 3228975"/>
                <a:gd name="connsiteX169" fmla="*/ 2352675 w 4050359"/>
                <a:gd name="connsiteY169" fmla="*/ 1076325 h 3228975"/>
                <a:gd name="connsiteX170" fmla="*/ 2400300 w 4050359"/>
                <a:gd name="connsiteY170" fmla="*/ 1057275 h 3228975"/>
                <a:gd name="connsiteX171" fmla="*/ 2609850 w 4050359"/>
                <a:gd name="connsiteY171" fmla="*/ 1076325 h 3228975"/>
                <a:gd name="connsiteX172" fmla="*/ 2695575 w 4050359"/>
                <a:gd name="connsiteY172" fmla="*/ 1152525 h 3228975"/>
                <a:gd name="connsiteX173" fmla="*/ 2752725 w 4050359"/>
                <a:gd name="connsiteY173" fmla="*/ 1219200 h 3228975"/>
                <a:gd name="connsiteX174" fmla="*/ 2857500 w 4050359"/>
                <a:gd name="connsiteY174" fmla="*/ 1371600 h 3228975"/>
                <a:gd name="connsiteX175" fmla="*/ 2895600 w 4050359"/>
                <a:gd name="connsiteY175" fmla="*/ 1457325 h 3228975"/>
                <a:gd name="connsiteX176" fmla="*/ 2924175 w 4050359"/>
                <a:gd name="connsiteY176" fmla="*/ 1504950 h 3228975"/>
                <a:gd name="connsiteX177" fmla="*/ 2952750 w 4050359"/>
                <a:gd name="connsiteY177" fmla="*/ 1590675 h 3228975"/>
                <a:gd name="connsiteX178" fmla="*/ 3038475 w 4050359"/>
                <a:gd name="connsiteY178" fmla="*/ 1819275 h 3228975"/>
                <a:gd name="connsiteX179" fmla="*/ 3048000 w 4050359"/>
                <a:gd name="connsiteY179" fmla="*/ 1866900 h 3228975"/>
                <a:gd name="connsiteX180" fmla="*/ 3095625 w 4050359"/>
                <a:gd name="connsiteY180" fmla="*/ 1990725 h 3228975"/>
                <a:gd name="connsiteX181" fmla="*/ 3086100 w 4050359"/>
                <a:gd name="connsiteY181" fmla="*/ 2486025 h 3228975"/>
                <a:gd name="connsiteX182" fmla="*/ 3076575 w 4050359"/>
                <a:gd name="connsiteY182" fmla="*/ 2533650 h 3228975"/>
                <a:gd name="connsiteX183" fmla="*/ 3038475 w 4050359"/>
                <a:gd name="connsiteY183" fmla="*/ 2619375 h 3228975"/>
                <a:gd name="connsiteX184" fmla="*/ 3028950 w 4050359"/>
                <a:gd name="connsiteY184" fmla="*/ 2667000 h 3228975"/>
                <a:gd name="connsiteX185" fmla="*/ 2952750 w 4050359"/>
                <a:gd name="connsiteY185" fmla="*/ 2552700 h 3228975"/>
                <a:gd name="connsiteX186" fmla="*/ 2895600 w 4050359"/>
                <a:gd name="connsiteY186" fmla="*/ 2362200 h 3228975"/>
                <a:gd name="connsiteX187" fmla="*/ 2867025 w 4050359"/>
                <a:gd name="connsiteY187" fmla="*/ 2295525 h 3228975"/>
                <a:gd name="connsiteX188" fmla="*/ 2790825 w 4050359"/>
                <a:gd name="connsiteY188" fmla="*/ 1924050 h 3228975"/>
                <a:gd name="connsiteX189" fmla="*/ 2752725 w 4050359"/>
                <a:gd name="connsiteY189" fmla="*/ 1562100 h 3228975"/>
                <a:gd name="connsiteX190" fmla="*/ 2714625 w 4050359"/>
                <a:gd name="connsiteY190" fmla="*/ 1285875 h 3228975"/>
                <a:gd name="connsiteX191" fmla="*/ 2724150 w 4050359"/>
                <a:gd name="connsiteY191" fmla="*/ 819150 h 3228975"/>
                <a:gd name="connsiteX192" fmla="*/ 2762250 w 4050359"/>
                <a:gd name="connsiteY192" fmla="*/ 723900 h 3228975"/>
                <a:gd name="connsiteX193" fmla="*/ 2819400 w 4050359"/>
                <a:gd name="connsiteY193" fmla="*/ 733425 h 3228975"/>
                <a:gd name="connsiteX194" fmla="*/ 2847975 w 4050359"/>
                <a:gd name="connsiteY194" fmla="*/ 752475 h 3228975"/>
                <a:gd name="connsiteX195" fmla="*/ 2914650 w 4050359"/>
                <a:gd name="connsiteY195" fmla="*/ 781050 h 3228975"/>
                <a:gd name="connsiteX196" fmla="*/ 2952750 w 4050359"/>
                <a:gd name="connsiteY196" fmla="*/ 809625 h 3228975"/>
                <a:gd name="connsiteX197" fmla="*/ 3000375 w 4050359"/>
                <a:gd name="connsiteY197" fmla="*/ 838200 h 3228975"/>
                <a:gd name="connsiteX198" fmla="*/ 3048000 w 4050359"/>
                <a:gd name="connsiteY198" fmla="*/ 904875 h 3228975"/>
                <a:gd name="connsiteX199" fmla="*/ 3105150 w 4050359"/>
                <a:gd name="connsiteY199" fmla="*/ 990600 h 3228975"/>
                <a:gd name="connsiteX200" fmla="*/ 3086100 w 4050359"/>
                <a:gd name="connsiteY200" fmla="*/ 1095375 h 3228975"/>
                <a:gd name="connsiteX201" fmla="*/ 3067050 w 4050359"/>
                <a:gd name="connsiteY201" fmla="*/ 1133475 h 3228975"/>
                <a:gd name="connsiteX202" fmla="*/ 3038475 w 4050359"/>
                <a:gd name="connsiteY202" fmla="*/ 1171575 h 3228975"/>
                <a:gd name="connsiteX203" fmla="*/ 2981325 w 4050359"/>
                <a:gd name="connsiteY203" fmla="*/ 1219200 h 3228975"/>
                <a:gd name="connsiteX204" fmla="*/ 2886075 w 4050359"/>
                <a:gd name="connsiteY204" fmla="*/ 1266825 h 3228975"/>
                <a:gd name="connsiteX205" fmla="*/ 2838450 w 4050359"/>
                <a:gd name="connsiteY205" fmla="*/ 1295400 h 3228975"/>
                <a:gd name="connsiteX206" fmla="*/ 2809875 w 4050359"/>
                <a:gd name="connsiteY206" fmla="*/ 1304925 h 3228975"/>
                <a:gd name="connsiteX207" fmla="*/ 2743200 w 4050359"/>
                <a:gd name="connsiteY207" fmla="*/ 1333500 h 3228975"/>
                <a:gd name="connsiteX208" fmla="*/ 2686050 w 4050359"/>
                <a:gd name="connsiteY208" fmla="*/ 1371600 h 3228975"/>
                <a:gd name="connsiteX209" fmla="*/ 2590800 w 4050359"/>
                <a:gd name="connsiteY209" fmla="*/ 1419225 h 3228975"/>
                <a:gd name="connsiteX210" fmla="*/ 2524125 w 4050359"/>
                <a:gd name="connsiteY210" fmla="*/ 1447800 h 3228975"/>
                <a:gd name="connsiteX211" fmla="*/ 2466975 w 4050359"/>
                <a:gd name="connsiteY211" fmla="*/ 1485900 h 3228975"/>
                <a:gd name="connsiteX212" fmla="*/ 2438400 w 4050359"/>
                <a:gd name="connsiteY212" fmla="*/ 1514475 h 3228975"/>
                <a:gd name="connsiteX213" fmla="*/ 2352675 w 4050359"/>
                <a:gd name="connsiteY213" fmla="*/ 1543050 h 3228975"/>
                <a:gd name="connsiteX214" fmla="*/ 2238375 w 4050359"/>
                <a:gd name="connsiteY214" fmla="*/ 1619250 h 3228975"/>
                <a:gd name="connsiteX215" fmla="*/ 2200275 w 4050359"/>
                <a:gd name="connsiteY215" fmla="*/ 1638300 h 3228975"/>
                <a:gd name="connsiteX216" fmla="*/ 2000250 w 4050359"/>
                <a:gd name="connsiteY216" fmla="*/ 1743075 h 3228975"/>
                <a:gd name="connsiteX217" fmla="*/ 1962150 w 4050359"/>
                <a:gd name="connsiteY217" fmla="*/ 1752600 h 3228975"/>
                <a:gd name="connsiteX218" fmla="*/ 1933575 w 4050359"/>
                <a:gd name="connsiteY218" fmla="*/ 1781175 h 3228975"/>
                <a:gd name="connsiteX219" fmla="*/ 1771650 w 4050359"/>
                <a:gd name="connsiteY219" fmla="*/ 1847850 h 3228975"/>
                <a:gd name="connsiteX220" fmla="*/ 1704975 w 4050359"/>
                <a:gd name="connsiteY220" fmla="*/ 1885950 h 3228975"/>
                <a:gd name="connsiteX221" fmla="*/ 1676400 w 4050359"/>
                <a:gd name="connsiteY221" fmla="*/ 1905000 h 3228975"/>
                <a:gd name="connsiteX222" fmla="*/ 1581150 w 4050359"/>
                <a:gd name="connsiteY222" fmla="*/ 1933575 h 3228975"/>
                <a:gd name="connsiteX223" fmla="*/ 1466850 w 4050359"/>
                <a:gd name="connsiteY223" fmla="*/ 1990725 h 3228975"/>
                <a:gd name="connsiteX224" fmla="*/ 1428750 w 4050359"/>
                <a:gd name="connsiteY224" fmla="*/ 2019300 h 3228975"/>
                <a:gd name="connsiteX225" fmla="*/ 1238250 w 4050359"/>
                <a:gd name="connsiteY225" fmla="*/ 2105025 h 3228975"/>
                <a:gd name="connsiteX226" fmla="*/ 1152525 w 4050359"/>
                <a:gd name="connsiteY226" fmla="*/ 2152650 h 3228975"/>
                <a:gd name="connsiteX227" fmla="*/ 1114425 w 4050359"/>
                <a:gd name="connsiteY227" fmla="*/ 2171700 h 3228975"/>
                <a:gd name="connsiteX228" fmla="*/ 1066800 w 4050359"/>
                <a:gd name="connsiteY228" fmla="*/ 2181225 h 3228975"/>
                <a:gd name="connsiteX229" fmla="*/ 923925 w 4050359"/>
                <a:gd name="connsiteY229" fmla="*/ 2276475 h 3228975"/>
                <a:gd name="connsiteX230" fmla="*/ 876300 w 4050359"/>
                <a:gd name="connsiteY230" fmla="*/ 2305050 h 3228975"/>
                <a:gd name="connsiteX231" fmla="*/ 838200 w 4050359"/>
                <a:gd name="connsiteY231" fmla="*/ 2333625 h 3228975"/>
                <a:gd name="connsiteX232" fmla="*/ 790575 w 4050359"/>
                <a:gd name="connsiteY232" fmla="*/ 2362200 h 3228975"/>
                <a:gd name="connsiteX233" fmla="*/ 714375 w 4050359"/>
                <a:gd name="connsiteY233" fmla="*/ 2419350 h 3228975"/>
                <a:gd name="connsiteX234" fmla="*/ 790575 w 4050359"/>
                <a:gd name="connsiteY234" fmla="*/ 2457450 h 3228975"/>
                <a:gd name="connsiteX235" fmla="*/ 952500 w 4050359"/>
                <a:gd name="connsiteY235" fmla="*/ 2486025 h 3228975"/>
                <a:gd name="connsiteX236" fmla="*/ 1076325 w 4050359"/>
                <a:gd name="connsiteY236" fmla="*/ 2514600 h 3228975"/>
                <a:gd name="connsiteX237" fmla="*/ 1247775 w 4050359"/>
                <a:gd name="connsiteY237" fmla="*/ 2533650 h 3228975"/>
                <a:gd name="connsiteX238" fmla="*/ 2038350 w 4050359"/>
                <a:gd name="connsiteY238" fmla="*/ 2571750 h 3228975"/>
                <a:gd name="connsiteX239" fmla="*/ 2400300 w 4050359"/>
                <a:gd name="connsiteY239" fmla="*/ 2590800 h 3228975"/>
                <a:gd name="connsiteX240" fmla="*/ 2552700 w 4050359"/>
                <a:gd name="connsiteY240" fmla="*/ 2581275 h 3228975"/>
                <a:gd name="connsiteX241" fmla="*/ 2686050 w 4050359"/>
                <a:gd name="connsiteY241" fmla="*/ 2552700 h 3228975"/>
                <a:gd name="connsiteX242" fmla="*/ 2724150 w 4050359"/>
                <a:gd name="connsiteY242" fmla="*/ 2533650 h 3228975"/>
                <a:gd name="connsiteX243" fmla="*/ 2762250 w 4050359"/>
                <a:gd name="connsiteY243" fmla="*/ 2524125 h 3228975"/>
                <a:gd name="connsiteX244" fmla="*/ 2809875 w 4050359"/>
                <a:gd name="connsiteY244" fmla="*/ 2495550 h 3228975"/>
                <a:gd name="connsiteX245" fmla="*/ 2914650 w 4050359"/>
                <a:gd name="connsiteY245" fmla="*/ 2438400 h 3228975"/>
                <a:gd name="connsiteX246" fmla="*/ 2895600 w 4050359"/>
                <a:gd name="connsiteY246" fmla="*/ 2400300 h 3228975"/>
                <a:gd name="connsiteX247" fmla="*/ 2867025 w 4050359"/>
                <a:gd name="connsiteY247" fmla="*/ 2314575 h 3228975"/>
                <a:gd name="connsiteX248" fmla="*/ 2886075 w 4050359"/>
                <a:gd name="connsiteY248" fmla="*/ 1914525 h 3228975"/>
                <a:gd name="connsiteX249" fmla="*/ 2905125 w 4050359"/>
                <a:gd name="connsiteY249" fmla="*/ 1790700 h 3228975"/>
                <a:gd name="connsiteX250" fmla="*/ 2933700 w 4050359"/>
                <a:gd name="connsiteY250" fmla="*/ 1638300 h 3228975"/>
                <a:gd name="connsiteX251" fmla="*/ 2952750 w 4050359"/>
                <a:gd name="connsiteY251" fmla="*/ 1276350 h 3228975"/>
                <a:gd name="connsiteX252" fmla="*/ 2971800 w 4050359"/>
                <a:gd name="connsiteY252" fmla="*/ 1247775 h 3228975"/>
                <a:gd name="connsiteX253" fmla="*/ 2981325 w 4050359"/>
                <a:gd name="connsiteY253" fmla="*/ 1219200 h 3228975"/>
                <a:gd name="connsiteX254" fmla="*/ 3019425 w 4050359"/>
                <a:gd name="connsiteY254" fmla="*/ 1171575 h 3228975"/>
                <a:gd name="connsiteX255" fmla="*/ 3067050 w 4050359"/>
                <a:gd name="connsiteY255" fmla="*/ 1133475 h 3228975"/>
                <a:gd name="connsiteX256" fmla="*/ 3181350 w 4050359"/>
                <a:gd name="connsiteY256" fmla="*/ 1143000 h 3228975"/>
                <a:gd name="connsiteX257" fmla="*/ 3228975 w 4050359"/>
                <a:gd name="connsiteY257" fmla="*/ 1171575 h 3228975"/>
                <a:gd name="connsiteX258" fmla="*/ 3267075 w 4050359"/>
                <a:gd name="connsiteY258" fmla="*/ 1190625 h 3228975"/>
                <a:gd name="connsiteX259" fmla="*/ 3295650 w 4050359"/>
                <a:gd name="connsiteY259" fmla="*/ 1200150 h 3228975"/>
                <a:gd name="connsiteX260" fmla="*/ 3352800 w 4050359"/>
                <a:gd name="connsiteY260" fmla="*/ 1228725 h 3228975"/>
                <a:gd name="connsiteX261" fmla="*/ 3409950 w 4050359"/>
                <a:gd name="connsiteY261" fmla="*/ 1257300 h 3228975"/>
                <a:gd name="connsiteX262" fmla="*/ 3419475 w 4050359"/>
                <a:gd name="connsiteY262" fmla="*/ 1295400 h 3228975"/>
                <a:gd name="connsiteX263" fmla="*/ 3438525 w 4050359"/>
                <a:gd name="connsiteY263" fmla="*/ 1323975 h 3228975"/>
                <a:gd name="connsiteX264" fmla="*/ 3467100 w 4050359"/>
                <a:gd name="connsiteY264" fmla="*/ 1381125 h 3228975"/>
                <a:gd name="connsiteX265" fmla="*/ 3495675 w 4050359"/>
                <a:gd name="connsiteY265" fmla="*/ 1447800 h 3228975"/>
                <a:gd name="connsiteX266" fmla="*/ 3552825 w 4050359"/>
                <a:gd name="connsiteY266" fmla="*/ 1562100 h 3228975"/>
                <a:gd name="connsiteX267" fmla="*/ 3562350 w 4050359"/>
                <a:gd name="connsiteY267" fmla="*/ 1600200 h 3228975"/>
                <a:gd name="connsiteX268" fmla="*/ 3600450 w 4050359"/>
                <a:gd name="connsiteY268" fmla="*/ 1676400 h 3228975"/>
                <a:gd name="connsiteX269" fmla="*/ 3657600 w 4050359"/>
                <a:gd name="connsiteY269" fmla="*/ 1838325 h 3228975"/>
                <a:gd name="connsiteX270" fmla="*/ 3676650 w 4050359"/>
                <a:gd name="connsiteY270" fmla="*/ 1885950 h 3228975"/>
                <a:gd name="connsiteX271" fmla="*/ 3695700 w 4050359"/>
                <a:gd name="connsiteY271" fmla="*/ 1914525 h 3228975"/>
                <a:gd name="connsiteX272" fmla="*/ 3705225 w 4050359"/>
                <a:gd name="connsiteY272" fmla="*/ 1943100 h 3228975"/>
                <a:gd name="connsiteX273" fmla="*/ 3733800 w 4050359"/>
                <a:gd name="connsiteY273" fmla="*/ 1952625 h 3228975"/>
                <a:gd name="connsiteX274" fmla="*/ 3790950 w 4050359"/>
                <a:gd name="connsiteY274" fmla="*/ 1857375 h 3228975"/>
                <a:gd name="connsiteX275" fmla="*/ 3800475 w 4050359"/>
                <a:gd name="connsiteY275" fmla="*/ 1752600 h 3228975"/>
                <a:gd name="connsiteX276" fmla="*/ 3800475 w 4050359"/>
                <a:gd name="connsiteY276" fmla="*/ 1019175 h 3228975"/>
                <a:gd name="connsiteX277" fmla="*/ 3781425 w 4050359"/>
                <a:gd name="connsiteY277" fmla="*/ 752475 h 3228975"/>
                <a:gd name="connsiteX278" fmla="*/ 3762375 w 4050359"/>
                <a:gd name="connsiteY278" fmla="*/ 695325 h 3228975"/>
                <a:gd name="connsiteX279" fmla="*/ 3743325 w 4050359"/>
                <a:gd name="connsiteY279" fmla="*/ 628650 h 3228975"/>
                <a:gd name="connsiteX280" fmla="*/ 3657600 w 4050359"/>
                <a:gd name="connsiteY280" fmla="*/ 666750 h 3228975"/>
                <a:gd name="connsiteX281" fmla="*/ 3629025 w 4050359"/>
                <a:gd name="connsiteY281" fmla="*/ 771525 h 3228975"/>
                <a:gd name="connsiteX282" fmla="*/ 3638550 w 4050359"/>
                <a:gd name="connsiteY282" fmla="*/ 1019175 h 3228975"/>
                <a:gd name="connsiteX283" fmla="*/ 3667125 w 4050359"/>
                <a:gd name="connsiteY283" fmla="*/ 1114425 h 3228975"/>
                <a:gd name="connsiteX284" fmla="*/ 3676650 w 4050359"/>
                <a:gd name="connsiteY284" fmla="*/ 1162050 h 3228975"/>
                <a:gd name="connsiteX285" fmla="*/ 3752850 w 4050359"/>
                <a:gd name="connsiteY285" fmla="*/ 1524000 h 3228975"/>
                <a:gd name="connsiteX286" fmla="*/ 3781425 w 4050359"/>
                <a:gd name="connsiteY286" fmla="*/ 1724025 h 3228975"/>
                <a:gd name="connsiteX287" fmla="*/ 3810000 w 4050359"/>
                <a:gd name="connsiteY287" fmla="*/ 2000250 h 3228975"/>
                <a:gd name="connsiteX288" fmla="*/ 3829050 w 4050359"/>
                <a:gd name="connsiteY288" fmla="*/ 2162175 h 3228975"/>
                <a:gd name="connsiteX289" fmla="*/ 3762375 w 4050359"/>
                <a:gd name="connsiteY289" fmla="*/ 2247900 h 3228975"/>
                <a:gd name="connsiteX290" fmla="*/ 3629025 w 4050359"/>
                <a:gd name="connsiteY290" fmla="*/ 2228850 h 3228975"/>
                <a:gd name="connsiteX291" fmla="*/ 3543300 w 4050359"/>
                <a:gd name="connsiteY291" fmla="*/ 2181225 h 3228975"/>
                <a:gd name="connsiteX292" fmla="*/ 3514725 w 4050359"/>
                <a:gd name="connsiteY292" fmla="*/ 2171700 h 3228975"/>
                <a:gd name="connsiteX293" fmla="*/ 3486150 w 4050359"/>
                <a:gd name="connsiteY293" fmla="*/ 2143125 h 3228975"/>
                <a:gd name="connsiteX294" fmla="*/ 3457575 w 4050359"/>
                <a:gd name="connsiteY294" fmla="*/ 2124075 h 3228975"/>
                <a:gd name="connsiteX295" fmla="*/ 3438525 w 4050359"/>
                <a:gd name="connsiteY295" fmla="*/ 2095500 h 3228975"/>
                <a:gd name="connsiteX296" fmla="*/ 3409950 w 4050359"/>
                <a:gd name="connsiteY296" fmla="*/ 2057400 h 3228975"/>
                <a:gd name="connsiteX297" fmla="*/ 3371850 w 4050359"/>
                <a:gd name="connsiteY297" fmla="*/ 1971675 h 3228975"/>
                <a:gd name="connsiteX298" fmla="*/ 3333750 w 4050359"/>
                <a:gd name="connsiteY298" fmla="*/ 1885950 h 3228975"/>
                <a:gd name="connsiteX299" fmla="*/ 3267075 w 4050359"/>
                <a:gd name="connsiteY299" fmla="*/ 1714500 h 3228975"/>
                <a:gd name="connsiteX300" fmla="*/ 3238500 w 4050359"/>
                <a:gd name="connsiteY300" fmla="*/ 1676400 h 3228975"/>
                <a:gd name="connsiteX301" fmla="*/ 3171825 w 4050359"/>
                <a:gd name="connsiteY301" fmla="*/ 1524000 h 3228975"/>
                <a:gd name="connsiteX302" fmla="*/ 3162300 w 4050359"/>
                <a:gd name="connsiteY302" fmla="*/ 1485900 h 3228975"/>
                <a:gd name="connsiteX303" fmla="*/ 3124200 w 4050359"/>
                <a:gd name="connsiteY303" fmla="*/ 1400175 h 3228975"/>
                <a:gd name="connsiteX304" fmla="*/ 3067050 w 4050359"/>
                <a:gd name="connsiteY304" fmla="*/ 1314450 h 3228975"/>
                <a:gd name="connsiteX305" fmla="*/ 3000375 w 4050359"/>
                <a:gd name="connsiteY305" fmla="*/ 1190625 h 3228975"/>
                <a:gd name="connsiteX306" fmla="*/ 2971800 w 4050359"/>
                <a:gd name="connsiteY306" fmla="*/ 1104900 h 3228975"/>
                <a:gd name="connsiteX307" fmla="*/ 2943225 w 4050359"/>
                <a:gd name="connsiteY307" fmla="*/ 1066800 h 3228975"/>
                <a:gd name="connsiteX308" fmla="*/ 2914650 w 4050359"/>
                <a:gd name="connsiteY308" fmla="*/ 990600 h 3228975"/>
                <a:gd name="connsiteX309" fmla="*/ 2905125 w 4050359"/>
                <a:gd name="connsiteY309" fmla="*/ 952500 h 3228975"/>
                <a:gd name="connsiteX310" fmla="*/ 2828925 w 4050359"/>
                <a:gd name="connsiteY310" fmla="*/ 857250 h 3228975"/>
                <a:gd name="connsiteX311" fmla="*/ 2714625 w 4050359"/>
                <a:gd name="connsiteY311" fmla="*/ 866775 h 3228975"/>
                <a:gd name="connsiteX312" fmla="*/ 2695575 w 4050359"/>
                <a:gd name="connsiteY312" fmla="*/ 923925 h 3228975"/>
                <a:gd name="connsiteX313" fmla="*/ 2686050 w 4050359"/>
                <a:gd name="connsiteY313" fmla="*/ 952500 h 3228975"/>
                <a:gd name="connsiteX314" fmla="*/ 2667000 w 4050359"/>
                <a:gd name="connsiteY314" fmla="*/ 1000125 h 3228975"/>
                <a:gd name="connsiteX315" fmla="*/ 2638425 w 4050359"/>
                <a:gd name="connsiteY315" fmla="*/ 1076325 h 3228975"/>
                <a:gd name="connsiteX316" fmla="*/ 2609850 w 4050359"/>
                <a:gd name="connsiteY316" fmla="*/ 1276350 h 3228975"/>
                <a:gd name="connsiteX317" fmla="*/ 2581275 w 4050359"/>
                <a:gd name="connsiteY317" fmla="*/ 1552575 h 3228975"/>
                <a:gd name="connsiteX318" fmla="*/ 2552700 w 4050359"/>
                <a:gd name="connsiteY318" fmla="*/ 1638300 h 3228975"/>
                <a:gd name="connsiteX319" fmla="*/ 2524125 w 4050359"/>
                <a:gd name="connsiteY319" fmla="*/ 1743075 h 3228975"/>
                <a:gd name="connsiteX320" fmla="*/ 2505075 w 4050359"/>
                <a:gd name="connsiteY320" fmla="*/ 1847850 h 3228975"/>
                <a:gd name="connsiteX321" fmla="*/ 2438400 w 4050359"/>
                <a:gd name="connsiteY321" fmla="*/ 2076450 h 3228975"/>
                <a:gd name="connsiteX322" fmla="*/ 2400300 w 4050359"/>
                <a:gd name="connsiteY322" fmla="*/ 2162175 h 3228975"/>
                <a:gd name="connsiteX323" fmla="*/ 2390775 w 4050359"/>
                <a:gd name="connsiteY323" fmla="*/ 2190750 h 3228975"/>
                <a:gd name="connsiteX324" fmla="*/ 2343150 w 4050359"/>
                <a:gd name="connsiteY324" fmla="*/ 2219325 h 3228975"/>
                <a:gd name="connsiteX325" fmla="*/ 2295525 w 4050359"/>
                <a:gd name="connsiteY325" fmla="*/ 2228850 h 3228975"/>
                <a:gd name="connsiteX326" fmla="*/ 2200275 w 4050359"/>
                <a:gd name="connsiteY326" fmla="*/ 2209800 h 3228975"/>
                <a:gd name="connsiteX327" fmla="*/ 2143125 w 4050359"/>
                <a:gd name="connsiteY327" fmla="*/ 2152650 h 3228975"/>
                <a:gd name="connsiteX328" fmla="*/ 2114550 w 4050359"/>
                <a:gd name="connsiteY328" fmla="*/ 2133600 h 3228975"/>
                <a:gd name="connsiteX329" fmla="*/ 2076450 w 4050359"/>
                <a:gd name="connsiteY329" fmla="*/ 2085975 h 3228975"/>
                <a:gd name="connsiteX330" fmla="*/ 2047875 w 4050359"/>
                <a:gd name="connsiteY330" fmla="*/ 2057400 h 3228975"/>
                <a:gd name="connsiteX331" fmla="*/ 2009775 w 4050359"/>
                <a:gd name="connsiteY331" fmla="*/ 2009775 h 3228975"/>
                <a:gd name="connsiteX332" fmla="*/ 1876425 w 4050359"/>
                <a:gd name="connsiteY332" fmla="*/ 1876425 h 3228975"/>
                <a:gd name="connsiteX333" fmla="*/ 1828800 w 4050359"/>
                <a:gd name="connsiteY333" fmla="*/ 1809750 h 3228975"/>
                <a:gd name="connsiteX334" fmla="*/ 1790700 w 4050359"/>
                <a:gd name="connsiteY334" fmla="*/ 1743075 h 3228975"/>
                <a:gd name="connsiteX335" fmla="*/ 1724025 w 4050359"/>
                <a:gd name="connsiteY335" fmla="*/ 1676400 h 3228975"/>
                <a:gd name="connsiteX336" fmla="*/ 1704975 w 4050359"/>
                <a:gd name="connsiteY336" fmla="*/ 1647825 h 3228975"/>
                <a:gd name="connsiteX337" fmla="*/ 1676400 w 4050359"/>
                <a:gd name="connsiteY337" fmla="*/ 1600200 h 3228975"/>
                <a:gd name="connsiteX338" fmla="*/ 1619250 w 4050359"/>
                <a:gd name="connsiteY338" fmla="*/ 1524000 h 3228975"/>
                <a:gd name="connsiteX339" fmla="*/ 1600200 w 4050359"/>
                <a:gd name="connsiteY339" fmla="*/ 1485900 h 3228975"/>
                <a:gd name="connsiteX340" fmla="*/ 1543050 w 4050359"/>
                <a:gd name="connsiteY340" fmla="*/ 1428750 h 3228975"/>
                <a:gd name="connsiteX341" fmla="*/ 1533525 w 4050359"/>
                <a:gd name="connsiteY341" fmla="*/ 1400175 h 3228975"/>
                <a:gd name="connsiteX342" fmla="*/ 1495425 w 4050359"/>
                <a:gd name="connsiteY342" fmla="*/ 1333500 h 3228975"/>
                <a:gd name="connsiteX343" fmla="*/ 1476375 w 4050359"/>
                <a:gd name="connsiteY343" fmla="*/ 1266825 h 3228975"/>
                <a:gd name="connsiteX344" fmla="*/ 1447800 w 4050359"/>
                <a:gd name="connsiteY344" fmla="*/ 1247775 h 3228975"/>
                <a:gd name="connsiteX345" fmla="*/ 1381125 w 4050359"/>
                <a:gd name="connsiteY345" fmla="*/ 1171575 h 3228975"/>
                <a:gd name="connsiteX346" fmla="*/ 1352550 w 4050359"/>
                <a:gd name="connsiteY346" fmla="*/ 1162050 h 3228975"/>
                <a:gd name="connsiteX347" fmla="*/ 1266825 w 4050359"/>
                <a:gd name="connsiteY347" fmla="*/ 1114425 h 3228975"/>
                <a:gd name="connsiteX348" fmla="*/ 1162050 w 4050359"/>
                <a:gd name="connsiteY348" fmla="*/ 1076325 h 3228975"/>
                <a:gd name="connsiteX349" fmla="*/ 1095375 w 4050359"/>
                <a:gd name="connsiteY349" fmla="*/ 1047750 h 3228975"/>
                <a:gd name="connsiteX350" fmla="*/ 1057275 w 4050359"/>
                <a:gd name="connsiteY350" fmla="*/ 1028700 h 3228975"/>
                <a:gd name="connsiteX351" fmla="*/ 1028700 w 4050359"/>
                <a:gd name="connsiteY351" fmla="*/ 1019175 h 3228975"/>
                <a:gd name="connsiteX352" fmla="*/ 990600 w 4050359"/>
                <a:gd name="connsiteY352" fmla="*/ 1000125 h 3228975"/>
                <a:gd name="connsiteX353" fmla="*/ 923925 w 4050359"/>
                <a:gd name="connsiteY353" fmla="*/ 981075 h 3228975"/>
                <a:gd name="connsiteX354" fmla="*/ 895350 w 4050359"/>
                <a:gd name="connsiteY354" fmla="*/ 962025 h 3228975"/>
                <a:gd name="connsiteX355" fmla="*/ 771525 w 4050359"/>
                <a:gd name="connsiteY355" fmla="*/ 942975 h 3228975"/>
                <a:gd name="connsiteX356" fmla="*/ 714375 w 4050359"/>
                <a:gd name="connsiteY356" fmla="*/ 933450 h 3228975"/>
                <a:gd name="connsiteX357" fmla="*/ 666750 w 4050359"/>
                <a:gd name="connsiteY357" fmla="*/ 942975 h 3228975"/>
                <a:gd name="connsiteX358" fmla="*/ 657225 w 4050359"/>
                <a:gd name="connsiteY358" fmla="*/ 1057275 h 3228975"/>
                <a:gd name="connsiteX359" fmla="*/ 676275 w 4050359"/>
                <a:gd name="connsiteY359" fmla="*/ 1400175 h 3228975"/>
                <a:gd name="connsiteX360" fmla="*/ 714375 w 4050359"/>
                <a:gd name="connsiteY360" fmla="*/ 1562100 h 3228975"/>
                <a:gd name="connsiteX361" fmla="*/ 742950 w 4050359"/>
                <a:gd name="connsiteY361" fmla="*/ 1714500 h 3228975"/>
                <a:gd name="connsiteX362" fmla="*/ 762000 w 4050359"/>
                <a:gd name="connsiteY362" fmla="*/ 1790700 h 3228975"/>
                <a:gd name="connsiteX363" fmla="*/ 800100 w 4050359"/>
                <a:gd name="connsiteY363" fmla="*/ 2028825 h 3228975"/>
                <a:gd name="connsiteX364" fmla="*/ 847725 w 4050359"/>
                <a:gd name="connsiteY364" fmla="*/ 2200275 h 3228975"/>
                <a:gd name="connsiteX365" fmla="*/ 857250 w 4050359"/>
                <a:gd name="connsiteY365" fmla="*/ 2276475 h 3228975"/>
                <a:gd name="connsiteX366" fmla="*/ 847725 w 4050359"/>
                <a:gd name="connsiteY366" fmla="*/ 2305050 h 3228975"/>
                <a:gd name="connsiteX367" fmla="*/ 781050 w 4050359"/>
                <a:gd name="connsiteY367" fmla="*/ 2295525 h 3228975"/>
                <a:gd name="connsiteX368" fmla="*/ 733425 w 4050359"/>
                <a:gd name="connsiteY368" fmla="*/ 2276475 h 3228975"/>
                <a:gd name="connsiteX369" fmla="*/ 704850 w 4050359"/>
                <a:gd name="connsiteY369" fmla="*/ 2257425 h 3228975"/>
                <a:gd name="connsiteX370" fmla="*/ 638175 w 4050359"/>
                <a:gd name="connsiteY370" fmla="*/ 2200275 h 3228975"/>
                <a:gd name="connsiteX371" fmla="*/ 571500 w 4050359"/>
                <a:gd name="connsiteY371" fmla="*/ 2124075 h 3228975"/>
                <a:gd name="connsiteX372" fmla="*/ 457200 w 4050359"/>
                <a:gd name="connsiteY372" fmla="*/ 1895475 h 3228975"/>
                <a:gd name="connsiteX373" fmla="*/ 381000 w 4050359"/>
                <a:gd name="connsiteY373" fmla="*/ 1771650 h 3228975"/>
                <a:gd name="connsiteX374" fmla="*/ 342900 w 4050359"/>
                <a:gd name="connsiteY374" fmla="*/ 1704975 h 3228975"/>
                <a:gd name="connsiteX375" fmla="*/ 295275 w 4050359"/>
                <a:gd name="connsiteY375" fmla="*/ 1581150 h 3228975"/>
                <a:gd name="connsiteX376" fmla="*/ 219075 w 4050359"/>
                <a:gd name="connsiteY376" fmla="*/ 1390650 h 3228975"/>
                <a:gd name="connsiteX377" fmla="*/ 209550 w 4050359"/>
                <a:gd name="connsiteY377" fmla="*/ 1295400 h 3228975"/>
                <a:gd name="connsiteX378" fmla="*/ 200025 w 4050359"/>
                <a:gd name="connsiteY378" fmla="*/ 1257300 h 3228975"/>
                <a:gd name="connsiteX379" fmla="*/ 209550 w 4050359"/>
                <a:gd name="connsiteY379" fmla="*/ 1095375 h 3228975"/>
                <a:gd name="connsiteX380" fmla="*/ 238125 w 4050359"/>
                <a:gd name="connsiteY380" fmla="*/ 914400 h 3228975"/>
                <a:gd name="connsiteX381" fmla="*/ 285750 w 4050359"/>
                <a:gd name="connsiteY381" fmla="*/ 800100 h 3228975"/>
                <a:gd name="connsiteX382" fmla="*/ 295275 w 4050359"/>
                <a:gd name="connsiteY382" fmla="*/ 762000 h 3228975"/>
                <a:gd name="connsiteX383" fmla="*/ 314325 w 4050359"/>
                <a:gd name="connsiteY383" fmla="*/ 666750 h 3228975"/>
                <a:gd name="connsiteX384" fmla="*/ 381000 w 4050359"/>
                <a:gd name="connsiteY384" fmla="*/ 495300 h 3228975"/>
                <a:gd name="connsiteX385" fmla="*/ 428625 w 4050359"/>
                <a:gd name="connsiteY385" fmla="*/ 361950 h 3228975"/>
                <a:gd name="connsiteX386" fmla="*/ 438150 w 4050359"/>
                <a:gd name="connsiteY386" fmla="*/ 323850 h 3228975"/>
                <a:gd name="connsiteX387" fmla="*/ 466725 w 4050359"/>
                <a:gd name="connsiteY387" fmla="*/ 295275 h 3228975"/>
                <a:gd name="connsiteX388" fmla="*/ 533400 w 4050359"/>
                <a:gd name="connsiteY388" fmla="*/ 266700 h 3228975"/>
                <a:gd name="connsiteX389" fmla="*/ 685800 w 4050359"/>
                <a:gd name="connsiteY389" fmla="*/ 285750 h 3228975"/>
                <a:gd name="connsiteX390" fmla="*/ 781050 w 4050359"/>
                <a:gd name="connsiteY390" fmla="*/ 333375 h 3228975"/>
                <a:gd name="connsiteX391" fmla="*/ 857250 w 4050359"/>
                <a:gd name="connsiteY391" fmla="*/ 361950 h 3228975"/>
                <a:gd name="connsiteX392" fmla="*/ 914400 w 4050359"/>
                <a:gd name="connsiteY392" fmla="*/ 381000 h 3228975"/>
                <a:gd name="connsiteX393" fmla="*/ 1028700 w 4050359"/>
                <a:gd name="connsiteY393" fmla="*/ 476250 h 3228975"/>
                <a:gd name="connsiteX394" fmla="*/ 1047750 w 4050359"/>
                <a:gd name="connsiteY394" fmla="*/ 514350 h 3228975"/>
                <a:gd name="connsiteX395" fmla="*/ 1057275 w 4050359"/>
                <a:gd name="connsiteY395" fmla="*/ 704850 h 3228975"/>
                <a:gd name="connsiteX396" fmla="*/ 1095375 w 4050359"/>
                <a:gd name="connsiteY396" fmla="*/ 952500 h 3228975"/>
                <a:gd name="connsiteX397" fmla="*/ 1123950 w 4050359"/>
                <a:gd name="connsiteY397" fmla="*/ 1095375 h 3228975"/>
                <a:gd name="connsiteX398" fmla="*/ 1171575 w 4050359"/>
                <a:gd name="connsiteY398" fmla="*/ 1285875 h 3228975"/>
                <a:gd name="connsiteX399" fmla="*/ 1209675 w 4050359"/>
                <a:gd name="connsiteY399" fmla="*/ 1457325 h 3228975"/>
                <a:gd name="connsiteX400" fmla="*/ 1295400 w 4050359"/>
                <a:gd name="connsiteY400" fmla="*/ 1733550 h 3228975"/>
                <a:gd name="connsiteX401" fmla="*/ 1323975 w 4050359"/>
                <a:gd name="connsiteY401" fmla="*/ 1771650 h 3228975"/>
                <a:gd name="connsiteX402" fmla="*/ 1333500 w 4050359"/>
                <a:gd name="connsiteY402" fmla="*/ 1809750 h 3228975"/>
                <a:gd name="connsiteX403" fmla="*/ 1343025 w 4050359"/>
                <a:gd name="connsiteY403" fmla="*/ 1857375 h 3228975"/>
                <a:gd name="connsiteX404" fmla="*/ 1400175 w 4050359"/>
                <a:gd name="connsiteY404" fmla="*/ 1933575 h 3228975"/>
                <a:gd name="connsiteX405" fmla="*/ 1419225 w 4050359"/>
                <a:gd name="connsiteY405" fmla="*/ 1990725 h 3228975"/>
                <a:gd name="connsiteX406" fmla="*/ 1571625 w 4050359"/>
                <a:gd name="connsiteY406" fmla="*/ 2038350 h 3228975"/>
                <a:gd name="connsiteX407" fmla="*/ 1781175 w 4050359"/>
                <a:gd name="connsiteY407" fmla="*/ 2028825 h 3228975"/>
                <a:gd name="connsiteX408" fmla="*/ 1828800 w 4050359"/>
                <a:gd name="connsiteY408" fmla="*/ 1981200 h 3228975"/>
                <a:gd name="connsiteX409" fmla="*/ 1876425 w 4050359"/>
                <a:gd name="connsiteY409" fmla="*/ 1914525 h 3228975"/>
                <a:gd name="connsiteX410" fmla="*/ 1981200 w 4050359"/>
                <a:gd name="connsiteY410" fmla="*/ 1800225 h 3228975"/>
                <a:gd name="connsiteX411" fmla="*/ 2057400 w 4050359"/>
                <a:gd name="connsiteY411" fmla="*/ 1657350 h 3228975"/>
                <a:gd name="connsiteX412" fmla="*/ 2114550 w 4050359"/>
                <a:gd name="connsiteY412" fmla="*/ 1543050 h 3228975"/>
                <a:gd name="connsiteX413" fmla="*/ 2143125 w 4050359"/>
                <a:gd name="connsiteY413" fmla="*/ 1514475 h 3228975"/>
                <a:gd name="connsiteX414" fmla="*/ 2190750 w 4050359"/>
                <a:gd name="connsiteY414" fmla="*/ 1419225 h 3228975"/>
                <a:gd name="connsiteX415" fmla="*/ 2266950 w 4050359"/>
                <a:gd name="connsiteY415" fmla="*/ 1304925 h 3228975"/>
                <a:gd name="connsiteX416" fmla="*/ 2286000 w 4050359"/>
                <a:gd name="connsiteY416" fmla="*/ 1257300 h 3228975"/>
                <a:gd name="connsiteX417" fmla="*/ 2295525 w 4050359"/>
                <a:gd name="connsiteY417" fmla="*/ 1219200 h 3228975"/>
                <a:gd name="connsiteX418" fmla="*/ 2324100 w 4050359"/>
                <a:gd name="connsiteY418" fmla="*/ 1200150 h 3228975"/>
                <a:gd name="connsiteX419" fmla="*/ 2381250 w 4050359"/>
                <a:gd name="connsiteY419" fmla="*/ 1104900 h 3228975"/>
                <a:gd name="connsiteX420" fmla="*/ 2400300 w 4050359"/>
                <a:gd name="connsiteY420" fmla="*/ 1057275 h 3228975"/>
                <a:gd name="connsiteX421" fmla="*/ 2419350 w 4050359"/>
                <a:gd name="connsiteY421" fmla="*/ 1028700 h 3228975"/>
                <a:gd name="connsiteX422" fmla="*/ 2476500 w 4050359"/>
                <a:gd name="connsiteY422" fmla="*/ 952500 h 3228975"/>
                <a:gd name="connsiteX423" fmla="*/ 2486025 w 4050359"/>
                <a:gd name="connsiteY423" fmla="*/ 885825 h 3228975"/>
                <a:gd name="connsiteX424" fmla="*/ 2505075 w 4050359"/>
                <a:gd name="connsiteY424" fmla="*/ 828675 h 3228975"/>
                <a:gd name="connsiteX425" fmla="*/ 2524125 w 4050359"/>
                <a:gd name="connsiteY425" fmla="*/ 723900 h 3228975"/>
                <a:gd name="connsiteX426" fmla="*/ 2533650 w 4050359"/>
                <a:gd name="connsiteY426" fmla="*/ 123825 h 3228975"/>
                <a:gd name="connsiteX427" fmla="*/ 2466975 w 4050359"/>
                <a:gd name="connsiteY427" fmla="*/ 142875 h 3228975"/>
                <a:gd name="connsiteX428" fmla="*/ 2228850 w 4050359"/>
                <a:gd name="connsiteY428" fmla="*/ 133350 h 3228975"/>
                <a:gd name="connsiteX429" fmla="*/ 2095500 w 4050359"/>
                <a:gd name="connsiteY429" fmla="*/ 95250 h 3228975"/>
                <a:gd name="connsiteX430" fmla="*/ 2009775 w 4050359"/>
                <a:gd name="connsiteY430" fmla="*/ 85725 h 3228975"/>
                <a:gd name="connsiteX431" fmla="*/ 1952625 w 4050359"/>
                <a:gd name="connsiteY431" fmla="*/ 66675 h 3228975"/>
                <a:gd name="connsiteX432" fmla="*/ 1781175 w 4050359"/>
                <a:gd name="connsiteY432" fmla="*/ 85725 h 3228975"/>
                <a:gd name="connsiteX433" fmla="*/ 1704975 w 4050359"/>
                <a:gd name="connsiteY433" fmla="*/ 123825 h 3228975"/>
                <a:gd name="connsiteX434" fmla="*/ 1647825 w 4050359"/>
                <a:gd name="connsiteY434" fmla="*/ 142875 h 3228975"/>
                <a:gd name="connsiteX435" fmla="*/ 1562100 w 4050359"/>
                <a:gd name="connsiteY435" fmla="*/ 285750 h 3228975"/>
                <a:gd name="connsiteX436" fmla="*/ 1552575 w 4050359"/>
                <a:gd name="connsiteY436" fmla="*/ 314325 h 3228975"/>
                <a:gd name="connsiteX437" fmla="*/ 1533525 w 4050359"/>
                <a:gd name="connsiteY437" fmla="*/ 381000 h 3228975"/>
                <a:gd name="connsiteX438" fmla="*/ 1571625 w 4050359"/>
                <a:gd name="connsiteY438" fmla="*/ 742950 h 3228975"/>
                <a:gd name="connsiteX439" fmla="*/ 1695450 w 4050359"/>
                <a:gd name="connsiteY439" fmla="*/ 933450 h 3228975"/>
                <a:gd name="connsiteX440" fmla="*/ 1800225 w 4050359"/>
                <a:gd name="connsiteY440" fmla="*/ 1076325 h 3228975"/>
                <a:gd name="connsiteX441" fmla="*/ 1847850 w 4050359"/>
                <a:gd name="connsiteY441" fmla="*/ 1143000 h 3228975"/>
                <a:gd name="connsiteX442" fmla="*/ 1895475 w 4050359"/>
                <a:gd name="connsiteY442" fmla="*/ 1209675 h 3228975"/>
                <a:gd name="connsiteX443" fmla="*/ 1933575 w 4050359"/>
                <a:gd name="connsiteY443" fmla="*/ 1266825 h 3228975"/>
                <a:gd name="connsiteX444" fmla="*/ 2009775 w 4050359"/>
                <a:gd name="connsiteY444" fmla="*/ 1409700 h 3228975"/>
                <a:gd name="connsiteX445" fmla="*/ 2085975 w 4050359"/>
                <a:gd name="connsiteY445" fmla="*/ 1524000 h 3228975"/>
                <a:gd name="connsiteX446" fmla="*/ 2114550 w 4050359"/>
                <a:gd name="connsiteY446" fmla="*/ 1590675 h 3228975"/>
                <a:gd name="connsiteX447" fmla="*/ 2143125 w 4050359"/>
                <a:gd name="connsiteY447" fmla="*/ 1628775 h 3228975"/>
                <a:gd name="connsiteX448" fmla="*/ 2295525 w 4050359"/>
                <a:gd name="connsiteY448" fmla="*/ 1866900 h 3228975"/>
                <a:gd name="connsiteX449" fmla="*/ 2390775 w 4050359"/>
                <a:gd name="connsiteY449" fmla="*/ 2066925 h 3228975"/>
                <a:gd name="connsiteX450" fmla="*/ 2466975 w 4050359"/>
                <a:gd name="connsiteY450" fmla="*/ 2181225 h 3228975"/>
                <a:gd name="connsiteX451" fmla="*/ 2495550 w 4050359"/>
                <a:gd name="connsiteY451" fmla="*/ 2228850 h 3228975"/>
                <a:gd name="connsiteX452" fmla="*/ 2505075 w 4050359"/>
                <a:gd name="connsiteY452" fmla="*/ 2257425 h 3228975"/>
                <a:gd name="connsiteX453" fmla="*/ 2533650 w 4050359"/>
                <a:gd name="connsiteY453" fmla="*/ 2276475 h 3228975"/>
                <a:gd name="connsiteX454" fmla="*/ 2562225 w 4050359"/>
                <a:gd name="connsiteY454" fmla="*/ 2305050 h 3228975"/>
                <a:gd name="connsiteX455" fmla="*/ 2590800 w 4050359"/>
                <a:gd name="connsiteY455" fmla="*/ 2314575 h 3228975"/>
                <a:gd name="connsiteX456" fmla="*/ 2619375 w 4050359"/>
                <a:gd name="connsiteY456" fmla="*/ 2333625 h 3228975"/>
                <a:gd name="connsiteX457" fmla="*/ 2657475 w 4050359"/>
                <a:gd name="connsiteY457" fmla="*/ 2286000 h 3228975"/>
                <a:gd name="connsiteX458" fmla="*/ 2686050 w 4050359"/>
                <a:gd name="connsiteY458" fmla="*/ 2200275 h 3228975"/>
                <a:gd name="connsiteX459" fmla="*/ 2705100 w 4050359"/>
                <a:gd name="connsiteY459" fmla="*/ 2171700 h 3228975"/>
                <a:gd name="connsiteX460" fmla="*/ 2724150 w 4050359"/>
                <a:gd name="connsiteY460" fmla="*/ 2124075 h 3228975"/>
                <a:gd name="connsiteX461" fmla="*/ 2771775 w 4050359"/>
                <a:gd name="connsiteY461" fmla="*/ 2047875 h 3228975"/>
                <a:gd name="connsiteX462" fmla="*/ 2943225 w 4050359"/>
                <a:gd name="connsiteY462" fmla="*/ 1628775 h 3228975"/>
                <a:gd name="connsiteX463" fmla="*/ 2952750 w 4050359"/>
                <a:gd name="connsiteY463" fmla="*/ 1581150 h 3228975"/>
                <a:gd name="connsiteX464" fmla="*/ 2981325 w 4050359"/>
                <a:gd name="connsiteY464" fmla="*/ 1485900 h 3228975"/>
                <a:gd name="connsiteX465" fmla="*/ 3000375 w 4050359"/>
                <a:gd name="connsiteY465" fmla="*/ 1343025 h 3228975"/>
                <a:gd name="connsiteX466" fmla="*/ 3009900 w 4050359"/>
                <a:gd name="connsiteY466" fmla="*/ 1285875 h 3228975"/>
                <a:gd name="connsiteX467" fmla="*/ 3028950 w 4050359"/>
                <a:gd name="connsiteY467" fmla="*/ 1247775 h 3228975"/>
                <a:gd name="connsiteX468" fmla="*/ 3038475 w 4050359"/>
                <a:gd name="connsiteY468" fmla="*/ 1200150 h 3228975"/>
                <a:gd name="connsiteX469" fmla="*/ 3057525 w 4050359"/>
                <a:gd name="connsiteY469" fmla="*/ 1143000 h 3228975"/>
                <a:gd name="connsiteX470" fmla="*/ 3086100 w 4050359"/>
                <a:gd name="connsiteY470" fmla="*/ 904875 h 3228975"/>
                <a:gd name="connsiteX471" fmla="*/ 3076575 w 4050359"/>
                <a:gd name="connsiteY471" fmla="*/ 219075 h 3228975"/>
                <a:gd name="connsiteX472" fmla="*/ 3057525 w 4050359"/>
                <a:gd name="connsiteY472" fmla="*/ 0 h 3228975"/>
                <a:gd name="connsiteX473" fmla="*/ 2990850 w 4050359"/>
                <a:gd name="connsiteY473" fmla="*/ 28575 h 3228975"/>
                <a:gd name="connsiteX474" fmla="*/ 2933700 w 4050359"/>
                <a:gd name="connsiteY474" fmla="*/ 47625 h 3228975"/>
                <a:gd name="connsiteX475" fmla="*/ 2828925 w 4050359"/>
                <a:gd name="connsiteY475" fmla="*/ 95250 h 3228975"/>
                <a:gd name="connsiteX476" fmla="*/ 3086100 w 4050359"/>
                <a:gd name="connsiteY476" fmla="*/ 95250 h 3228975"/>
                <a:gd name="connsiteX477" fmla="*/ 3924300 w 4050359"/>
                <a:gd name="connsiteY477" fmla="*/ 133350 h 3228975"/>
                <a:gd name="connsiteX478" fmla="*/ 3971925 w 4050359"/>
                <a:gd name="connsiteY478" fmla="*/ 152400 h 3228975"/>
                <a:gd name="connsiteX479" fmla="*/ 4010025 w 4050359"/>
                <a:gd name="connsiteY479" fmla="*/ 161925 h 3228975"/>
                <a:gd name="connsiteX480" fmla="*/ 4038600 w 4050359"/>
                <a:gd name="connsiteY480" fmla="*/ 190500 h 3228975"/>
                <a:gd name="connsiteX481" fmla="*/ 4019550 w 4050359"/>
                <a:gd name="connsiteY481" fmla="*/ 323850 h 3228975"/>
                <a:gd name="connsiteX482" fmla="*/ 4000500 w 4050359"/>
                <a:gd name="connsiteY482" fmla="*/ 371475 h 3228975"/>
                <a:gd name="connsiteX483" fmla="*/ 3971925 w 4050359"/>
                <a:gd name="connsiteY483" fmla="*/ 409575 h 3228975"/>
                <a:gd name="connsiteX484" fmla="*/ 3905250 w 4050359"/>
                <a:gd name="connsiteY484" fmla="*/ 514350 h 3228975"/>
                <a:gd name="connsiteX485" fmla="*/ 3876675 w 4050359"/>
                <a:gd name="connsiteY485" fmla="*/ 542925 h 3228975"/>
                <a:gd name="connsiteX486" fmla="*/ 3857625 w 4050359"/>
                <a:gd name="connsiteY486" fmla="*/ 571500 h 3228975"/>
                <a:gd name="connsiteX487" fmla="*/ 3829050 w 4050359"/>
                <a:gd name="connsiteY487" fmla="*/ 600075 h 3228975"/>
                <a:gd name="connsiteX488" fmla="*/ 3790950 w 4050359"/>
                <a:gd name="connsiteY488" fmla="*/ 657225 h 3228975"/>
                <a:gd name="connsiteX489" fmla="*/ 3743325 w 4050359"/>
                <a:gd name="connsiteY489" fmla="*/ 704850 h 3228975"/>
                <a:gd name="connsiteX490" fmla="*/ 3714750 w 4050359"/>
                <a:gd name="connsiteY490" fmla="*/ 742950 h 3228975"/>
                <a:gd name="connsiteX491" fmla="*/ 3657600 w 4050359"/>
                <a:gd name="connsiteY491" fmla="*/ 838200 h 3228975"/>
                <a:gd name="connsiteX492" fmla="*/ 3629025 w 4050359"/>
                <a:gd name="connsiteY492" fmla="*/ 904875 h 3228975"/>
                <a:gd name="connsiteX493" fmla="*/ 3581400 w 4050359"/>
                <a:gd name="connsiteY493" fmla="*/ 1000125 h 3228975"/>
                <a:gd name="connsiteX494" fmla="*/ 3571875 w 4050359"/>
                <a:gd name="connsiteY494" fmla="*/ 1095375 h 3228975"/>
                <a:gd name="connsiteX495" fmla="*/ 3552825 w 4050359"/>
                <a:gd name="connsiteY495" fmla="*/ 1257300 h 3228975"/>
                <a:gd name="connsiteX496" fmla="*/ 3562350 w 4050359"/>
                <a:gd name="connsiteY496" fmla="*/ 1524000 h 3228975"/>
                <a:gd name="connsiteX497" fmla="*/ 3581400 w 4050359"/>
                <a:gd name="connsiteY497" fmla="*/ 1609725 h 3228975"/>
                <a:gd name="connsiteX498" fmla="*/ 3590925 w 4050359"/>
                <a:gd name="connsiteY498" fmla="*/ 1666875 h 3228975"/>
                <a:gd name="connsiteX499" fmla="*/ 3609975 w 4050359"/>
                <a:gd name="connsiteY499" fmla="*/ 1752600 h 3228975"/>
                <a:gd name="connsiteX500" fmla="*/ 3619500 w 4050359"/>
                <a:gd name="connsiteY500" fmla="*/ 1790700 h 3228975"/>
                <a:gd name="connsiteX501" fmla="*/ 3638550 w 4050359"/>
                <a:gd name="connsiteY501" fmla="*/ 1933575 h 3228975"/>
                <a:gd name="connsiteX502" fmla="*/ 3619500 w 4050359"/>
                <a:gd name="connsiteY502" fmla="*/ 2085975 h 3228975"/>
                <a:gd name="connsiteX503" fmla="*/ 3609975 w 4050359"/>
                <a:gd name="connsiteY503" fmla="*/ 2124075 h 3228975"/>
                <a:gd name="connsiteX504" fmla="*/ 3552825 w 4050359"/>
                <a:gd name="connsiteY504" fmla="*/ 2171700 h 3228975"/>
                <a:gd name="connsiteX505" fmla="*/ 3371850 w 4050359"/>
                <a:gd name="connsiteY505" fmla="*/ 2209800 h 3228975"/>
                <a:gd name="connsiteX506" fmla="*/ 2933700 w 4050359"/>
                <a:gd name="connsiteY506" fmla="*/ 2228850 h 3228975"/>
                <a:gd name="connsiteX507" fmla="*/ 2781300 w 4050359"/>
                <a:gd name="connsiteY507" fmla="*/ 2238375 h 3228975"/>
                <a:gd name="connsiteX508" fmla="*/ 1943100 w 4050359"/>
                <a:gd name="connsiteY508" fmla="*/ 2228850 h 3228975"/>
                <a:gd name="connsiteX509" fmla="*/ 1628775 w 4050359"/>
                <a:gd name="connsiteY509" fmla="*/ 2219325 h 3228975"/>
                <a:gd name="connsiteX510" fmla="*/ 1019175 w 4050359"/>
                <a:gd name="connsiteY510" fmla="*/ 2228850 h 3228975"/>
                <a:gd name="connsiteX511" fmla="*/ 933450 w 4050359"/>
                <a:gd name="connsiteY511" fmla="*/ 2286000 h 3228975"/>
                <a:gd name="connsiteX512" fmla="*/ 914400 w 4050359"/>
                <a:gd name="connsiteY512" fmla="*/ 2314575 h 3228975"/>
                <a:gd name="connsiteX513" fmla="*/ 895350 w 4050359"/>
                <a:gd name="connsiteY513" fmla="*/ 2409825 h 3228975"/>
                <a:gd name="connsiteX514" fmla="*/ 876300 w 4050359"/>
                <a:gd name="connsiteY514" fmla="*/ 2514600 h 3228975"/>
                <a:gd name="connsiteX515" fmla="*/ 857250 w 4050359"/>
                <a:gd name="connsiteY515" fmla="*/ 2543175 h 3228975"/>
                <a:gd name="connsiteX516" fmla="*/ 838200 w 4050359"/>
                <a:gd name="connsiteY516" fmla="*/ 2619375 h 3228975"/>
                <a:gd name="connsiteX517" fmla="*/ 819150 w 4050359"/>
                <a:gd name="connsiteY517" fmla="*/ 2676525 h 3228975"/>
                <a:gd name="connsiteX518" fmla="*/ 800100 w 4050359"/>
                <a:gd name="connsiteY518" fmla="*/ 2781300 h 3228975"/>
                <a:gd name="connsiteX519" fmla="*/ 704850 w 4050359"/>
                <a:gd name="connsiteY519" fmla="*/ 2752725 h 3228975"/>
                <a:gd name="connsiteX520" fmla="*/ 657225 w 4050359"/>
                <a:gd name="connsiteY520" fmla="*/ 2724150 h 3228975"/>
                <a:gd name="connsiteX521" fmla="*/ 552450 w 4050359"/>
                <a:gd name="connsiteY521" fmla="*/ 2686050 h 3228975"/>
                <a:gd name="connsiteX522" fmla="*/ 438150 w 4050359"/>
                <a:gd name="connsiteY522" fmla="*/ 2619375 h 3228975"/>
                <a:gd name="connsiteX523" fmla="*/ 333375 w 4050359"/>
                <a:gd name="connsiteY523" fmla="*/ 2533650 h 3228975"/>
                <a:gd name="connsiteX524" fmla="*/ 314325 w 4050359"/>
                <a:gd name="connsiteY524" fmla="*/ 2505075 h 3228975"/>
                <a:gd name="connsiteX525" fmla="*/ 219075 w 4050359"/>
                <a:gd name="connsiteY525" fmla="*/ 2400300 h 3228975"/>
                <a:gd name="connsiteX526" fmla="*/ 114300 w 4050359"/>
                <a:gd name="connsiteY526" fmla="*/ 2219325 h 3228975"/>
                <a:gd name="connsiteX527" fmla="*/ 57150 w 4050359"/>
                <a:gd name="connsiteY527" fmla="*/ 2133600 h 3228975"/>
                <a:gd name="connsiteX528" fmla="*/ 28575 w 4050359"/>
                <a:gd name="connsiteY528" fmla="*/ 1990725 h 3228975"/>
                <a:gd name="connsiteX529" fmla="*/ 0 w 4050359"/>
                <a:gd name="connsiteY529" fmla="*/ 1781175 h 3228975"/>
                <a:gd name="connsiteX530" fmla="*/ 19050 w 4050359"/>
                <a:gd name="connsiteY530" fmla="*/ 1714500 h 3228975"/>
                <a:gd name="connsiteX531" fmla="*/ 47625 w 4050359"/>
                <a:gd name="connsiteY531" fmla="*/ 1685925 h 3228975"/>
                <a:gd name="connsiteX532" fmla="*/ 76200 w 4050359"/>
                <a:gd name="connsiteY532" fmla="*/ 1600200 h 3228975"/>
                <a:gd name="connsiteX533" fmla="*/ 104775 w 4050359"/>
                <a:gd name="connsiteY533" fmla="*/ 1562100 h 3228975"/>
                <a:gd name="connsiteX534" fmla="*/ 123825 w 4050359"/>
                <a:gd name="connsiteY534" fmla="*/ 1533525 h 3228975"/>
                <a:gd name="connsiteX535" fmla="*/ 209550 w 4050359"/>
                <a:gd name="connsiteY535" fmla="*/ 1438275 h 3228975"/>
                <a:gd name="connsiteX536" fmla="*/ 238125 w 4050359"/>
                <a:gd name="connsiteY536" fmla="*/ 1419225 h 3228975"/>
                <a:gd name="connsiteX537" fmla="*/ 266700 w 4050359"/>
                <a:gd name="connsiteY537" fmla="*/ 1381125 h 3228975"/>
                <a:gd name="connsiteX538" fmla="*/ 342900 w 4050359"/>
                <a:gd name="connsiteY538" fmla="*/ 1247775 h 3228975"/>
                <a:gd name="connsiteX539" fmla="*/ 409575 w 4050359"/>
                <a:gd name="connsiteY539" fmla="*/ 952500 h 3228975"/>
                <a:gd name="connsiteX540" fmla="*/ 428625 w 4050359"/>
                <a:gd name="connsiteY540" fmla="*/ 781050 h 3228975"/>
                <a:gd name="connsiteX541" fmla="*/ 457200 w 4050359"/>
                <a:gd name="connsiteY541" fmla="*/ 619125 h 3228975"/>
                <a:gd name="connsiteX542" fmla="*/ 485775 w 4050359"/>
                <a:gd name="connsiteY542" fmla="*/ 485775 h 3228975"/>
                <a:gd name="connsiteX543" fmla="*/ 495300 w 4050359"/>
                <a:gd name="connsiteY543" fmla="*/ 438150 h 3228975"/>
                <a:gd name="connsiteX544" fmla="*/ 542925 w 4050359"/>
                <a:gd name="connsiteY544" fmla="*/ 419100 h 3228975"/>
                <a:gd name="connsiteX545" fmla="*/ 581025 w 4050359"/>
                <a:gd name="connsiteY545" fmla="*/ 400050 h 3228975"/>
                <a:gd name="connsiteX546" fmla="*/ 685800 w 4050359"/>
                <a:gd name="connsiteY546" fmla="*/ 409575 h 3228975"/>
                <a:gd name="connsiteX547" fmla="*/ 733425 w 4050359"/>
                <a:gd name="connsiteY547" fmla="*/ 419100 h 3228975"/>
                <a:gd name="connsiteX548" fmla="*/ 790575 w 4050359"/>
                <a:gd name="connsiteY548" fmla="*/ 390525 h 3228975"/>
                <a:gd name="connsiteX549" fmla="*/ 847725 w 4050359"/>
                <a:gd name="connsiteY549" fmla="*/ 361950 h 3228975"/>
                <a:gd name="connsiteX550" fmla="*/ 904875 w 4050359"/>
                <a:gd name="connsiteY550" fmla="*/ 323850 h 3228975"/>
                <a:gd name="connsiteX551" fmla="*/ 923925 w 4050359"/>
                <a:gd name="connsiteY551" fmla="*/ 285750 h 3228975"/>
                <a:gd name="connsiteX552" fmla="*/ 942975 w 4050359"/>
                <a:gd name="connsiteY552" fmla="*/ 257175 h 3228975"/>
                <a:gd name="connsiteX553" fmla="*/ 952500 w 4050359"/>
                <a:gd name="connsiteY553" fmla="*/ 219075 h 3228975"/>
                <a:gd name="connsiteX554" fmla="*/ 990600 w 4050359"/>
                <a:gd name="connsiteY554" fmla="*/ 152400 h 3228975"/>
                <a:gd name="connsiteX555" fmla="*/ 1019175 w 4050359"/>
                <a:gd name="connsiteY555" fmla="*/ 133350 h 3228975"/>
                <a:gd name="connsiteX556" fmla="*/ 1038225 w 4050359"/>
                <a:gd name="connsiteY556" fmla="*/ 95250 h 3228975"/>
                <a:gd name="connsiteX557" fmla="*/ 1143000 w 4050359"/>
                <a:gd name="connsiteY557" fmla="*/ 95250 h 3228975"/>
                <a:gd name="connsiteX558" fmla="*/ 1152525 w 4050359"/>
                <a:gd name="connsiteY558" fmla="*/ 104775 h 3228975"/>
                <a:gd name="connsiteX0" fmla="*/ 304800 w 4050359"/>
                <a:gd name="connsiteY0" fmla="*/ 2495550 h 3228975"/>
                <a:gd name="connsiteX1" fmla="*/ 323850 w 4050359"/>
                <a:gd name="connsiteY1" fmla="*/ 2295525 h 3228975"/>
                <a:gd name="connsiteX2" fmla="*/ 352425 w 4050359"/>
                <a:gd name="connsiteY2" fmla="*/ 1924050 h 3228975"/>
                <a:gd name="connsiteX3" fmla="*/ 381000 w 4050359"/>
                <a:gd name="connsiteY3" fmla="*/ 1638300 h 3228975"/>
                <a:gd name="connsiteX4" fmla="*/ 400050 w 4050359"/>
                <a:gd name="connsiteY4" fmla="*/ 1524000 h 3228975"/>
                <a:gd name="connsiteX5" fmla="*/ 419100 w 4050359"/>
                <a:gd name="connsiteY5" fmla="*/ 1400175 h 3228975"/>
                <a:gd name="connsiteX6" fmla="*/ 457200 w 4050359"/>
                <a:gd name="connsiteY6" fmla="*/ 1285875 h 3228975"/>
                <a:gd name="connsiteX7" fmla="*/ 495300 w 4050359"/>
                <a:gd name="connsiteY7" fmla="*/ 1076325 h 3228975"/>
                <a:gd name="connsiteX8" fmla="*/ 523875 w 4050359"/>
                <a:gd name="connsiteY8" fmla="*/ 990600 h 3228975"/>
                <a:gd name="connsiteX9" fmla="*/ 533400 w 4050359"/>
                <a:gd name="connsiteY9" fmla="*/ 952500 h 3228975"/>
                <a:gd name="connsiteX10" fmla="*/ 609600 w 4050359"/>
                <a:gd name="connsiteY10" fmla="*/ 914400 h 3228975"/>
                <a:gd name="connsiteX11" fmla="*/ 714375 w 4050359"/>
                <a:gd name="connsiteY11" fmla="*/ 942975 h 3228975"/>
                <a:gd name="connsiteX12" fmla="*/ 781050 w 4050359"/>
                <a:gd name="connsiteY12" fmla="*/ 1028700 h 3228975"/>
                <a:gd name="connsiteX13" fmla="*/ 800100 w 4050359"/>
                <a:gd name="connsiteY13" fmla="*/ 1057275 h 3228975"/>
                <a:gd name="connsiteX14" fmla="*/ 819150 w 4050359"/>
                <a:gd name="connsiteY14" fmla="*/ 1143000 h 3228975"/>
                <a:gd name="connsiteX15" fmla="*/ 838200 w 4050359"/>
                <a:gd name="connsiteY15" fmla="*/ 1200150 h 3228975"/>
                <a:gd name="connsiteX16" fmla="*/ 847725 w 4050359"/>
                <a:gd name="connsiteY16" fmla="*/ 2038350 h 3228975"/>
                <a:gd name="connsiteX17" fmla="*/ 895350 w 4050359"/>
                <a:gd name="connsiteY17" fmla="*/ 2143125 h 3228975"/>
                <a:gd name="connsiteX18" fmla="*/ 981075 w 4050359"/>
                <a:gd name="connsiteY18" fmla="*/ 2085975 h 3228975"/>
                <a:gd name="connsiteX19" fmla="*/ 1057275 w 4050359"/>
                <a:gd name="connsiteY19" fmla="*/ 1866900 h 3228975"/>
                <a:gd name="connsiteX20" fmla="*/ 1104900 w 4050359"/>
                <a:gd name="connsiteY20" fmla="*/ 1666875 h 3228975"/>
                <a:gd name="connsiteX21" fmla="*/ 1143000 w 4050359"/>
                <a:gd name="connsiteY21" fmla="*/ 1524000 h 3228975"/>
                <a:gd name="connsiteX22" fmla="*/ 1171575 w 4050359"/>
                <a:gd name="connsiteY22" fmla="*/ 1352550 h 3228975"/>
                <a:gd name="connsiteX23" fmla="*/ 1209675 w 4050359"/>
                <a:gd name="connsiteY23" fmla="*/ 1181100 h 3228975"/>
                <a:gd name="connsiteX24" fmla="*/ 1238250 w 4050359"/>
                <a:gd name="connsiteY24" fmla="*/ 981075 h 3228975"/>
                <a:gd name="connsiteX25" fmla="*/ 1266825 w 4050359"/>
                <a:gd name="connsiteY25" fmla="*/ 828675 h 3228975"/>
                <a:gd name="connsiteX26" fmla="*/ 1276350 w 4050359"/>
                <a:gd name="connsiteY26" fmla="*/ 714375 h 3228975"/>
                <a:gd name="connsiteX27" fmla="*/ 1295400 w 4050359"/>
                <a:gd name="connsiteY27" fmla="*/ 657225 h 3228975"/>
                <a:gd name="connsiteX28" fmla="*/ 1304925 w 4050359"/>
                <a:gd name="connsiteY28" fmla="*/ 619125 h 3228975"/>
                <a:gd name="connsiteX29" fmla="*/ 1343025 w 4050359"/>
                <a:gd name="connsiteY29" fmla="*/ 533400 h 3228975"/>
                <a:gd name="connsiteX30" fmla="*/ 1409700 w 4050359"/>
                <a:gd name="connsiteY30" fmla="*/ 381000 h 3228975"/>
                <a:gd name="connsiteX31" fmla="*/ 1457325 w 4050359"/>
                <a:gd name="connsiteY31" fmla="*/ 342900 h 3228975"/>
                <a:gd name="connsiteX32" fmla="*/ 1524000 w 4050359"/>
                <a:gd name="connsiteY32" fmla="*/ 381000 h 3228975"/>
                <a:gd name="connsiteX33" fmla="*/ 1562100 w 4050359"/>
                <a:gd name="connsiteY33" fmla="*/ 390525 h 3228975"/>
                <a:gd name="connsiteX34" fmla="*/ 1609725 w 4050359"/>
                <a:gd name="connsiteY34" fmla="*/ 409575 h 3228975"/>
                <a:gd name="connsiteX35" fmla="*/ 1647825 w 4050359"/>
                <a:gd name="connsiteY35" fmla="*/ 438150 h 3228975"/>
                <a:gd name="connsiteX36" fmla="*/ 1714500 w 4050359"/>
                <a:gd name="connsiteY36" fmla="*/ 466725 h 3228975"/>
                <a:gd name="connsiteX37" fmla="*/ 1809750 w 4050359"/>
                <a:gd name="connsiteY37" fmla="*/ 561975 h 3228975"/>
                <a:gd name="connsiteX38" fmla="*/ 1866900 w 4050359"/>
                <a:gd name="connsiteY38" fmla="*/ 647700 h 3228975"/>
                <a:gd name="connsiteX39" fmla="*/ 1885950 w 4050359"/>
                <a:gd name="connsiteY39" fmla="*/ 695325 h 3228975"/>
                <a:gd name="connsiteX40" fmla="*/ 1895475 w 4050359"/>
                <a:gd name="connsiteY40" fmla="*/ 733425 h 3228975"/>
                <a:gd name="connsiteX41" fmla="*/ 1924050 w 4050359"/>
                <a:gd name="connsiteY41" fmla="*/ 876300 h 3228975"/>
                <a:gd name="connsiteX42" fmla="*/ 1962150 w 4050359"/>
                <a:gd name="connsiteY42" fmla="*/ 1247775 h 3228975"/>
                <a:gd name="connsiteX43" fmla="*/ 1971675 w 4050359"/>
                <a:gd name="connsiteY43" fmla="*/ 1609725 h 3228975"/>
                <a:gd name="connsiteX44" fmla="*/ 1990725 w 4050359"/>
                <a:gd name="connsiteY44" fmla="*/ 1781175 h 3228975"/>
                <a:gd name="connsiteX45" fmla="*/ 2019300 w 4050359"/>
                <a:gd name="connsiteY45" fmla="*/ 2219325 h 3228975"/>
                <a:gd name="connsiteX46" fmla="*/ 2038350 w 4050359"/>
                <a:gd name="connsiteY46" fmla="*/ 2524125 h 3228975"/>
                <a:gd name="connsiteX47" fmla="*/ 2057400 w 4050359"/>
                <a:gd name="connsiteY47" fmla="*/ 2628900 h 3228975"/>
                <a:gd name="connsiteX48" fmla="*/ 2124075 w 4050359"/>
                <a:gd name="connsiteY48" fmla="*/ 2667000 h 3228975"/>
                <a:gd name="connsiteX49" fmla="*/ 2352675 w 4050359"/>
                <a:gd name="connsiteY49" fmla="*/ 2647950 h 3228975"/>
                <a:gd name="connsiteX50" fmla="*/ 2466975 w 4050359"/>
                <a:gd name="connsiteY50" fmla="*/ 2600325 h 3228975"/>
                <a:gd name="connsiteX51" fmla="*/ 2505075 w 4050359"/>
                <a:gd name="connsiteY51" fmla="*/ 2590800 h 3228975"/>
                <a:gd name="connsiteX52" fmla="*/ 2543175 w 4050359"/>
                <a:gd name="connsiteY52" fmla="*/ 2571750 h 3228975"/>
                <a:gd name="connsiteX53" fmla="*/ 2590800 w 4050359"/>
                <a:gd name="connsiteY53" fmla="*/ 2562225 h 3228975"/>
                <a:gd name="connsiteX54" fmla="*/ 2686050 w 4050359"/>
                <a:gd name="connsiteY54" fmla="*/ 2524125 h 3228975"/>
                <a:gd name="connsiteX55" fmla="*/ 2743200 w 4050359"/>
                <a:gd name="connsiteY55" fmla="*/ 2466975 h 3228975"/>
                <a:gd name="connsiteX56" fmla="*/ 2771775 w 4050359"/>
                <a:gd name="connsiteY56" fmla="*/ 2362200 h 3228975"/>
                <a:gd name="connsiteX57" fmla="*/ 2781300 w 4050359"/>
                <a:gd name="connsiteY57" fmla="*/ 2305050 h 3228975"/>
                <a:gd name="connsiteX58" fmla="*/ 2800350 w 4050359"/>
                <a:gd name="connsiteY58" fmla="*/ 2209800 h 3228975"/>
                <a:gd name="connsiteX59" fmla="*/ 2809875 w 4050359"/>
                <a:gd name="connsiteY59" fmla="*/ 2095500 h 3228975"/>
                <a:gd name="connsiteX60" fmla="*/ 2828925 w 4050359"/>
                <a:gd name="connsiteY60" fmla="*/ 1933575 h 3228975"/>
                <a:gd name="connsiteX61" fmla="*/ 2809875 w 4050359"/>
                <a:gd name="connsiteY61" fmla="*/ 1809750 h 3228975"/>
                <a:gd name="connsiteX62" fmla="*/ 2800350 w 4050359"/>
                <a:gd name="connsiteY62" fmla="*/ 1781175 h 3228975"/>
                <a:gd name="connsiteX63" fmla="*/ 2781300 w 4050359"/>
                <a:gd name="connsiteY63" fmla="*/ 1752600 h 3228975"/>
                <a:gd name="connsiteX64" fmla="*/ 2724150 w 4050359"/>
                <a:gd name="connsiteY64" fmla="*/ 1647825 h 3228975"/>
                <a:gd name="connsiteX65" fmla="*/ 2686050 w 4050359"/>
                <a:gd name="connsiteY65" fmla="*/ 1543050 h 3228975"/>
                <a:gd name="connsiteX66" fmla="*/ 2609850 w 4050359"/>
                <a:gd name="connsiteY66" fmla="*/ 1362075 h 3228975"/>
                <a:gd name="connsiteX67" fmla="*/ 2581275 w 4050359"/>
                <a:gd name="connsiteY67" fmla="*/ 1257300 h 3228975"/>
                <a:gd name="connsiteX68" fmla="*/ 2571750 w 4050359"/>
                <a:gd name="connsiteY68" fmla="*/ 1209675 h 3228975"/>
                <a:gd name="connsiteX69" fmla="*/ 2533650 w 4050359"/>
                <a:gd name="connsiteY69" fmla="*/ 1133475 h 3228975"/>
                <a:gd name="connsiteX70" fmla="*/ 2524125 w 4050359"/>
                <a:gd name="connsiteY70" fmla="*/ 1076325 h 3228975"/>
                <a:gd name="connsiteX71" fmla="*/ 2505075 w 4050359"/>
                <a:gd name="connsiteY71" fmla="*/ 1047750 h 3228975"/>
                <a:gd name="connsiteX72" fmla="*/ 2495550 w 4050359"/>
                <a:gd name="connsiteY72" fmla="*/ 895350 h 3228975"/>
                <a:gd name="connsiteX73" fmla="*/ 2457450 w 4050359"/>
                <a:gd name="connsiteY73" fmla="*/ 514350 h 3228975"/>
                <a:gd name="connsiteX74" fmla="*/ 2438400 w 4050359"/>
                <a:gd name="connsiteY74" fmla="*/ 571500 h 3228975"/>
                <a:gd name="connsiteX75" fmla="*/ 2419350 w 4050359"/>
                <a:gd name="connsiteY75" fmla="*/ 628650 h 3228975"/>
                <a:gd name="connsiteX76" fmla="*/ 2438400 w 4050359"/>
                <a:gd name="connsiteY76" fmla="*/ 1143000 h 3228975"/>
                <a:gd name="connsiteX77" fmla="*/ 2466975 w 4050359"/>
                <a:gd name="connsiteY77" fmla="*/ 1304925 h 3228975"/>
                <a:gd name="connsiteX78" fmla="*/ 2505075 w 4050359"/>
                <a:gd name="connsiteY78" fmla="*/ 1609725 h 3228975"/>
                <a:gd name="connsiteX79" fmla="*/ 2524125 w 4050359"/>
                <a:gd name="connsiteY79" fmla="*/ 1743075 h 3228975"/>
                <a:gd name="connsiteX80" fmla="*/ 2505075 w 4050359"/>
                <a:gd name="connsiteY80" fmla="*/ 2057400 h 3228975"/>
                <a:gd name="connsiteX81" fmla="*/ 2486025 w 4050359"/>
                <a:gd name="connsiteY81" fmla="*/ 2114550 h 3228975"/>
                <a:gd name="connsiteX82" fmla="*/ 2447925 w 4050359"/>
                <a:gd name="connsiteY82" fmla="*/ 2105025 h 3228975"/>
                <a:gd name="connsiteX83" fmla="*/ 2419350 w 4050359"/>
                <a:gd name="connsiteY83" fmla="*/ 2047875 h 3228975"/>
                <a:gd name="connsiteX84" fmla="*/ 2381250 w 4050359"/>
                <a:gd name="connsiteY84" fmla="*/ 1971675 h 3228975"/>
                <a:gd name="connsiteX85" fmla="*/ 2371725 w 4050359"/>
                <a:gd name="connsiteY85" fmla="*/ 1943100 h 3228975"/>
                <a:gd name="connsiteX86" fmla="*/ 2324100 w 4050359"/>
                <a:gd name="connsiteY86" fmla="*/ 1838325 h 3228975"/>
                <a:gd name="connsiteX87" fmla="*/ 2266950 w 4050359"/>
                <a:gd name="connsiteY87" fmla="*/ 1752600 h 3228975"/>
                <a:gd name="connsiteX88" fmla="*/ 2219325 w 4050359"/>
                <a:gd name="connsiteY88" fmla="*/ 1666875 h 3228975"/>
                <a:gd name="connsiteX89" fmla="*/ 2200275 w 4050359"/>
                <a:gd name="connsiteY89" fmla="*/ 1581150 h 3228975"/>
                <a:gd name="connsiteX90" fmla="*/ 2181225 w 4050359"/>
                <a:gd name="connsiteY90" fmla="*/ 1533525 h 3228975"/>
                <a:gd name="connsiteX91" fmla="*/ 2143125 w 4050359"/>
                <a:gd name="connsiteY91" fmla="*/ 1419225 h 3228975"/>
                <a:gd name="connsiteX92" fmla="*/ 2133600 w 4050359"/>
                <a:gd name="connsiteY92" fmla="*/ 1362075 h 3228975"/>
                <a:gd name="connsiteX93" fmla="*/ 2085975 w 4050359"/>
                <a:gd name="connsiteY93" fmla="*/ 1219200 h 3228975"/>
                <a:gd name="connsiteX94" fmla="*/ 2047875 w 4050359"/>
                <a:gd name="connsiteY94" fmla="*/ 1047750 h 3228975"/>
                <a:gd name="connsiteX95" fmla="*/ 2019300 w 4050359"/>
                <a:gd name="connsiteY95" fmla="*/ 952500 h 3228975"/>
                <a:gd name="connsiteX96" fmla="*/ 1971675 w 4050359"/>
                <a:gd name="connsiteY96" fmla="*/ 790575 h 3228975"/>
                <a:gd name="connsiteX97" fmla="*/ 1924050 w 4050359"/>
                <a:gd name="connsiteY97" fmla="*/ 647700 h 3228975"/>
                <a:gd name="connsiteX98" fmla="*/ 1914525 w 4050359"/>
                <a:gd name="connsiteY98" fmla="*/ 590550 h 3228975"/>
                <a:gd name="connsiteX99" fmla="*/ 1905000 w 4050359"/>
                <a:gd name="connsiteY99" fmla="*/ 619125 h 3228975"/>
                <a:gd name="connsiteX100" fmla="*/ 1885950 w 4050359"/>
                <a:gd name="connsiteY100" fmla="*/ 666750 h 3228975"/>
                <a:gd name="connsiteX101" fmla="*/ 1857375 w 4050359"/>
                <a:gd name="connsiteY101" fmla="*/ 933450 h 3228975"/>
                <a:gd name="connsiteX102" fmla="*/ 1828800 w 4050359"/>
                <a:gd name="connsiteY102" fmla="*/ 1019175 h 3228975"/>
                <a:gd name="connsiteX103" fmla="*/ 1819275 w 4050359"/>
                <a:gd name="connsiteY103" fmla="*/ 1057275 h 3228975"/>
                <a:gd name="connsiteX104" fmla="*/ 1771650 w 4050359"/>
                <a:gd name="connsiteY104" fmla="*/ 1114425 h 3228975"/>
                <a:gd name="connsiteX105" fmla="*/ 1714500 w 4050359"/>
                <a:gd name="connsiteY105" fmla="*/ 1171575 h 3228975"/>
                <a:gd name="connsiteX106" fmla="*/ 1666875 w 4050359"/>
                <a:gd name="connsiteY106" fmla="*/ 1247775 h 3228975"/>
                <a:gd name="connsiteX107" fmla="*/ 1657350 w 4050359"/>
                <a:gd name="connsiteY107" fmla="*/ 1276350 h 3228975"/>
                <a:gd name="connsiteX108" fmla="*/ 1638300 w 4050359"/>
                <a:gd name="connsiteY108" fmla="*/ 1314450 h 3228975"/>
                <a:gd name="connsiteX109" fmla="*/ 1600200 w 4050359"/>
                <a:gd name="connsiteY109" fmla="*/ 1524000 h 3228975"/>
                <a:gd name="connsiteX110" fmla="*/ 1581150 w 4050359"/>
                <a:gd name="connsiteY110" fmla="*/ 1600200 h 3228975"/>
                <a:gd name="connsiteX111" fmla="*/ 1571625 w 4050359"/>
                <a:gd name="connsiteY111" fmla="*/ 1733550 h 3228975"/>
                <a:gd name="connsiteX112" fmla="*/ 1552575 w 4050359"/>
                <a:gd name="connsiteY112" fmla="*/ 1800225 h 3228975"/>
                <a:gd name="connsiteX113" fmla="*/ 1543050 w 4050359"/>
                <a:gd name="connsiteY113" fmla="*/ 1933575 h 3228975"/>
                <a:gd name="connsiteX114" fmla="*/ 1524000 w 4050359"/>
                <a:gd name="connsiteY114" fmla="*/ 2705100 h 3228975"/>
                <a:gd name="connsiteX115" fmla="*/ 1504950 w 4050359"/>
                <a:gd name="connsiteY115" fmla="*/ 3105150 h 3228975"/>
                <a:gd name="connsiteX116" fmla="*/ 1457325 w 4050359"/>
                <a:gd name="connsiteY116" fmla="*/ 3228975 h 3228975"/>
                <a:gd name="connsiteX117" fmla="*/ 1352550 w 4050359"/>
                <a:gd name="connsiteY117" fmla="*/ 3219450 h 3228975"/>
                <a:gd name="connsiteX118" fmla="*/ 1314450 w 4050359"/>
                <a:gd name="connsiteY118" fmla="*/ 3209925 h 3228975"/>
                <a:gd name="connsiteX119" fmla="*/ 1247775 w 4050359"/>
                <a:gd name="connsiteY119" fmla="*/ 3200400 h 3228975"/>
                <a:gd name="connsiteX120" fmla="*/ 1085850 w 4050359"/>
                <a:gd name="connsiteY120" fmla="*/ 3152775 h 3228975"/>
                <a:gd name="connsiteX121" fmla="*/ 962025 w 4050359"/>
                <a:gd name="connsiteY121" fmla="*/ 3105150 h 3228975"/>
                <a:gd name="connsiteX122" fmla="*/ 847725 w 4050359"/>
                <a:gd name="connsiteY122" fmla="*/ 3067050 h 3228975"/>
                <a:gd name="connsiteX123" fmla="*/ 809625 w 4050359"/>
                <a:gd name="connsiteY123" fmla="*/ 3048000 h 3228975"/>
                <a:gd name="connsiteX124" fmla="*/ 723900 w 4050359"/>
                <a:gd name="connsiteY124" fmla="*/ 3019425 h 3228975"/>
                <a:gd name="connsiteX125" fmla="*/ 619125 w 4050359"/>
                <a:gd name="connsiteY125" fmla="*/ 2971800 h 3228975"/>
                <a:gd name="connsiteX126" fmla="*/ 571500 w 4050359"/>
                <a:gd name="connsiteY126" fmla="*/ 2952750 h 3228975"/>
                <a:gd name="connsiteX127" fmla="*/ 476250 w 4050359"/>
                <a:gd name="connsiteY127" fmla="*/ 2857500 h 3228975"/>
                <a:gd name="connsiteX128" fmla="*/ 371475 w 4050359"/>
                <a:gd name="connsiteY128" fmla="*/ 2686050 h 3228975"/>
                <a:gd name="connsiteX129" fmla="*/ 276225 w 4050359"/>
                <a:gd name="connsiteY129" fmla="*/ 2571750 h 3228975"/>
                <a:gd name="connsiteX130" fmla="*/ 247650 w 4050359"/>
                <a:gd name="connsiteY130" fmla="*/ 2514600 h 3228975"/>
                <a:gd name="connsiteX131" fmla="*/ 209550 w 4050359"/>
                <a:gd name="connsiteY131" fmla="*/ 2409825 h 3228975"/>
                <a:gd name="connsiteX132" fmla="*/ 228600 w 4050359"/>
                <a:gd name="connsiteY132" fmla="*/ 1714500 h 3228975"/>
                <a:gd name="connsiteX133" fmla="*/ 200025 w 4050359"/>
                <a:gd name="connsiteY133" fmla="*/ 942975 h 3228975"/>
                <a:gd name="connsiteX134" fmla="*/ 238125 w 4050359"/>
                <a:gd name="connsiteY134" fmla="*/ 838200 h 3228975"/>
                <a:gd name="connsiteX135" fmla="*/ 266700 w 4050359"/>
                <a:gd name="connsiteY135" fmla="*/ 847725 h 3228975"/>
                <a:gd name="connsiteX136" fmla="*/ 342900 w 4050359"/>
                <a:gd name="connsiteY136" fmla="*/ 923925 h 3228975"/>
                <a:gd name="connsiteX137" fmla="*/ 390525 w 4050359"/>
                <a:gd name="connsiteY137" fmla="*/ 962025 h 3228975"/>
                <a:gd name="connsiteX138" fmla="*/ 428625 w 4050359"/>
                <a:gd name="connsiteY138" fmla="*/ 1009650 h 3228975"/>
                <a:gd name="connsiteX139" fmla="*/ 571500 w 4050359"/>
                <a:gd name="connsiteY139" fmla="*/ 1123950 h 3228975"/>
                <a:gd name="connsiteX140" fmla="*/ 638175 w 4050359"/>
                <a:gd name="connsiteY140" fmla="*/ 1152525 h 3228975"/>
                <a:gd name="connsiteX141" fmla="*/ 828675 w 4050359"/>
                <a:gd name="connsiteY141" fmla="*/ 1219200 h 3228975"/>
                <a:gd name="connsiteX142" fmla="*/ 1057275 w 4050359"/>
                <a:gd name="connsiteY142" fmla="*/ 1333500 h 3228975"/>
                <a:gd name="connsiteX143" fmla="*/ 1238250 w 4050359"/>
                <a:gd name="connsiteY143" fmla="*/ 1476375 h 3228975"/>
                <a:gd name="connsiteX144" fmla="*/ 1276350 w 4050359"/>
                <a:gd name="connsiteY144" fmla="*/ 1504950 h 3228975"/>
                <a:gd name="connsiteX145" fmla="*/ 1352550 w 4050359"/>
                <a:gd name="connsiteY145" fmla="*/ 1581150 h 3228975"/>
                <a:gd name="connsiteX146" fmla="*/ 1466850 w 4050359"/>
                <a:gd name="connsiteY146" fmla="*/ 1704975 h 3228975"/>
                <a:gd name="connsiteX147" fmla="*/ 1533525 w 4050359"/>
                <a:gd name="connsiteY147" fmla="*/ 1771650 h 3228975"/>
                <a:gd name="connsiteX148" fmla="*/ 1609725 w 4050359"/>
                <a:gd name="connsiteY148" fmla="*/ 1905000 h 3228975"/>
                <a:gd name="connsiteX149" fmla="*/ 1695450 w 4050359"/>
                <a:gd name="connsiteY149" fmla="*/ 2038350 h 3228975"/>
                <a:gd name="connsiteX150" fmla="*/ 1724025 w 4050359"/>
                <a:gd name="connsiteY150" fmla="*/ 2105025 h 3228975"/>
                <a:gd name="connsiteX151" fmla="*/ 1752600 w 4050359"/>
                <a:gd name="connsiteY151" fmla="*/ 2124075 h 3228975"/>
                <a:gd name="connsiteX152" fmla="*/ 1762125 w 4050359"/>
                <a:gd name="connsiteY152" fmla="*/ 2152650 h 3228975"/>
                <a:gd name="connsiteX153" fmla="*/ 1790700 w 4050359"/>
                <a:gd name="connsiteY153" fmla="*/ 2181225 h 3228975"/>
                <a:gd name="connsiteX154" fmla="*/ 1876425 w 4050359"/>
                <a:gd name="connsiteY154" fmla="*/ 2305050 h 3228975"/>
                <a:gd name="connsiteX155" fmla="*/ 1885950 w 4050359"/>
                <a:gd name="connsiteY155" fmla="*/ 2333625 h 3228975"/>
                <a:gd name="connsiteX156" fmla="*/ 1962150 w 4050359"/>
                <a:gd name="connsiteY156" fmla="*/ 2457450 h 3228975"/>
                <a:gd name="connsiteX157" fmla="*/ 1990725 w 4050359"/>
                <a:gd name="connsiteY157" fmla="*/ 2381250 h 3228975"/>
                <a:gd name="connsiteX158" fmla="*/ 2019300 w 4050359"/>
                <a:gd name="connsiteY158" fmla="*/ 2105025 h 3228975"/>
                <a:gd name="connsiteX159" fmla="*/ 2038350 w 4050359"/>
                <a:gd name="connsiteY159" fmla="*/ 1905000 h 3228975"/>
                <a:gd name="connsiteX160" fmla="*/ 2057400 w 4050359"/>
                <a:gd name="connsiteY160" fmla="*/ 1647825 h 3228975"/>
                <a:gd name="connsiteX161" fmla="*/ 2066925 w 4050359"/>
                <a:gd name="connsiteY161" fmla="*/ 1533525 h 3228975"/>
                <a:gd name="connsiteX162" fmla="*/ 2085975 w 4050359"/>
                <a:gd name="connsiteY162" fmla="*/ 1476375 h 3228975"/>
                <a:gd name="connsiteX163" fmla="*/ 2124075 w 4050359"/>
                <a:gd name="connsiteY163" fmla="*/ 1352550 h 3228975"/>
                <a:gd name="connsiteX164" fmla="*/ 2143125 w 4050359"/>
                <a:gd name="connsiteY164" fmla="*/ 1314450 h 3228975"/>
                <a:gd name="connsiteX165" fmla="*/ 2152650 w 4050359"/>
                <a:gd name="connsiteY165" fmla="*/ 1266825 h 3228975"/>
                <a:gd name="connsiteX166" fmla="*/ 2200275 w 4050359"/>
                <a:gd name="connsiteY166" fmla="*/ 1181100 h 3228975"/>
                <a:gd name="connsiteX167" fmla="*/ 2257425 w 4050359"/>
                <a:gd name="connsiteY167" fmla="*/ 1114425 h 3228975"/>
                <a:gd name="connsiteX168" fmla="*/ 2286000 w 4050359"/>
                <a:gd name="connsiteY168" fmla="*/ 1085850 h 3228975"/>
                <a:gd name="connsiteX169" fmla="*/ 2352675 w 4050359"/>
                <a:gd name="connsiteY169" fmla="*/ 1076325 h 3228975"/>
                <a:gd name="connsiteX170" fmla="*/ 2400300 w 4050359"/>
                <a:gd name="connsiteY170" fmla="*/ 1057275 h 3228975"/>
                <a:gd name="connsiteX171" fmla="*/ 2609850 w 4050359"/>
                <a:gd name="connsiteY171" fmla="*/ 1076325 h 3228975"/>
                <a:gd name="connsiteX172" fmla="*/ 2695575 w 4050359"/>
                <a:gd name="connsiteY172" fmla="*/ 1152525 h 3228975"/>
                <a:gd name="connsiteX173" fmla="*/ 2752725 w 4050359"/>
                <a:gd name="connsiteY173" fmla="*/ 1219200 h 3228975"/>
                <a:gd name="connsiteX174" fmla="*/ 2857500 w 4050359"/>
                <a:gd name="connsiteY174" fmla="*/ 1371600 h 3228975"/>
                <a:gd name="connsiteX175" fmla="*/ 2895600 w 4050359"/>
                <a:gd name="connsiteY175" fmla="*/ 1457325 h 3228975"/>
                <a:gd name="connsiteX176" fmla="*/ 2924175 w 4050359"/>
                <a:gd name="connsiteY176" fmla="*/ 1504950 h 3228975"/>
                <a:gd name="connsiteX177" fmla="*/ 2952750 w 4050359"/>
                <a:gd name="connsiteY177" fmla="*/ 1590675 h 3228975"/>
                <a:gd name="connsiteX178" fmla="*/ 3038475 w 4050359"/>
                <a:gd name="connsiteY178" fmla="*/ 1819275 h 3228975"/>
                <a:gd name="connsiteX179" fmla="*/ 3048000 w 4050359"/>
                <a:gd name="connsiteY179" fmla="*/ 1866900 h 3228975"/>
                <a:gd name="connsiteX180" fmla="*/ 3095625 w 4050359"/>
                <a:gd name="connsiteY180" fmla="*/ 1990725 h 3228975"/>
                <a:gd name="connsiteX181" fmla="*/ 3086100 w 4050359"/>
                <a:gd name="connsiteY181" fmla="*/ 2486025 h 3228975"/>
                <a:gd name="connsiteX182" fmla="*/ 3076575 w 4050359"/>
                <a:gd name="connsiteY182" fmla="*/ 2533650 h 3228975"/>
                <a:gd name="connsiteX183" fmla="*/ 3038475 w 4050359"/>
                <a:gd name="connsiteY183" fmla="*/ 2619375 h 3228975"/>
                <a:gd name="connsiteX184" fmla="*/ 3028950 w 4050359"/>
                <a:gd name="connsiteY184" fmla="*/ 2667000 h 3228975"/>
                <a:gd name="connsiteX185" fmla="*/ 2952750 w 4050359"/>
                <a:gd name="connsiteY185" fmla="*/ 2552700 h 3228975"/>
                <a:gd name="connsiteX186" fmla="*/ 2895600 w 4050359"/>
                <a:gd name="connsiteY186" fmla="*/ 2362200 h 3228975"/>
                <a:gd name="connsiteX187" fmla="*/ 2867025 w 4050359"/>
                <a:gd name="connsiteY187" fmla="*/ 2295525 h 3228975"/>
                <a:gd name="connsiteX188" fmla="*/ 2790825 w 4050359"/>
                <a:gd name="connsiteY188" fmla="*/ 1924050 h 3228975"/>
                <a:gd name="connsiteX189" fmla="*/ 2752725 w 4050359"/>
                <a:gd name="connsiteY189" fmla="*/ 1562100 h 3228975"/>
                <a:gd name="connsiteX190" fmla="*/ 2714625 w 4050359"/>
                <a:gd name="connsiteY190" fmla="*/ 1285875 h 3228975"/>
                <a:gd name="connsiteX191" fmla="*/ 2724150 w 4050359"/>
                <a:gd name="connsiteY191" fmla="*/ 819150 h 3228975"/>
                <a:gd name="connsiteX192" fmla="*/ 2762250 w 4050359"/>
                <a:gd name="connsiteY192" fmla="*/ 723900 h 3228975"/>
                <a:gd name="connsiteX193" fmla="*/ 2819400 w 4050359"/>
                <a:gd name="connsiteY193" fmla="*/ 733425 h 3228975"/>
                <a:gd name="connsiteX194" fmla="*/ 2847975 w 4050359"/>
                <a:gd name="connsiteY194" fmla="*/ 752475 h 3228975"/>
                <a:gd name="connsiteX195" fmla="*/ 2914650 w 4050359"/>
                <a:gd name="connsiteY195" fmla="*/ 781050 h 3228975"/>
                <a:gd name="connsiteX196" fmla="*/ 2952750 w 4050359"/>
                <a:gd name="connsiteY196" fmla="*/ 809625 h 3228975"/>
                <a:gd name="connsiteX197" fmla="*/ 3000375 w 4050359"/>
                <a:gd name="connsiteY197" fmla="*/ 838200 h 3228975"/>
                <a:gd name="connsiteX198" fmla="*/ 3048000 w 4050359"/>
                <a:gd name="connsiteY198" fmla="*/ 904875 h 3228975"/>
                <a:gd name="connsiteX199" fmla="*/ 3105150 w 4050359"/>
                <a:gd name="connsiteY199" fmla="*/ 990600 h 3228975"/>
                <a:gd name="connsiteX200" fmla="*/ 3086100 w 4050359"/>
                <a:gd name="connsiteY200" fmla="*/ 1095375 h 3228975"/>
                <a:gd name="connsiteX201" fmla="*/ 3067050 w 4050359"/>
                <a:gd name="connsiteY201" fmla="*/ 1133475 h 3228975"/>
                <a:gd name="connsiteX202" fmla="*/ 3038475 w 4050359"/>
                <a:gd name="connsiteY202" fmla="*/ 1171575 h 3228975"/>
                <a:gd name="connsiteX203" fmla="*/ 2981325 w 4050359"/>
                <a:gd name="connsiteY203" fmla="*/ 1219200 h 3228975"/>
                <a:gd name="connsiteX204" fmla="*/ 2886075 w 4050359"/>
                <a:gd name="connsiteY204" fmla="*/ 1266825 h 3228975"/>
                <a:gd name="connsiteX205" fmla="*/ 2838450 w 4050359"/>
                <a:gd name="connsiteY205" fmla="*/ 1295400 h 3228975"/>
                <a:gd name="connsiteX206" fmla="*/ 2809875 w 4050359"/>
                <a:gd name="connsiteY206" fmla="*/ 1304925 h 3228975"/>
                <a:gd name="connsiteX207" fmla="*/ 2743200 w 4050359"/>
                <a:gd name="connsiteY207" fmla="*/ 1333500 h 3228975"/>
                <a:gd name="connsiteX208" fmla="*/ 2686050 w 4050359"/>
                <a:gd name="connsiteY208" fmla="*/ 1371600 h 3228975"/>
                <a:gd name="connsiteX209" fmla="*/ 2590800 w 4050359"/>
                <a:gd name="connsiteY209" fmla="*/ 1419225 h 3228975"/>
                <a:gd name="connsiteX210" fmla="*/ 2524125 w 4050359"/>
                <a:gd name="connsiteY210" fmla="*/ 1447800 h 3228975"/>
                <a:gd name="connsiteX211" fmla="*/ 2466975 w 4050359"/>
                <a:gd name="connsiteY211" fmla="*/ 1485900 h 3228975"/>
                <a:gd name="connsiteX212" fmla="*/ 2438400 w 4050359"/>
                <a:gd name="connsiteY212" fmla="*/ 1514475 h 3228975"/>
                <a:gd name="connsiteX213" fmla="*/ 2352675 w 4050359"/>
                <a:gd name="connsiteY213" fmla="*/ 1543050 h 3228975"/>
                <a:gd name="connsiteX214" fmla="*/ 2238375 w 4050359"/>
                <a:gd name="connsiteY214" fmla="*/ 1619250 h 3228975"/>
                <a:gd name="connsiteX215" fmla="*/ 2200275 w 4050359"/>
                <a:gd name="connsiteY215" fmla="*/ 1638300 h 3228975"/>
                <a:gd name="connsiteX216" fmla="*/ 2000250 w 4050359"/>
                <a:gd name="connsiteY216" fmla="*/ 1743075 h 3228975"/>
                <a:gd name="connsiteX217" fmla="*/ 1962150 w 4050359"/>
                <a:gd name="connsiteY217" fmla="*/ 1752600 h 3228975"/>
                <a:gd name="connsiteX218" fmla="*/ 1933575 w 4050359"/>
                <a:gd name="connsiteY218" fmla="*/ 1781175 h 3228975"/>
                <a:gd name="connsiteX219" fmla="*/ 1771650 w 4050359"/>
                <a:gd name="connsiteY219" fmla="*/ 1847850 h 3228975"/>
                <a:gd name="connsiteX220" fmla="*/ 1704975 w 4050359"/>
                <a:gd name="connsiteY220" fmla="*/ 1885950 h 3228975"/>
                <a:gd name="connsiteX221" fmla="*/ 1676400 w 4050359"/>
                <a:gd name="connsiteY221" fmla="*/ 1905000 h 3228975"/>
                <a:gd name="connsiteX222" fmla="*/ 1581150 w 4050359"/>
                <a:gd name="connsiteY222" fmla="*/ 1933575 h 3228975"/>
                <a:gd name="connsiteX223" fmla="*/ 1466850 w 4050359"/>
                <a:gd name="connsiteY223" fmla="*/ 1990725 h 3228975"/>
                <a:gd name="connsiteX224" fmla="*/ 1428750 w 4050359"/>
                <a:gd name="connsiteY224" fmla="*/ 2019300 h 3228975"/>
                <a:gd name="connsiteX225" fmla="*/ 1238250 w 4050359"/>
                <a:gd name="connsiteY225" fmla="*/ 2105025 h 3228975"/>
                <a:gd name="connsiteX226" fmla="*/ 1152525 w 4050359"/>
                <a:gd name="connsiteY226" fmla="*/ 2152650 h 3228975"/>
                <a:gd name="connsiteX227" fmla="*/ 1114425 w 4050359"/>
                <a:gd name="connsiteY227" fmla="*/ 2171700 h 3228975"/>
                <a:gd name="connsiteX228" fmla="*/ 1066800 w 4050359"/>
                <a:gd name="connsiteY228" fmla="*/ 2181225 h 3228975"/>
                <a:gd name="connsiteX229" fmla="*/ 923925 w 4050359"/>
                <a:gd name="connsiteY229" fmla="*/ 2276475 h 3228975"/>
                <a:gd name="connsiteX230" fmla="*/ 876300 w 4050359"/>
                <a:gd name="connsiteY230" fmla="*/ 2305050 h 3228975"/>
                <a:gd name="connsiteX231" fmla="*/ 838200 w 4050359"/>
                <a:gd name="connsiteY231" fmla="*/ 2333625 h 3228975"/>
                <a:gd name="connsiteX232" fmla="*/ 790575 w 4050359"/>
                <a:gd name="connsiteY232" fmla="*/ 2362200 h 3228975"/>
                <a:gd name="connsiteX233" fmla="*/ 714375 w 4050359"/>
                <a:gd name="connsiteY233" fmla="*/ 2419350 h 3228975"/>
                <a:gd name="connsiteX234" fmla="*/ 790575 w 4050359"/>
                <a:gd name="connsiteY234" fmla="*/ 2457450 h 3228975"/>
                <a:gd name="connsiteX235" fmla="*/ 952500 w 4050359"/>
                <a:gd name="connsiteY235" fmla="*/ 2486025 h 3228975"/>
                <a:gd name="connsiteX236" fmla="*/ 1076325 w 4050359"/>
                <a:gd name="connsiteY236" fmla="*/ 2514600 h 3228975"/>
                <a:gd name="connsiteX237" fmla="*/ 1247775 w 4050359"/>
                <a:gd name="connsiteY237" fmla="*/ 2533650 h 3228975"/>
                <a:gd name="connsiteX238" fmla="*/ 2038350 w 4050359"/>
                <a:gd name="connsiteY238" fmla="*/ 2571750 h 3228975"/>
                <a:gd name="connsiteX239" fmla="*/ 2400300 w 4050359"/>
                <a:gd name="connsiteY239" fmla="*/ 2590800 h 3228975"/>
                <a:gd name="connsiteX240" fmla="*/ 2552700 w 4050359"/>
                <a:gd name="connsiteY240" fmla="*/ 2581275 h 3228975"/>
                <a:gd name="connsiteX241" fmla="*/ 2686050 w 4050359"/>
                <a:gd name="connsiteY241" fmla="*/ 2552700 h 3228975"/>
                <a:gd name="connsiteX242" fmla="*/ 2724150 w 4050359"/>
                <a:gd name="connsiteY242" fmla="*/ 2533650 h 3228975"/>
                <a:gd name="connsiteX243" fmla="*/ 2762250 w 4050359"/>
                <a:gd name="connsiteY243" fmla="*/ 2524125 h 3228975"/>
                <a:gd name="connsiteX244" fmla="*/ 2809875 w 4050359"/>
                <a:gd name="connsiteY244" fmla="*/ 2495550 h 3228975"/>
                <a:gd name="connsiteX245" fmla="*/ 2914650 w 4050359"/>
                <a:gd name="connsiteY245" fmla="*/ 2438400 h 3228975"/>
                <a:gd name="connsiteX246" fmla="*/ 2895600 w 4050359"/>
                <a:gd name="connsiteY246" fmla="*/ 2400300 h 3228975"/>
                <a:gd name="connsiteX247" fmla="*/ 2867025 w 4050359"/>
                <a:gd name="connsiteY247" fmla="*/ 2314575 h 3228975"/>
                <a:gd name="connsiteX248" fmla="*/ 2886075 w 4050359"/>
                <a:gd name="connsiteY248" fmla="*/ 1914525 h 3228975"/>
                <a:gd name="connsiteX249" fmla="*/ 2905125 w 4050359"/>
                <a:gd name="connsiteY249" fmla="*/ 1790700 h 3228975"/>
                <a:gd name="connsiteX250" fmla="*/ 2933700 w 4050359"/>
                <a:gd name="connsiteY250" fmla="*/ 1638300 h 3228975"/>
                <a:gd name="connsiteX251" fmla="*/ 2952750 w 4050359"/>
                <a:gd name="connsiteY251" fmla="*/ 1276350 h 3228975"/>
                <a:gd name="connsiteX252" fmla="*/ 2971800 w 4050359"/>
                <a:gd name="connsiteY252" fmla="*/ 1247775 h 3228975"/>
                <a:gd name="connsiteX253" fmla="*/ 2981325 w 4050359"/>
                <a:gd name="connsiteY253" fmla="*/ 1219200 h 3228975"/>
                <a:gd name="connsiteX254" fmla="*/ 3019425 w 4050359"/>
                <a:gd name="connsiteY254" fmla="*/ 1171575 h 3228975"/>
                <a:gd name="connsiteX255" fmla="*/ 3067050 w 4050359"/>
                <a:gd name="connsiteY255" fmla="*/ 1133475 h 3228975"/>
                <a:gd name="connsiteX256" fmla="*/ 3181350 w 4050359"/>
                <a:gd name="connsiteY256" fmla="*/ 1143000 h 3228975"/>
                <a:gd name="connsiteX257" fmla="*/ 3228975 w 4050359"/>
                <a:gd name="connsiteY257" fmla="*/ 1171575 h 3228975"/>
                <a:gd name="connsiteX258" fmla="*/ 3267075 w 4050359"/>
                <a:gd name="connsiteY258" fmla="*/ 1190625 h 3228975"/>
                <a:gd name="connsiteX259" fmla="*/ 3295650 w 4050359"/>
                <a:gd name="connsiteY259" fmla="*/ 1200150 h 3228975"/>
                <a:gd name="connsiteX260" fmla="*/ 3352800 w 4050359"/>
                <a:gd name="connsiteY260" fmla="*/ 1228725 h 3228975"/>
                <a:gd name="connsiteX261" fmla="*/ 3409950 w 4050359"/>
                <a:gd name="connsiteY261" fmla="*/ 1257300 h 3228975"/>
                <a:gd name="connsiteX262" fmla="*/ 3419475 w 4050359"/>
                <a:gd name="connsiteY262" fmla="*/ 1295400 h 3228975"/>
                <a:gd name="connsiteX263" fmla="*/ 3438525 w 4050359"/>
                <a:gd name="connsiteY263" fmla="*/ 1323975 h 3228975"/>
                <a:gd name="connsiteX264" fmla="*/ 3467100 w 4050359"/>
                <a:gd name="connsiteY264" fmla="*/ 1381125 h 3228975"/>
                <a:gd name="connsiteX265" fmla="*/ 3495675 w 4050359"/>
                <a:gd name="connsiteY265" fmla="*/ 1447800 h 3228975"/>
                <a:gd name="connsiteX266" fmla="*/ 3552825 w 4050359"/>
                <a:gd name="connsiteY266" fmla="*/ 1562100 h 3228975"/>
                <a:gd name="connsiteX267" fmla="*/ 3562350 w 4050359"/>
                <a:gd name="connsiteY267" fmla="*/ 1600200 h 3228975"/>
                <a:gd name="connsiteX268" fmla="*/ 3600450 w 4050359"/>
                <a:gd name="connsiteY268" fmla="*/ 1676400 h 3228975"/>
                <a:gd name="connsiteX269" fmla="*/ 3657600 w 4050359"/>
                <a:gd name="connsiteY269" fmla="*/ 1838325 h 3228975"/>
                <a:gd name="connsiteX270" fmla="*/ 3676650 w 4050359"/>
                <a:gd name="connsiteY270" fmla="*/ 1885950 h 3228975"/>
                <a:gd name="connsiteX271" fmla="*/ 3695700 w 4050359"/>
                <a:gd name="connsiteY271" fmla="*/ 1914525 h 3228975"/>
                <a:gd name="connsiteX272" fmla="*/ 3705225 w 4050359"/>
                <a:gd name="connsiteY272" fmla="*/ 1943100 h 3228975"/>
                <a:gd name="connsiteX273" fmla="*/ 3733800 w 4050359"/>
                <a:gd name="connsiteY273" fmla="*/ 1952625 h 3228975"/>
                <a:gd name="connsiteX274" fmla="*/ 3790950 w 4050359"/>
                <a:gd name="connsiteY274" fmla="*/ 1857375 h 3228975"/>
                <a:gd name="connsiteX275" fmla="*/ 3800475 w 4050359"/>
                <a:gd name="connsiteY275" fmla="*/ 1752600 h 3228975"/>
                <a:gd name="connsiteX276" fmla="*/ 3800475 w 4050359"/>
                <a:gd name="connsiteY276" fmla="*/ 1019175 h 3228975"/>
                <a:gd name="connsiteX277" fmla="*/ 3781425 w 4050359"/>
                <a:gd name="connsiteY277" fmla="*/ 752475 h 3228975"/>
                <a:gd name="connsiteX278" fmla="*/ 3762375 w 4050359"/>
                <a:gd name="connsiteY278" fmla="*/ 695325 h 3228975"/>
                <a:gd name="connsiteX279" fmla="*/ 3743325 w 4050359"/>
                <a:gd name="connsiteY279" fmla="*/ 628650 h 3228975"/>
                <a:gd name="connsiteX280" fmla="*/ 3657600 w 4050359"/>
                <a:gd name="connsiteY280" fmla="*/ 666750 h 3228975"/>
                <a:gd name="connsiteX281" fmla="*/ 3629025 w 4050359"/>
                <a:gd name="connsiteY281" fmla="*/ 771525 h 3228975"/>
                <a:gd name="connsiteX282" fmla="*/ 3638550 w 4050359"/>
                <a:gd name="connsiteY282" fmla="*/ 1019175 h 3228975"/>
                <a:gd name="connsiteX283" fmla="*/ 3667125 w 4050359"/>
                <a:gd name="connsiteY283" fmla="*/ 1114425 h 3228975"/>
                <a:gd name="connsiteX284" fmla="*/ 3676650 w 4050359"/>
                <a:gd name="connsiteY284" fmla="*/ 1162050 h 3228975"/>
                <a:gd name="connsiteX285" fmla="*/ 3752850 w 4050359"/>
                <a:gd name="connsiteY285" fmla="*/ 1524000 h 3228975"/>
                <a:gd name="connsiteX286" fmla="*/ 3781425 w 4050359"/>
                <a:gd name="connsiteY286" fmla="*/ 1724025 h 3228975"/>
                <a:gd name="connsiteX287" fmla="*/ 3810000 w 4050359"/>
                <a:gd name="connsiteY287" fmla="*/ 2000250 h 3228975"/>
                <a:gd name="connsiteX288" fmla="*/ 3829050 w 4050359"/>
                <a:gd name="connsiteY288" fmla="*/ 2162175 h 3228975"/>
                <a:gd name="connsiteX289" fmla="*/ 3762375 w 4050359"/>
                <a:gd name="connsiteY289" fmla="*/ 2247900 h 3228975"/>
                <a:gd name="connsiteX290" fmla="*/ 3629025 w 4050359"/>
                <a:gd name="connsiteY290" fmla="*/ 2228850 h 3228975"/>
                <a:gd name="connsiteX291" fmla="*/ 3543300 w 4050359"/>
                <a:gd name="connsiteY291" fmla="*/ 2181225 h 3228975"/>
                <a:gd name="connsiteX292" fmla="*/ 3514725 w 4050359"/>
                <a:gd name="connsiteY292" fmla="*/ 2171700 h 3228975"/>
                <a:gd name="connsiteX293" fmla="*/ 3486150 w 4050359"/>
                <a:gd name="connsiteY293" fmla="*/ 2143125 h 3228975"/>
                <a:gd name="connsiteX294" fmla="*/ 3457575 w 4050359"/>
                <a:gd name="connsiteY294" fmla="*/ 2124075 h 3228975"/>
                <a:gd name="connsiteX295" fmla="*/ 3438525 w 4050359"/>
                <a:gd name="connsiteY295" fmla="*/ 2095500 h 3228975"/>
                <a:gd name="connsiteX296" fmla="*/ 3409950 w 4050359"/>
                <a:gd name="connsiteY296" fmla="*/ 2057400 h 3228975"/>
                <a:gd name="connsiteX297" fmla="*/ 3371850 w 4050359"/>
                <a:gd name="connsiteY297" fmla="*/ 1971675 h 3228975"/>
                <a:gd name="connsiteX298" fmla="*/ 3333750 w 4050359"/>
                <a:gd name="connsiteY298" fmla="*/ 1885950 h 3228975"/>
                <a:gd name="connsiteX299" fmla="*/ 3267075 w 4050359"/>
                <a:gd name="connsiteY299" fmla="*/ 1714500 h 3228975"/>
                <a:gd name="connsiteX300" fmla="*/ 3238500 w 4050359"/>
                <a:gd name="connsiteY300" fmla="*/ 1676400 h 3228975"/>
                <a:gd name="connsiteX301" fmla="*/ 3171825 w 4050359"/>
                <a:gd name="connsiteY301" fmla="*/ 1524000 h 3228975"/>
                <a:gd name="connsiteX302" fmla="*/ 3162300 w 4050359"/>
                <a:gd name="connsiteY302" fmla="*/ 1485900 h 3228975"/>
                <a:gd name="connsiteX303" fmla="*/ 3124200 w 4050359"/>
                <a:gd name="connsiteY303" fmla="*/ 1400175 h 3228975"/>
                <a:gd name="connsiteX304" fmla="*/ 3067050 w 4050359"/>
                <a:gd name="connsiteY304" fmla="*/ 1314450 h 3228975"/>
                <a:gd name="connsiteX305" fmla="*/ 3000375 w 4050359"/>
                <a:gd name="connsiteY305" fmla="*/ 1190625 h 3228975"/>
                <a:gd name="connsiteX306" fmla="*/ 2971800 w 4050359"/>
                <a:gd name="connsiteY306" fmla="*/ 1104900 h 3228975"/>
                <a:gd name="connsiteX307" fmla="*/ 2943225 w 4050359"/>
                <a:gd name="connsiteY307" fmla="*/ 1066800 h 3228975"/>
                <a:gd name="connsiteX308" fmla="*/ 2914650 w 4050359"/>
                <a:gd name="connsiteY308" fmla="*/ 990600 h 3228975"/>
                <a:gd name="connsiteX309" fmla="*/ 2905125 w 4050359"/>
                <a:gd name="connsiteY309" fmla="*/ 952500 h 3228975"/>
                <a:gd name="connsiteX310" fmla="*/ 2828925 w 4050359"/>
                <a:gd name="connsiteY310" fmla="*/ 857250 h 3228975"/>
                <a:gd name="connsiteX311" fmla="*/ 2714625 w 4050359"/>
                <a:gd name="connsiteY311" fmla="*/ 866775 h 3228975"/>
                <a:gd name="connsiteX312" fmla="*/ 2695575 w 4050359"/>
                <a:gd name="connsiteY312" fmla="*/ 923925 h 3228975"/>
                <a:gd name="connsiteX313" fmla="*/ 2686050 w 4050359"/>
                <a:gd name="connsiteY313" fmla="*/ 952500 h 3228975"/>
                <a:gd name="connsiteX314" fmla="*/ 2667000 w 4050359"/>
                <a:gd name="connsiteY314" fmla="*/ 1000125 h 3228975"/>
                <a:gd name="connsiteX315" fmla="*/ 2638425 w 4050359"/>
                <a:gd name="connsiteY315" fmla="*/ 1076325 h 3228975"/>
                <a:gd name="connsiteX316" fmla="*/ 2609850 w 4050359"/>
                <a:gd name="connsiteY316" fmla="*/ 1276350 h 3228975"/>
                <a:gd name="connsiteX317" fmla="*/ 2581275 w 4050359"/>
                <a:gd name="connsiteY317" fmla="*/ 1552575 h 3228975"/>
                <a:gd name="connsiteX318" fmla="*/ 2552700 w 4050359"/>
                <a:gd name="connsiteY318" fmla="*/ 1638300 h 3228975"/>
                <a:gd name="connsiteX319" fmla="*/ 2524125 w 4050359"/>
                <a:gd name="connsiteY319" fmla="*/ 1743075 h 3228975"/>
                <a:gd name="connsiteX320" fmla="*/ 2505075 w 4050359"/>
                <a:gd name="connsiteY320" fmla="*/ 1847850 h 3228975"/>
                <a:gd name="connsiteX321" fmla="*/ 2438400 w 4050359"/>
                <a:gd name="connsiteY321" fmla="*/ 2076450 h 3228975"/>
                <a:gd name="connsiteX322" fmla="*/ 2400300 w 4050359"/>
                <a:gd name="connsiteY322" fmla="*/ 2162175 h 3228975"/>
                <a:gd name="connsiteX323" fmla="*/ 2390775 w 4050359"/>
                <a:gd name="connsiteY323" fmla="*/ 2190750 h 3228975"/>
                <a:gd name="connsiteX324" fmla="*/ 2343150 w 4050359"/>
                <a:gd name="connsiteY324" fmla="*/ 2219325 h 3228975"/>
                <a:gd name="connsiteX325" fmla="*/ 2295525 w 4050359"/>
                <a:gd name="connsiteY325" fmla="*/ 2228850 h 3228975"/>
                <a:gd name="connsiteX326" fmla="*/ 2200275 w 4050359"/>
                <a:gd name="connsiteY326" fmla="*/ 2209800 h 3228975"/>
                <a:gd name="connsiteX327" fmla="*/ 2143125 w 4050359"/>
                <a:gd name="connsiteY327" fmla="*/ 2152650 h 3228975"/>
                <a:gd name="connsiteX328" fmla="*/ 2114550 w 4050359"/>
                <a:gd name="connsiteY328" fmla="*/ 2133600 h 3228975"/>
                <a:gd name="connsiteX329" fmla="*/ 2076450 w 4050359"/>
                <a:gd name="connsiteY329" fmla="*/ 2085975 h 3228975"/>
                <a:gd name="connsiteX330" fmla="*/ 2047875 w 4050359"/>
                <a:gd name="connsiteY330" fmla="*/ 2057400 h 3228975"/>
                <a:gd name="connsiteX331" fmla="*/ 2009775 w 4050359"/>
                <a:gd name="connsiteY331" fmla="*/ 2009775 h 3228975"/>
                <a:gd name="connsiteX332" fmla="*/ 1876425 w 4050359"/>
                <a:gd name="connsiteY332" fmla="*/ 1876425 h 3228975"/>
                <a:gd name="connsiteX333" fmla="*/ 1828800 w 4050359"/>
                <a:gd name="connsiteY333" fmla="*/ 1809750 h 3228975"/>
                <a:gd name="connsiteX334" fmla="*/ 1790700 w 4050359"/>
                <a:gd name="connsiteY334" fmla="*/ 1743075 h 3228975"/>
                <a:gd name="connsiteX335" fmla="*/ 1724025 w 4050359"/>
                <a:gd name="connsiteY335" fmla="*/ 1676400 h 3228975"/>
                <a:gd name="connsiteX336" fmla="*/ 1704975 w 4050359"/>
                <a:gd name="connsiteY336" fmla="*/ 1647825 h 3228975"/>
                <a:gd name="connsiteX337" fmla="*/ 1676400 w 4050359"/>
                <a:gd name="connsiteY337" fmla="*/ 1600200 h 3228975"/>
                <a:gd name="connsiteX338" fmla="*/ 1619250 w 4050359"/>
                <a:gd name="connsiteY338" fmla="*/ 1524000 h 3228975"/>
                <a:gd name="connsiteX339" fmla="*/ 1600200 w 4050359"/>
                <a:gd name="connsiteY339" fmla="*/ 1485900 h 3228975"/>
                <a:gd name="connsiteX340" fmla="*/ 1543050 w 4050359"/>
                <a:gd name="connsiteY340" fmla="*/ 1428750 h 3228975"/>
                <a:gd name="connsiteX341" fmla="*/ 1533525 w 4050359"/>
                <a:gd name="connsiteY341" fmla="*/ 1400175 h 3228975"/>
                <a:gd name="connsiteX342" fmla="*/ 1495425 w 4050359"/>
                <a:gd name="connsiteY342" fmla="*/ 1333500 h 3228975"/>
                <a:gd name="connsiteX343" fmla="*/ 1476375 w 4050359"/>
                <a:gd name="connsiteY343" fmla="*/ 1266825 h 3228975"/>
                <a:gd name="connsiteX344" fmla="*/ 1447800 w 4050359"/>
                <a:gd name="connsiteY344" fmla="*/ 1247775 h 3228975"/>
                <a:gd name="connsiteX345" fmla="*/ 1381125 w 4050359"/>
                <a:gd name="connsiteY345" fmla="*/ 1171575 h 3228975"/>
                <a:gd name="connsiteX346" fmla="*/ 1352550 w 4050359"/>
                <a:gd name="connsiteY346" fmla="*/ 1162050 h 3228975"/>
                <a:gd name="connsiteX347" fmla="*/ 1266825 w 4050359"/>
                <a:gd name="connsiteY347" fmla="*/ 1114425 h 3228975"/>
                <a:gd name="connsiteX348" fmla="*/ 1162050 w 4050359"/>
                <a:gd name="connsiteY348" fmla="*/ 1076325 h 3228975"/>
                <a:gd name="connsiteX349" fmla="*/ 1095375 w 4050359"/>
                <a:gd name="connsiteY349" fmla="*/ 1047750 h 3228975"/>
                <a:gd name="connsiteX350" fmla="*/ 1057275 w 4050359"/>
                <a:gd name="connsiteY350" fmla="*/ 1028700 h 3228975"/>
                <a:gd name="connsiteX351" fmla="*/ 1028700 w 4050359"/>
                <a:gd name="connsiteY351" fmla="*/ 1019175 h 3228975"/>
                <a:gd name="connsiteX352" fmla="*/ 990600 w 4050359"/>
                <a:gd name="connsiteY352" fmla="*/ 1000125 h 3228975"/>
                <a:gd name="connsiteX353" fmla="*/ 923925 w 4050359"/>
                <a:gd name="connsiteY353" fmla="*/ 981075 h 3228975"/>
                <a:gd name="connsiteX354" fmla="*/ 895350 w 4050359"/>
                <a:gd name="connsiteY354" fmla="*/ 962025 h 3228975"/>
                <a:gd name="connsiteX355" fmla="*/ 771525 w 4050359"/>
                <a:gd name="connsiteY355" fmla="*/ 942975 h 3228975"/>
                <a:gd name="connsiteX356" fmla="*/ 714375 w 4050359"/>
                <a:gd name="connsiteY356" fmla="*/ 933450 h 3228975"/>
                <a:gd name="connsiteX357" fmla="*/ 666750 w 4050359"/>
                <a:gd name="connsiteY357" fmla="*/ 942975 h 3228975"/>
                <a:gd name="connsiteX358" fmla="*/ 657225 w 4050359"/>
                <a:gd name="connsiteY358" fmla="*/ 1057275 h 3228975"/>
                <a:gd name="connsiteX359" fmla="*/ 676275 w 4050359"/>
                <a:gd name="connsiteY359" fmla="*/ 1400175 h 3228975"/>
                <a:gd name="connsiteX360" fmla="*/ 714375 w 4050359"/>
                <a:gd name="connsiteY360" fmla="*/ 1562100 h 3228975"/>
                <a:gd name="connsiteX361" fmla="*/ 742950 w 4050359"/>
                <a:gd name="connsiteY361" fmla="*/ 1714500 h 3228975"/>
                <a:gd name="connsiteX362" fmla="*/ 762000 w 4050359"/>
                <a:gd name="connsiteY362" fmla="*/ 1790700 h 3228975"/>
                <a:gd name="connsiteX363" fmla="*/ 800100 w 4050359"/>
                <a:gd name="connsiteY363" fmla="*/ 2028825 h 3228975"/>
                <a:gd name="connsiteX364" fmla="*/ 847725 w 4050359"/>
                <a:gd name="connsiteY364" fmla="*/ 2200275 h 3228975"/>
                <a:gd name="connsiteX365" fmla="*/ 857250 w 4050359"/>
                <a:gd name="connsiteY365" fmla="*/ 2276475 h 3228975"/>
                <a:gd name="connsiteX366" fmla="*/ 847725 w 4050359"/>
                <a:gd name="connsiteY366" fmla="*/ 2305050 h 3228975"/>
                <a:gd name="connsiteX367" fmla="*/ 781050 w 4050359"/>
                <a:gd name="connsiteY367" fmla="*/ 2295525 h 3228975"/>
                <a:gd name="connsiteX368" fmla="*/ 733425 w 4050359"/>
                <a:gd name="connsiteY368" fmla="*/ 2276475 h 3228975"/>
                <a:gd name="connsiteX369" fmla="*/ 704850 w 4050359"/>
                <a:gd name="connsiteY369" fmla="*/ 2257425 h 3228975"/>
                <a:gd name="connsiteX370" fmla="*/ 638175 w 4050359"/>
                <a:gd name="connsiteY370" fmla="*/ 2200275 h 3228975"/>
                <a:gd name="connsiteX371" fmla="*/ 571500 w 4050359"/>
                <a:gd name="connsiteY371" fmla="*/ 2124075 h 3228975"/>
                <a:gd name="connsiteX372" fmla="*/ 457200 w 4050359"/>
                <a:gd name="connsiteY372" fmla="*/ 1895475 h 3228975"/>
                <a:gd name="connsiteX373" fmla="*/ 381000 w 4050359"/>
                <a:gd name="connsiteY373" fmla="*/ 1771650 h 3228975"/>
                <a:gd name="connsiteX374" fmla="*/ 342900 w 4050359"/>
                <a:gd name="connsiteY374" fmla="*/ 1704975 h 3228975"/>
                <a:gd name="connsiteX375" fmla="*/ 295275 w 4050359"/>
                <a:gd name="connsiteY375" fmla="*/ 1581150 h 3228975"/>
                <a:gd name="connsiteX376" fmla="*/ 219075 w 4050359"/>
                <a:gd name="connsiteY376" fmla="*/ 1390650 h 3228975"/>
                <a:gd name="connsiteX377" fmla="*/ 209550 w 4050359"/>
                <a:gd name="connsiteY377" fmla="*/ 1295400 h 3228975"/>
                <a:gd name="connsiteX378" fmla="*/ 200025 w 4050359"/>
                <a:gd name="connsiteY378" fmla="*/ 1257300 h 3228975"/>
                <a:gd name="connsiteX379" fmla="*/ 209550 w 4050359"/>
                <a:gd name="connsiteY379" fmla="*/ 1095375 h 3228975"/>
                <a:gd name="connsiteX380" fmla="*/ 238125 w 4050359"/>
                <a:gd name="connsiteY380" fmla="*/ 914400 h 3228975"/>
                <a:gd name="connsiteX381" fmla="*/ 285750 w 4050359"/>
                <a:gd name="connsiteY381" fmla="*/ 800100 h 3228975"/>
                <a:gd name="connsiteX382" fmla="*/ 295275 w 4050359"/>
                <a:gd name="connsiteY382" fmla="*/ 762000 h 3228975"/>
                <a:gd name="connsiteX383" fmla="*/ 314325 w 4050359"/>
                <a:gd name="connsiteY383" fmla="*/ 666750 h 3228975"/>
                <a:gd name="connsiteX384" fmla="*/ 381000 w 4050359"/>
                <a:gd name="connsiteY384" fmla="*/ 495300 h 3228975"/>
                <a:gd name="connsiteX385" fmla="*/ 428625 w 4050359"/>
                <a:gd name="connsiteY385" fmla="*/ 361950 h 3228975"/>
                <a:gd name="connsiteX386" fmla="*/ 438150 w 4050359"/>
                <a:gd name="connsiteY386" fmla="*/ 323850 h 3228975"/>
                <a:gd name="connsiteX387" fmla="*/ 466725 w 4050359"/>
                <a:gd name="connsiteY387" fmla="*/ 295275 h 3228975"/>
                <a:gd name="connsiteX388" fmla="*/ 533400 w 4050359"/>
                <a:gd name="connsiteY388" fmla="*/ 266700 h 3228975"/>
                <a:gd name="connsiteX389" fmla="*/ 685800 w 4050359"/>
                <a:gd name="connsiteY389" fmla="*/ 285750 h 3228975"/>
                <a:gd name="connsiteX390" fmla="*/ 781050 w 4050359"/>
                <a:gd name="connsiteY390" fmla="*/ 333375 h 3228975"/>
                <a:gd name="connsiteX391" fmla="*/ 857250 w 4050359"/>
                <a:gd name="connsiteY391" fmla="*/ 361950 h 3228975"/>
                <a:gd name="connsiteX392" fmla="*/ 914400 w 4050359"/>
                <a:gd name="connsiteY392" fmla="*/ 381000 h 3228975"/>
                <a:gd name="connsiteX393" fmla="*/ 1028700 w 4050359"/>
                <a:gd name="connsiteY393" fmla="*/ 476250 h 3228975"/>
                <a:gd name="connsiteX394" fmla="*/ 1047750 w 4050359"/>
                <a:gd name="connsiteY394" fmla="*/ 514350 h 3228975"/>
                <a:gd name="connsiteX395" fmla="*/ 1057275 w 4050359"/>
                <a:gd name="connsiteY395" fmla="*/ 704850 h 3228975"/>
                <a:gd name="connsiteX396" fmla="*/ 1095375 w 4050359"/>
                <a:gd name="connsiteY396" fmla="*/ 952500 h 3228975"/>
                <a:gd name="connsiteX397" fmla="*/ 1123950 w 4050359"/>
                <a:gd name="connsiteY397" fmla="*/ 1095375 h 3228975"/>
                <a:gd name="connsiteX398" fmla="*/ 1171575 w 4050359"/>
                <a:gd name="connsiteY398" fmla="*/ 1285875 h 3228975"/>
                <a:gd name="connsiteX399" fmla="*/ 1209675 w 4050359"/>
                <a:gd name="connsiteY399" fmla="*/ 1457325 h 3228975"/>
                <a:gd name="connsiteX400" fmla="*/ 1295400 w 4050359"/>
                <a:gd name="connsiteY400" fmla="*/ 1733550 h 3228975"/>
                <a:gd name="connsiteX401" fmla="*/ 1323975 w 4050359"/>
                <a:gd name="connsiteY401" fmla="*/ 1771650 h 3228975"/>
                <a:gd name="connsiteX402" fmla="*/ 1333500 w 4050359"/>
                <a:gd name="connsiteY402" fmla="*/ 1809750 h 3228975"/>
                <a:gd name="connsiteX403" fmla="*/ 1343025 w 4050359"/>
                <a:gd name="connsiteY403" fmla="*/ 1857375 h 3228975"/>
                <a:gd name="connsiteX404" fmla="*/ 1400175 w 4050359"/>
                <a:gd name="connsiteY404" fmla="*/ 1933575 h 3228975"/>
                <a:gd name="connsiteX405" fmla="*/ 1419225 w 4050359"/>
                <a:gd name="connsiteY405" fmla="*/ 1990725 h 3228975"/>
                <a:gd name="connsiteX406" fmla="*/ 1571625 w 4050359"/>
                <a:gd name="connsiteY406" fmla="*/ 2038350 h 3228975"/>
                <a:gd name="connsiteX407" fmla="*/ 1781175 w 4050359"/>
                <a:gd name="connsiteY407" fmla="*/ 2028825 h 3228975"/>
                <a:gd name="connsiteX408" fmla="*/ 1828800 w 4050359"/>
                <a:gd name="connsiteY408" fmla="*/ 1981200 h 3228975"/>
                <a:gd name="connsiteX409" fmla="*/ 1876425 w 4050359"/>
                <a:gd name="connsiteY409" fmla="*/ 1914525 h 3228975"/>
                <a:gd name="connsiteX410" fmla="*/ 1981200 w 4050359"/>
                <a:gd name="connsiteY410" fmla="*/ 1800225 h 3228975"/>
                <a:gd name="connsiteX411" fmla="*/ 2057400 w 4050359"/>
                <a:gd name="connsiteY411" fmla="*/ 1657350 h 3228975"/>
                <a:gd name="connsiteX412" fmla="*/ 2114550 w 4050359"/>
                <a:gd name="connsiteY412" fmla="*/ 1543050 h 3228975"/>
                <a:gd name="connsiteX413" fmla="*/ 2143125 w 4050359"/>
                <a:gd name="connsiteY413" fmla="*/ 1514475 h 3228975"/>
                <a:gd name="connsiteX414" fmla="*/ 2190750 w 4050359"/>
                <a:gd name="connsiteY414" fmla="*/ 1419225 h 3228975"/>
                <a:gd name="connsiteX415" fmla="*/ 2266950 w 4050359"/>
                <a:gd name="connsiteY415" fmla="*/ 1304925 h 3228975"/>
                <a:gd name="connsiteX416" fmla="*/ 2286000 w 4050359"/>
                <a:gd name="connsiteY416" fmla="*/ 1257300 h 3228975"/>
                <a:gd name="connsiteX417" fmla="*/ 2295525 w 4050359"/>
                <a:gd name="connsiteY417" fmla="*/ 1219200 h 3228975"/>
                <a:gd name="connsiteX418" fmla="*/ 2324100 w 4050359"/>
                <a:gd name="connsiteY418" fmla="*/ 1200150 h 3228975"/>
                <a:gd name="connsiteX419" fmla="*/ 2381250 w 4050359"/>
                <a:gd name="connsiteY419" fmla="*/ 1104900 h 3228975"/>
                <a:gd name="connsiteX420" fmla="*/ 2400300 w 4050359"/>
                <a:gd name="connsiteY420" fmla="*/ 1057275 h 3228975"/>
                <a:gd name="connsiteX421" fmla="*/ 2419350 w 4050359"/>
                <a:gd name="connsiteY421" fmla="*/ 1028700 h 3228975"/>
                <a:gd name="connsiteX422" fmla="*/ 2476500 w 4050359"/>
                <a:gd name="connsiteY422" fmla="*/ 952500 h 3228975"/>
                <a:gd name="connsiteX423" fmla="*/ 2486025 w 4050359"/>
                <a:gd name="connsiteY423" fmla="*/ 885825 h 3228975"/>
                <a:gd name="connsiteX424" fmla="*/ 2505075 w 4050359"/>
                <a:gd name="connsiteY424" fmla="*/ 828675 h 3228975"/>
                <a:gd name="connsiteX425" fmla="*/ 2524125 w 4050359"/>
                <a:gd name="connsiteY425" fmla="*/ 723900 h 3228975"/>
                <a:gd name="connsiteX426" fmla="*/ 2533650 w 4050359"/>
                <a:gd name="connsiteY426" fmla="*/ 123825 h 3228975"/>
                <a:gd name="connsiteX427" fmla="*/ 2466975 w 4050359"/>
                <a:gd name="connsiteY427" fmla="*/ 142875 h 3228975"/>
                <a:gd name="connsiteX428" fmla="*/ 2228850 w 4050359"/>
                <a:gd name="connsiteY428" fmla="*/ 133350 h 3228975"/>
                <a:gd name="connsiteX429" fmla="*/ 2095500 w 4050359"/>
                <a:gd name="connsiteY429" fmla="*/ 95250 h 3228975"/>
                <a:gd name="connsiteX430" fmla="*/ 2009775 w 4050359"/>
                <a:gd name="connsiteY430" fmla="*/ 85725 h 3228975"/>
                <a:gd name="connsiteX431" fmla="*/ 1952625 w 4050359"/>
                <a:gd name="connsiteY431" fmla="*/ 66675 h 3228975"/>
                <a:gd name="connsiteX432" fmla="*/ 1781175 w 4050359"/>
                <a:gd name="connsiteY432" fmla="*/ 85725 h 3228975"/>
                <a:gd name="connsiteX433" fmla="*/ 1704975 w 4050359"/>
                <a:gd name="connsiteY433" fmla="*/ 123825 h 3228975"/>
                <a:gd name="connsiteX434" fmla="*/ 1647825 w 4050359"/>
                <a:gd name="connsiteY434" fmla="*/ 142875 h 3228975"/>
                <a:gd name="connsiteX435" fmla="*/ 1562100 w 4050359"/>
                <a:gd name="connsiteY435" fmla="*/ 285750 h 3228975"/>
                <a:gd name="connsiteX436" fmla="*/ 1552575 w 4050359"/>
                <a:gd name="connsiteY436" fmla="*/ 314325 h 3228975"/>
                <a:gd name="connsiteX437" fmla="*/ 1533525 w 4050359"/>
                <a:gd name="connsiteY437" fmla="*/ 381000 h 3228975"/>
                <a:gd name="connsiteX438" fmla="*/ 1571625 w 4050359"/>
                <a:gd name="connsiteY438" fmla="*/ 742950 h 3228975"/>
                <a:gd name="connsiteX439" fmla="*/ 1695450 w 4050359"/>
                <a:gd name="connsiteY439" fmla="*/ 933450 h 3228975"/>
                <a:gd name="connsiteX440" fmla="*/ 1800225 w 4050359"/>
                <a:gd name="connsiteY440" fmla="*/ 1076325 h 3228975"/>
                <a:gd name="connsiteX441" fmla="*/ 1847850 w 4050359"/>
                <a:gd name="connsiteY441" fmla="*/ 1143000 h 3228975"/>
                <a:gd name="connsiteX442" fmla="*/ 1895475 w 4050359"/>
                <a:gd name="connsiteY442" fmla="*/ 1209675 h 3228975"/>
                <a:gd name="connsiteX443" fmla="*/ 1933575 w 4050359"/>
                <a:gd name="connsiteY443" fmla="*/ 1266825 h 3228975"/>
                <a:gd name="connsiteX444" fmla="*/ 2009775 w 4050359"/>
                <a:gd name="connsiteY444" fmla="*/ 1409700 h 3228975"/>
                <a:gd name="connsiteX445" fmla="*/ 2085975 w 4050359"/>
                <a:gd name="connsiteY445" fmla="*/ 1524000 h 3228975"/>
                <a:gd name="connsiteX446" fmla="*/ 2114550 w 4050359"/>
                <a:gd name="connsiteY446" fmla="*/ 1590675 h 3228975"/>
                <a:gd name="connsiteX447" fmla="*/ 2143125 w 4050359"/>
                <a:gd name="connsiteY447" fmla="*/ 1628775 h 3228975"/>
                <a:gd name="connsiteX448" fmla="*/ 2295525 w 4050359"/>
                <a:gd name="connsiteY448" fmla="*/ 1866900 h 3228975"/>
                <a:gd name="connsiteX449" fmla="*/ 2390775 w 4050359"/>
                <a:gd name="connsiteY449" fmla="*/ 2066925 h 3228975"/>
                <a:gd name="connsiteX450" fmla="*/ 2466975 w 4050359"/>
                <a:gd name="connsiteY450" fmla="*/ 2181225 h 3228975"/>
                <a:gd name="connsiteX451" fmla="*/ 2495550 w 4050359"/>
                <a:gd name="connsiteY451" fmla="*/ 2228850 h 3228975"/>
                <a:gd name="connsiteX452" fmla="*/ 2505075 w 4050359"/>
                <a:gd name="connsiteY452" fmla="*/ 2257425 h 3228975"/>
                <a:gd name="connsiteX453" fmla="*/ 2533650 w 4050359"/>
                <a:gd name="connsiteY453" fmla="*/ 2276475 h 3228975"/>
                <a:gd name="connsiteX454" fmla="*/ 2562225 w 4050359"/>
                <a:gd name="connsiteY454" fmla="*/ 2305050 h 3228975"/>
                <a:gd name="connsiteX455" fmla="*/ 2590800 w 4050359"/>
                <a:gd name="connsiteY455" fmla="*/ 2314575 h 3228975"/>
                <a:gd name="connsiteX456" fmla="*/ 2619375 w 4050359"/>
                <a:gd name="connsiteY456" fmla="*/ 2333625 h 3228975"/>
                <a:gd name="connsiteX457" fmla="*/ 2657475 w 4050359"/>
                <a:gd name="connsiteY457" fmla="*/ 2286000 h 3228975"/>
                <a:gd name="connsiteX458" fmla="*/ 2686050 w 4050359"/>
                <a:gd name="connsiteY458" fmla="*/ 2200275 h 3228975"/>
                <a:gd name="connsiteX459" fmla="*/ 2705100 w 4050359"/>
                <a:gd name="connsiteY459" fmla="*/ 2171700 h 3228975"/>
                <a:gd name="connsiteX460" fmla="*/ 2724150 w 4050359"/>
                <a:gd name="connsiteY460" fmla="*/ 2124075 h 3228975"/>
                <a:gd name="connsiteX461" fmla="*/ 2771775 w 4050359"/>
                <a:gd name="connsiteY461" fmla="*/ 2047875 h 3228975"/>
                <a:gd name="connsiteX462" fmla="*/ 2943225 w 4050359"/>
                <a:gd name="connsiteY462" fmla="*/ 1628775 h 3228975"/>
                <a:gd name="connsiteX463" fmla="*/ 2952750 w 4050359"/>
                <a:gd name="connsiteY463" fmla="*/ 1581150 h 3228975"/>
                <a:gd name="connsiteX464" fmla="*/ 2981325 w 4050359"/>
                <a:gd name="connsiteY464" fmla="*/ 1485900 h 3228975"/>
                <a:gd name="connsiteX465" fmla="*/ 3000375 w 4050359"/>
                <a:gd name="connsiteY465" fmla="*/ 1343025 h 3228975"/>
                <a:gd name="connsiteX466" fmla="*/ 3009900 w 4050359"/>
                <a:gd name="connsiteY466" fmla="*/ 1285875 h 3228975"/>
                <a:gd name="connsiteX467" fmla="*/ 3028950 w 4050359"/>
                <a:gd name="connsiteY467" fmla="*/ 1247775 h 3228975"/>
                <a:gd name="connsiteX468" fmla="*/ 3038475 w 4050359"/>
                <a:gd name="connsiteY468" fmla="*/ 1200150 h 3228975"/>
                <a:gd name="connsiteX469" fmla="*/ 3057525 w 4050359"/>
                <a:gd name="connsiteY469" fmla="*/ 1143000 h 3228975"/>
                <a:gd name="connsiteX470" fmla="*/ 3086100 w 4050359"/>
                <a:gd name="connsiteY470" fmla="*/ 904875 h 3228975"/>
                <a:gd name="connsiteX471" fmla="*/ 3076575 w 4050359"/>
                <a:gd name="connsiteY471" fmla="*/ 219075 h 3228975"/>
                <a:gd name="connsiteX472" fmla="*/ 3057525 w 4050359"/>
                <a:gd name="connsiteY472" fmla="*/ 0 h 3228975"/>
                <a:gd name="connsiteX473" fmla="*/ 2990850 w 4050359"/>
                <a:gd name="connsiteY473" fmla="*/ 28575 h 3228975"/>
                <a:gd name="connsiteX474" fmla="*/ 2933700 w 4050359"/>
                <a:gd name="connsiteY474" fmla="*/ 47625 h 3228975"/>
                <a:gd name="connsiteX475" fmla="*/ 2828925 w 4050359"/>
                <a:gd name="connsiteY475" fmla="*/ 95250 h 3228975"/>
                <a:gd name="connsiteX476" fmla="*/ 3086100 w 4050359"/>
                <a:gd name="connsiteY476" fmla="*/ 95250 h 3228975"/>
                <a:gd name="connsiteX477" fmla="*/ 3924300 w 4050359"/>
                <a:gd name="connsiteY477" fmla="*/ 133350 h 3228975"/>
                <a:gd name="connsiteX478" fmla="*/ 3971925 w 4050359"/>
                <a:gd name="connsiteY478" fmla="*/ 152400 h 3228975"/>
                <a:gd name="connsiteX479" fmla="*/ 4010025 w 4050359"/>
                <a:gd name="connsiteY479" fmla="*/ 161925 h 3228975"/>
                <a:gd name="connsiteX480" fmla="*/ 4038600 w 4050359"/>
                <a:gd name="connsiteY480" fmla="*/ 190500 h 3228975"/>
                <a:gd name="connsiteX481" fmla="*/ 4019550 w 4050359"/>
                <a:gd name="connsiteY481" fmla="*/ 323850 h 3228975"/>
                <a:gd name="connsiteX482" fmla="*/ 4000500 w 4050359"/>
                <a:gd name="connsiteY482" fmla="*/ 371475 h 3228975"/>
                <a:gd name="connsiteX483" fmla="*/ 3971925 w 4050359"/>
                <a:gd name="connsiteY483" fmla="*/ 409575 h 3228975"/>
                <a:gd name="connsiteX484" fmla="*/ 3905250 w 4050359"/>
                <a:gd name="connsiteY484" fmla="*/ 514350 h 3228975"/>
                <a:gd name="connsiteX485" fmla="*/ 3876675 w 4050359"/>
                <a:gd name="connsiteY485" fmla="*/ 542925 h 3228975"/>
                <a:gd name="connsiteX486" fmla="*/ 3857625 w 4050359"/>
                <a:gd name="connsiteY486" fmla="*/ 571500 h 3228975"/>
                <a:gd name="connsiteX487" fmla="*/ 3829050 w 4050359"/>
                <a:gd name="connsiteY487" fmla="*/ 600075 h 3228975"/>
                <a:gd name="connsiteX488" fmla="*/ 3790950 w 4050359"/>
                <a:gd name="connsiteY488" fmla="*/ 657225 h 3228975"/>
                <a:gd name="connsiteX489" fmla="*/ 3743325 w 4050359"/>
                <a:gd name="connsiteY489" fmla="*/ 704850 h 3228975"/>
                <a:gd name="connsiteX490" fmla="*/ 3714750 w 4050359"/>
                <a:gd name="connsiteY490" fmla="*/ 742950 h 3228975"/>
                <a:gd name="connsiteX491" fmla="*/ 3657600 w 4050359"/>
                <a:gd name="connsiteY491" fmla="*/ 838200 h 3228975"/>
                <a:gd name="connsiteX492" fmla="*/ 3629025 w 4050359"/>
                <a:gd name="connsiteY492" fmla="*/ 904875 h 3228975"/>
                <a:gd name="connsiteX493" fmla="*/ 3581400 w 4050359"/>
                <a:gd name="connsiteY493" fmla="*/ 1000125 h 3228975"/>
                <a:gd name="connsiteX494" fmla="*/ 3571875 w 4050359"/>
                <a:gd name="connsiteY494" fmla="*/ 1095375 h 3228975"/>
                <a:gd name="connsiteX495" fmla="*/ 3552825 w 4050359"/>
                <a:gd name="connsiteY495" fmla="*/ 1257300 h 3228975"/>
                <a:gd name="connsiteX496" fmla="*/ 3562350 w 4050359"/>
                <a:gd name="connsiteY496" fmla="*/ 1524000 h 3228975"/>
                <a:gd name="connsiteX497" fmla="*/ 3581400 w 4050359"/>
                <a:gd name="connsiteY497" fmla="*/ 1609725 h 3228975"/>
                <a:gd name="connsiteX498" fmla="*/ 3590925 w 4050359"/>
                <a:gd name="connsiteY498" fmla="*/ 1666875 h 3228975"/>
                <a:gd name="connsiteX499" fmla="*/ 3609975 w 4050359"/>
                <a:gd name="connsiteY499" fmla="*/ 1752600 h 3228975"/>
                <a:gd name="connsiteX500" fmla="*/ 3619500 w 4050359"/>
                <a:gd name="connsiteY500" fmla="*/ 1790700 h 3228975"/>
                <a:gd name="connsiteX501" fmla="*/ 3638550 w 4050359"/>
                <a:gd name="connsiteY501" fmla="*/ 1933575 h 3228975"/>
                <a:gd name="connsiteX502" fmla="*/ 3619500 w 4050359"/>
                <a:gd name="connsiteY502" fmla="*/ 2085975 h 3228975"/>
                <a:gd name="connsiteX503" fmla="*/ 3609975 w 4050359"/>
                <a:gd name="connsiteY503" fmla="*/ 2124075 h 3228975"/>
                <a:gd name="connsiteX504" fmla="*/ 3552825 w 4050359"/>
                <a:gd name="connsiteY504" fmla="*/ 2171700 h 3228975"/>
                <a:gd name="connsiteX505" fmla="*/ 3371850 w 4050359"/>
                <a:gd name="connsiteY505" fmla="*/ 2209800 h 3228975"/>
                <a:gd name="connsiteX506" fmla="*/ 2933700 w 4050359"/>
                <a:gd name="connsiteY506" fmla="*/ 2228850 h 3228975"/>
                <a:gd name="connsiteX507" fmla="*/ 2781300 w 4050359"/>
                <a:gd name="connsiteY507" fmla="*/ 2238375 h 3228975"/>
                <a:gd name="connsiteX508" fmla="*/ 1943100 w 4050359"/>
                <a:gd name="connsiteY508" fmla="*/ 2228850 h 3228975"/>
                <a:gd name="connsiteX509" fmla="*/ 1628775 w 4050359"/>
                <a:gd name="connsiteY509" fmla="*/ 2219325 h 3228975"/>
                <a:gd name="connsiteX510" fmla="*/ 1019175 w 4050359"/>
                <a:gd name="connsiteY510" fmla="*/ 2228850 h 3228975"/>
                <a:gd name="connsiteX511" fmla="*/ 933450 w 4050359"/>
                <a:gd name="connsiteY511" fmla="*/ 2286000 h 3228975"/>
                <a:gd name="connsiteX512" fmla="*/ 914400 w 4050359"/>
                <a:gd name="connsiteY512" fmla="*/ 2314575 h 3228975"/>
                <a:gd name="connsiteX513" fmla="*/ 895350 w 4050359"/>
                <a:gd name="connsiteY513" fmla="*/ 2409825 h 3228975"/>
                <a:gd name="connsiteX514" fmla="*/ 876300 w 4050359"/>
                <a:gd name="connsiteY514" fmla="*/ 2514600 h 3228975"/>
                <a:gd name="connsiteX515" fmla="*/ 857250 w 4050359"/>
                <a:gd name="connsiteY515" fmla="*/ 2543175 h 3228975"/>
                <a:gd name="connsiteX516" fmla="*/ 838200 w 4050359"/>
                <a:gd name="connsiteY516" fmla="*/ 2619375 h 3228975"/>
                <a:gd name="connsiteX517" fmla="*/ 819150 w 4050359"/>
                <a:gd name="connsiteY517" fmla="*/ 2676525 h 3228975"/>
                <a:gd name="connsiteX518" fmla="*/ 800100 w 4050359"/>
                <a:gd name="connsiteY518" fmla="*/ 2781300 h 3228975"/>
                <a:gd name="connsiteX519" fmla="*/ 704850 w 4050359"/>
                <a:gd name="connsiteY519" fmla="*/ 2752725 h 3228975"/>
                <a:gd name="connsiteX520" fmla="*/ 657225 w 4050359"/>
                <a:gd name="connsiteY520" fmla="*/ 2724150 h 3228975"/>
                <a:gd name="connsiteX521" fmla="*/ 552450 w 4050359"/>
                <a:gd name="connsiteY521" fmla="*/ 2686050 h 3228975"/>
                <a:gd name="connsiteX522" fmla="*/ 438150 w 4050359"/>
                <a:gd name="connsiteY522" fmla="*/ 2619375 h 3228975"/>
                <a:gd name="connsiteX523" fmla="*/ 333375 w 4050359"/>
                <a:gd name="connsiteY523" fmla="*/ 2533650 h 3228975"/>
                <a:gd name="connsiteX524" fmla="*/ 314325 w 4050359"/>
                <a:gd name="connsiteY524" fmla="*/ 2505075 h 3228975"/>
                <a:gd name="connsiteX525" fmla="*/ 219075 w 4050359"/>
                <a:gd name="connsiteY525" fmla="*/ 2400300 h 3228975"/>
                <a:gd name="connsiteX526" fmla="*/ 114300 w 4050359"/>
                <a:gd name="connsiteY526" fmla="*/ 2219325 h 3228975"/>
                <a:gd name="connsiteX527" fmla="*/ 57150 w 4050359"/>
                <a:gd name="connsiteY527" fmla="*/ 2133600 h 3228975"/>
                <a:gd name="connsiteX528" fmla="*/ 28575 w 4050359"/>
                <a:gd name="connsiteY528" fmla="*/ 1990725 h 3228975"/>
                <a:gd name="connsiteX529" fmla="*/ 0 w 4050359"/>
                <a:gd name="connsiteY529" fmla="*/ 1781175 h 3228975"/>
                <a:gd name="connsiteX530" fmla="*/ 19050 w 4050359"/>
                <a:gd name="connsiteY530" fmla="*/ 1714500 h 3228975"/>
                <a:gd name="connsiteX531" fmla="*/ 47625 w 4050359"/>
                <a:gd name="connsiteY531" fmla="*/ 1685925 h 3228975"/>
                <a:gd name="connsiteX532" fmla="*/ 76200 w 4050359"/>
                <a:gd name="connsiteY532" fmla="*/ 1600200 h 3228975"/>
                <a:gd name="connsiteX533" fmla="*/ 104775 w 4050359"/>
                <a:gd name="connsiteY533" fmla="*/ 1562100 h 3228975"/>
                <a:gd name="connsiteX534" fmla="*/ 123825 w 4050359"/>
                <a:gd name="connsiteY534" fmla="*/ 1533525 h 3228975"/>
                <a:gd name="connsiteX535" fmla="*/ 209550 w 4050359"/>
                <a:gd name="connsiteY535" fmla="*/ 1438275 h 3228975"/>
                <a:gd name="connsiteX536" fmla="*/ 238125 w 4050359"/>
                <a:gd name="connsiteY536" fmla="*/ 1419225 h 3228975"/>
                <a:gd name="connsiteX537" fmla="*/ 266700 w 4050359"/>
                <a:gd name="connsiteY537" fmla="*/ 1381125 h 3228975"/>
                <a:gd name="connsiteX538" fmla="*/ 342900 w 4050359"/>
                <a:gd name="connsiteY538" fmla="*/ 1247775 h 3228975"/>
                <a:gd name="connsiteX539" fmla="*/ 409575 w 4050359"/>
                <a:gd name="connsiteY539" fmla="*/ 952500 h 3228975"/>
                <a:gd name="connsiteX540" fmla="*/ 428625 w 4050359"/>
                <a:gd name="connsiteY540" fmla="*/ 781050 h 3228975"/>
                <a:gd name="connsiteX541" fmla="*/ 457200 w 4050359"/>
                <a:gd name="connsiteY541" fmla="*/ 619125 h 3228975"/>
                <a:gd name="connsiteX542" fmla="*/ 485775 w 4050359"/>
                <a:gd name="connsiteY542" fmla="*/ 485775 h 3228975"/>
                <a:gd name="connsiteX543" fmla="*/ 495300 w 4050359"/>
                <a:gd name="connsiteY543" fmla="*/ 438150 h 3228975"/>
                <a:gd name="connsiteX544" fmla="*/ 542925 w 4050359"/>
                <a:gd name="connsiteY544" fmla="*/ 419100 h 3228975"/>
                <a:gd name="connsiteX545" fmla="*/ 581025 w 4050359"/>
                <a:gd name="connsiteY545" fmla="*/ 400050 h 3228975"/>
                <a:gd name="connsiteX546" fmla="*/ 685800 w 4050359"/>
                <a:gd name="connsiteY546" fmla="*/ 409575 h 3228975"/>
                <a:gd name="connsiteX547" fmla="*/ 733425 w 4050359"/>
                <a:gd name="connsiteY547" fmla="*/ 419100 h 3228975"/>
                <a:gd name="connsiteX548" fmla="*/ 790575 w 4050359"/>
                <a:gd name="connsiteY548" fmla="*/ 390525 h 3228975"/>
                <a:gd name="connsiteX549" fmla="*/ 847725 w 4050359"/>
                <a:gd name="connsiteY549" fmla="*/ 361950 h 3228975"/>
                <a:gd name="connsiteX550" fmla="*/ 904875 w 4050359"/>
                <a:gd name="connsiteY550" fmla="*/ 323850 h 3228975"/>
                <a:gd name="connsiteX551" fmla="*/ 923925 w 4050359"/>
                <a:gd name="connsiteY551" fmla="*/ 285750 h 3228975"/>
                <a:gd name="connsiteX552" fmla="*/ 942975 w 4050359"/>
                <a:gd name="connsiteY552" fmla="*/ 257175 h 3228975"/>
                <a:gd name="connsiteX553" fmla="*/ 952500 w 4050359"/>
                <a:gd name="connsiteY553" fmla="*/ 219075 h 3228975"/>
                <a:gd name="connsiteX554" fmla="*/ 990600 w 4050359"/>
                <a:gd name="connsiteY554" fmla="*/ 152400 h 3228975"/>
                <a:gd name="connsiteX555" fmla="*/ 1019175 w 4050359"/>
                <a:gd name="connsiteY555" fmla="*/ 133350 h 3228975"/>
                <a:gd name="connsiteX556" fmla="*/ 1038225 w 4050359"/>
                <a:gd name="connsiteY556" fmla="*/ 95250 h 3228975"/>
                <a:gd name="connsiteX557" fmla="*/ 1143000 w 4050359"/>
                <a:gd name="connsiteY557" fmla="*/ 95250 h 3228975"/>
                <a:gd name="connsiteX558" fmla="*/ 1490860 w 4050359"/>
                <a:gd name="connsiteY558" fmla="*/ 389301 h 3228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</a:cxnLst>
              <a:rect l="l" t="t" r="r" b="b"/>
              <a:pathLst>
                <a:path w="4050359" h="3228975">
                  <a:moveTo>
                    <a:pt x="304800" y="2495550"/>
                  </a:moveTo>
                  <a:cubicBezTo>
                    <a:pt x="325169" y="2393706"/>
                    <a:pt x="310606" y="2477628"/>
                    <a:pt x="323850" y="2295525"/>
                  </a:cubicBezTo>
                  <a:cubicBezTo>
                    <a:pt x="332858" y="2171661"/>
                    <a:pt x="344164" y="2047966"/>
                    <a:pt x="352425" y="1924050"/>
                  </a:cubicBezTo>
                  <a:cubicBezTo>
                    <a:pt x="362856" y="1767587"/>
                    <a:pt x="357947" y="1793908"/>
                    <a:pt x="381000" y="1638300"/>
                  </a:cubicBezTo>
                  <a:cubicBezTo>
                    <a:pt x="386661" y="1600091"/>
                    <a:pt x="394588" y="1562237"/>
                    <a:pt x="400050" y="1524000"/>
                  </a:cubicBezTo>
                  <a:cubicBezTo>
                    <a:pt x="409166" y="1460185"/>
                    <a:pt x="403446" y="1450267"/>
                    <a:pt x="419100" y="1400175"/>
                  </a:cubicBezTo>
                  <a:cubicBezTo>
                    <a:pt x="431079" y="1361842"/>
                    <a:pt x="457200" y="1285875"/>
                    <a:pt x="457200" y="1285875"/>
                  </a:cubicBezTo>
                  <a:cubicBezTo>
                    <a:pt x="467226" y="1215693"/>
                    <a:pt x="476272" y="1144827"/>
                    <a:pt x="495300" y="1076325"/>
                  </a:cubicBezTo>
                  <a:cubicBezTo>
                    <a:pt x="503362" y="1047303"/>
                    <a:pt x="516570" y="1019821"/>
                    <a:pt x="523875" y="990600"/>
                  </a:cubicBezTo>
                  <a:cubicBezTo>
                    <a:pt x="527050" y="977900"/>
                    <a:pt x="526138" y="963392"/>
                    <a:pt x="533400" y="952500"/>
                  </a:cubicBezTo>
                  <a:cubicBezTo>
                    <a:pt x="543776" y="936936"/>
                    <a:pt x="599776" y="918330"/>
                    <a:pt x="609600" y="914400"/>
                  </a:cubicBezTo>
                  <a:cubicBezTo>
                    <a:pt x="695540" y="935885"/>
                    <a:pt x="660962" y="925171"/>
                    <a:pt x="714375" y="942975"/>
                  </a:cubicBezTo>
                  <a:cubicBezTo>
                    <a:pt x="736600" y="971550"/>
                    <a:pt x="759330" y="999740"/>
                    <a:pt x="781050" y="1028700"/>
                  </a:cubicBezTo>
                  <a:cubicBezTo>
                    <a:pt x="787919" y="1037858"/>
                    <a:pt x="795591" y="1046753"/>
                    <a:pt x="800100" y="1057275"/>
                  </a:cubicBezTo>
                  <a:cubicBezTo>
                    <a:pt x="806515" y="1072244"/>
                    <a:pt x="815760" y="1130568"/>
                    <a:pt x="819150" y="1143000"/>
                  </a:cubicBezTo>
                  <a:cubicBezTo>
                    <a:pt x="824434" y="1162373"/>
                    <a:pt x="831850" y="1181100"/>
                    <a:pt x="838200" y="1200150"/>
                  </a:cubicBezTo>
                  <a:cubicBezTo>
                    <a:pt x="841375" y="1479550"/>
                    <a:pt x="839087" y="1759066"/>
                    <a:pt x="847725" y="2038350"/>
                  </a:cubicBezTo>
                  <a:cubicBezTo>
                    <a:pt x="850332" y="2122632"/>
                    <a:pt x="849821" y="2112772"/>
                    <a:pt x="895350" y="2143125"/>
                  </a:cubicBezTo>
                  <a:cubicBezTo>
                    <a:pt x="937811" y="2124927"/>
                    <a:pt x="965057" y="2127621"/>
                    <a:pt x="981075" y="2085975"/>
                  </a:cubicBezTo>
                  <a:cubicBezTo>
                    <a:pt x="1008830" y="2013812"/>
                    <a:pt x="1057275" y="1866900"/>
                    <a:pt x="1057275" y="1866900"/>
                  </a:cubicBezTo>
                  <a:cubicBezTo>
                    <a:pt x="1076684" y="1692218"/>
                    <a:pt x="1050097" y="1876955"/>
                    <a:pt x="1104900" y="1666875"/>
                  </a:cubicBezTo>
                  <a:cubicBezTo>
                    <a:pt x="1146117" y="1508875"/>
                    <a:pt x="1100224" y="1609552"/>
                    <a:pt x="1143000" y="1524000"/>
                  </a:cubicBezTo>
                  <a:cubicBezTo>
                    <a:pt x="1152525" y="1466850"/>
                    <a:pt x="1160212" y="1409363"/>
                    <a:pt x="1171575" y="1352550"/>
                  </a:cubicBezTo>
                  <a:cubicBezTo>
                    <a:pt x="1202119" y="1199830"/>
                    <a:pt x="1184791" y="1255751"/>
                    <a:pt x="1209675" y="1181100"/>
                  </a:cubicBezTo>
                  <a:cubicBezTo>
                    <a:pt x="1240002" y="847506"/>
                    <a:pt x="1195823" y="1292206"/>
                    <a:pt x="1238250" y="981075"/>
                  </a:cubicBezTo>
                  <a:cubicBezTo>
                    <a:pt x="1258320" y="833893"/>
                    <a:pt x="1227199" y="907928"/>
                    <a:pt x="1266825" y="828675"/>
                  </a:cubicBezTo>
                  <a:cubicBezTo>
                    <a:pt x="1270000" y="790575"/>
                    <a:pt x="1270065" y="752087"/>
                    <a:pt x="1276350" y="714375"/>
                  </a:cubicBezTo>
                  <a:cubicBezTo>
                    <a:pt x="1279651" y="694568"/>
                    <a:pt x="1289630" y="676459"/>
                    <a:pt x="1295400" y="657225"/>
                  </a:cubicBezTo>
                  <a:cubicBezTo>
                    <a:pt x="1299162" y="644686"/>
                    <a:pt x="1300063" y="631280"/>
                    <a:pt x="1304925" y="619125"/>
                  </a:cubicBezTo>
                  <a:cubicBezTo>
                    <a:pt x="1337276" y="538247"/>
                    <a:pt x="1327101" y="589133"/>
                    <a:pt x="1343025" y="533400"/>
                  </a:cubicBezTo>
                  <a:cubicBezTo>
                    <a:pt x="1383717" y="390979"/>
                    <a:pt x="1345185" y="467020"/>
                    <a:pt x="1409700" y="381000"/>
                  </a:cubicBezTo>
                  <a:cubicBezTo>
                    <a:pt x="1438423" y="342703"/>
                    <a:pt x="1414291" y="357245"/>
                    <a:pt x="1457325" y="342900"/>
                  </a:cubicBezTo>
                  <a:cubicBezTo>
                    <a:pt x="1544725" y="372033"/>
                    <a:pt x="1408670" y="323335"/>
                    <a:pt x="1524000" y="381000"/>
                  </a:cubicBezTo>
                  <a:cubicBezTo>
                    <a:pt x="1535709" y="386854"/>
                    <a:pt x="1549681" y="386385"/>
                    <a:pt x="1562100" y="390525"/>
                  </a:cubicBezTo>
                  <a:cubicBezTo>
                    <a:pt x="1578320" y="395932"/>
                    <a:pt x="1594779" y="401272"/>
                    <a:pt x="1609725" y="409575"/>
                  </a:cubicBezTo>
                  <a:cubicBezTo>
                    <a:pt x="1623602" y="417285"/>
                    <a:pt x="1633888" y="430548"/>
                    <a:pt x="1647825" y="438150"/>
                  </a:cubicBezTo>
                  <a:cubicBezTo>
                    <a:pt x="1669053" y="449729"/>
                    <a:pt x="1692275" y="457200"/>
                    <a:pt x="1714500" y="466725"/>
                  </a:cubicBezTo>
                  <a:cubicBezTo>
                    <a:pt x="1746250" y="498475"/>
                    <a:pt x="1800944" y="517946"/>
                    <a:pt x="1809750" y="561975"/>
                  </a:cubicBezTo>
                  <a:cubicBezTo>
                    <a:pt x="1823262" y="629535"/>
                    <a:pt x="1806633" y="599487"/>
                    <a:pt x="1866900" y="647700"/>
                  </a:cubicBezTo>
                  <a:cubicBezTo>
                    <a:pt x="1873250" y="663575"/>
                    <a:pt x="1880543" y="679105"/>
                    <a:pt x="1885950" y="695325"/>
                  </a:cubicBezTo>
                  <a:cubicBezTo>
                    <a:pt x="1890090" y="707744"/>
                    <a:pt x="1891879" y="720838"/>
                    <a:pt x="1895475" y="733425"/>
                  </a:cubicBezTo>
                  <a:cubicBezTo>
                    <a:pt x="1916698" y="807705"/>
                    <a:pt x="1905336" y="717234"/>
                    <a:pt x="1924050" y="876300"/>
                  </a:cubicBezTo>
                  <a:cubicBezTo>
                    <a:pt x="1938594" y="999922"/>
                    <a:pt x="1962150" y="1247775"/>
                    <a:pt x="1962150" y="1247775"/>
                  </a:cubicBezTo>
                  <a:cubicBezTo>
                    <a:pt x="1965325" y="1368425"/>
                    <a:pt x="1965219" y="1489206"/>
                    <a:pt x="1971675" y="1609725"/>
                  </a:cubicBezTo>
                  <a:cubicBezTo>
                    <a:pt x="1974751" y="1667144"/>
                    <a:pt x="1985519" y="1723909"/>
                    <a:pt x="1990725" y="1781175"/>
                  </a:cubicBezTo>
                  <a:cubicBezTo>
                    <a:pt x="2014585" y="2043637"/>
                    <a:pt x="2005691" y="1983440"/>
                    <a:pt x="2019300" y="2219325"/>
                  </a:cubicBezTo>
                  <a:cubicBezTo>
                    <a:pt x="2025163" y="2320954"/>
                    <a:pt x="2028921" y="2422764"/>
                    <a:pt x="2038350" y="2524125"/>
                  </a:cubicBezTo>
                  <a:cubicBezTo>
                    <a:pt x="2041638" y="2559470"/>
                    <a:pt x="2044657" y="2595768"/>
                    <a:pt x="2057400" y="2628900"/>
                  </a:cubicBezTo>
                  <a:cubicBezTo>
                    <a:pt x="2060606" y="2637234"/>
                    <a:pt x="2121857" y="2665891"/>
                    <a:pt x="2124075" y="2667000"/>
                  </a:cubicBezTo>
                  <a:cubicBezTo>
                    <a:pt x="2200275" y="2660650"/>
                    <a:pt x="2277074" y="2659405"/>
                    <a:pt x="2352675" y="2647950"/>
                  </a:cubicBezTo>
                  <a:cubicBezTo>
                    <a:pt x="2507158" y="2624543"/>
                    <a:pt x="2391333" y="2632743"/>
                    <a:pt x="2466975" y="2600325"/>
                  </a:cubicBezTo>
                  <a:cubicBezTo>
                    <a:pt x="2479007" y="2595168"/>
                    <a:pt x="2492818" y="2595397"/>
                    <a:pt x="2505075" y="2590800"/>
                  </a:cubicBezTo>
                  <a:cubicBezTo>
                    <a:pt x="2518370" y="2585814"/>
                    <a:pt x="2529705" y="2576240"/>
                    <a:pt x="2543175" y="2571750"/>
                  </a:cubicBezTo>
                  <a:cubicBezTo>
                    <a:pt x="2558534" y="2566630"/>
                    <a:pt x="2575094" y="2566152"/>
                    <a:pt x="2590800" y="2562225"/>
                  </a:cubicBezTo>
                  <a:cubicBezTo>
                    <a:pt x="2618274" y="2555356"/>
                    <a:pt x="2668043" y="2531842"/>
                    <a:pt x="2686050" y="2524125"/>
                  </a:cubicBezTo>
                  <a:cubicBezTo>
                    <a:pt x="2705100" y="2505075"/>
                    <a:pt x="2737916" y="2493393"/>
                    <a:pt x="2743200" y="2466975"/>
                  </a:cubicBezTo>
                  <a:cubicBezTo>
                    <a:pt x="2776149" y="2302229"/>
                    <a:pt x="2723436" y="2555556"/>
                    <a:pt x="2771775" y="2362200"/>
                  </a:cubicBezTo>
                  <a:cubicBezTo>
                    <a:pt x="2776459" y="2343464"/>
                    <a:pt x="2777741" y="2324032"/>
                    <a:pt x="2781300" y="2305050"/>
                  </a:cubicBezTo>
                  <a:cubicBezTo>
                    <a:pt x="2787267" y="2273226"/>
                    <a:pt x="2794000" y="2241550"/>
                    <a:pt x="2800350" y="2209800"/>
                  </a:cubicBezTo>
                  <a:cubicBezTo>
                    <a:pt x="2803525" y="2171700"/>
                    <a:pt x="2805941" y="2133529"/>
                    <a:pt x="2809875" y="2095500"/>
                  </a:cubicBezTo>
                  <a:cubicBezTo>
                    <a:pt x="2815467" y="2041441"/>
                    <a:pt x="2828925" y="1987922"/>
                    <a:pt x="2828925" y="1933575"/>
                  </a:cubicBezTo>
                  <a:cubicBezTo>
                    <a:pt x="2828925" y="1891814"/>
                    <a:pt x="2817571" y="1850795"/>
                    <a:pt x="2809875" y="1809750"/>
                  </a:cubicBezTo>
                  <a:cubicBezTo>
                    <a:pt x="2808025" y="1799882"/>
                    <a:pt x="2804840" y="1790155"/>
                    <a:pt x="2800350" y="1781175"/>
                  </a:cubicBezTo>
                  <a:cubicBezTo>
                    <a:pt x="2795230" y="1770936"/>
                    <a:pt x="2786859" y="1762607"/>
                    <a:pt x="2781300" y="1752600"/>
                  </a:cubicBezTo>
                  <a:cubicBezTo>
                    <a:pt x="2689164" y="1586755"/>
                    <a:pt x="2811735" y="1793800"/>
                    <a:pt x="2724150" y="1647825"/>
                  </a:cubicBezTo>
                  <a:cubicBezTo>
                    <a:pt x="2709087" y="1572509"/>
                    <a:pt x="2723656" y="1623634"/>
                    <a:pt x="2686050" y="1543050"/>
                  </a:cubicBezTo>
                  <a:cubicBezTo>
                    <a:pt x="2667079" y="1502397"/>
                    <a:pt x="2623457" y="1402897"/>
                    <a:pt x="2609850" y="1362075"/>
                  </a:cubicBezTo>
                  <a:cubicBezTo>
                    <a:pt x="2598402" y="1327732"/>
                    <a:pt x="2590055" y="1292420"/>
                    <a:pt x="2581275" y="1257300"/>
                  </a:cubicBezTo>
                  <a:cubicBezTo>
                    <a:pt x="2577348" y="1241594"/>
                    <a:pt x="2577562" y="1224785"/>
                    <a:pt x="2571750" y="1209675"/>
                  </a:cubicBezTo>
                  <a:cubicBezTo>
                    <a:pt x="2561556" y="1183170"/>
                    <a:pt x="2546350" y="1158875"/>
                    <a:pt x="2533650" y="1133475"/>
                  </a:cubicBezTo>
                  <a:cubicBezTo>
                    <a:pt x="2530475" y="1114425"/>
                    <a:pt x="2530232" y="1094647"/>
                    <a:pt x="2524125" y="1076325"/>
                  </a:cubicBezTo>
                  <a:cubicBezTo>
                    <a:pt x="2520505" y="1065465"/>
                    <a:pt x="2506860" y="1059058"/>
                    <a:pt x="2505075" y="1047750"/>
                  </a:cubicBezTo>
                  <a:cubicBezTo>
                    <a:pt x="2497137" y="997474"/>
                    <a:pt x="2499609" y="946087"/>
                    <a:pt x="2495550" y="895350"/>
                  </a:cubicBezTo>
                  <a:cubicBezTo>
                    <a:pt x="2470711" y="584863"/>
                    <a:pt x="2483822" y="672585"/>
                    <a:pt x="2457450" y="514350"/>
                  </a:cubicBezTo>
                  <a:lnTo>
                    <a:pt x="2438400" y="571500"/>
                  </a:lnTo>
                  <a:lnTo>
                    <a:pt x="2419350" y="628650"/>
                  </a:lnTo>
                  <a:cubicBezTo>
                    <a:pt x="2425293" y="878238"/>
                    <a:pt x="2419085" y="949854"/>
                    <a:pt x="2438400" y="1143000"/>
                  </a:cubicBezTo>
                  <a:cubicBezTo>
                    <a:pt x="2451693" y="1275926"/>
                    <a:pt x="2442216" y="1162558"/>
                    <a:pt x="2466975" y="1304925"/>
                  </a:cubicBezTo>
                  <a:cubicBezTo>
                    <a:pt x="2496971" y="1477402"/>
                    <a:pt x="2477463" y="1416439"/>
                    <a:pt x="2505075" y="1609725"/>
                  </a:cubicBezTo>
                  <a:lnTo>
                    <a:pt x="2524125" y="1743075"/>
                  </a:lnTo>
                  <a:cubicBezTo>
                    <a:pt x="2517775" y="1847850"/>
                    <a:pt x="2515785" y="1952981"/>
                    <a:pt x="2505075" y="2057400"/>
                  </a:cubicBezTo>
                  <a:cubicBezTo>
                    <a:pt x="2503026" y="2077376"/>
                    <a:pt x="2486025" y="2114550"/>
                    <a:pt x="2486025" y="2114550"/>
                  </a:cubicBezTo>
                  <a:cubicBezTo>
                    <a:pt x="2473325" y="2111375"/>
                    <a:pt x="2458817" y="2112287"/>
                    <a:pt x="2447925" y="2105025"/>
                  </a:cubicBezTo>
                  <a:cubicBezTo>
                    <a:pt x="2428866" y="2092319"/>
                    <a:pt x="2427618" y="2066065"/>
                    <a:pt x="2419350" y="2047875"/>
                  </a:cubicBezTo>
                  <a:cubicBezTo>
                    <a:pt x="2407599" y="2022022"/>
                    <a:pt x="2393001" y="1997528"/>
                    <a:pt x="2381250" y="1971675"/>
                  </a:cubicBezTo>
                  <a:cubicBezTo>
                    <a:pt x="2377095" y="1962535"/>
                    <a:pt x="2375680" y="1952328"/>
                    <a:pt x="2371725" y="1943100"/>
                  </a:cubicBezTo>
                  <a:cubicBezTo>
                    <a:pt x="2356613" y="1907838"/>
                    <a:pt x="2342588" y="1871940"/>
                    <a:pt x="2324100" y="1838325"/>
                  </a:cubicBezTo>
                  <a:cubicBezTo>
                    <a:pt x="2307550" y="1808233"/>
                    <a:pt x="2284858" y="1781904"/>
                    <a:pt x="2266950" y="1752600"/>
                  </a:cubicBezTo>
                  <a:cubicBezTo>
                    <a:pt x="2249905" y="1724707"/>
                    <a:pt x="2235200" y="1695450"/>
                    <a:pt x="2219325" y="1666875"/>
                  </a:cubicBezTo>
                  <a:cubicBezTo>
                    <a:pt x="2215550" y="1648002"/>
                    <a:pt x="2207001" y="1601327"/>
                    <a:pt x="2200275" y="1581150"/>
                  </a:cubicBezTo>
                  <a:cubicBezTo>
                    <a:pt x="2194868" y="1564930"/>
                    <a:pt x="2186138" y="1549902"/>
                    <a:pt x="2181225" y="1533525"/>
                  </a:cubicBezTo>
                  <a:cubicBezTo>
                    <a:pt x="2143179" y="1406706"/>
                    <a:pt x="2213592" y="1583649"/>
                    <a:pt x="2143125" y="1419225"/>
                  </a:cubicBezTo>
                  <a:cubicBezTo>
                    <a:pt x="2139950" y="1400175"/>
                    <a:pt x="2138906" y="1380645"/>
                    <a:pt x="2133600" y="1362075"/>
                  </a:cubicBezTo>
                  <a:cubicBezTo>
                    <a:pt x="2119809" y="1313805"/>
                    <a:pt x="2096865" y="1268206"/>
                    <a:pt x="2085975" y="1219200"/>
                  </a:cubicBezTo>
                  <a:cubicBezTo>
                    <a:pt x="2073275" y="1162050"/>
                    <a:pt x="2066388" y="1103290"/>
                    <a:pt x="2047875" y="1047750"/>
                  </a:cubicBezTo>
                  <a:cubicBezTo>
                    <a:pt x="2031041" y="997247"/>
                    <a:pt x="2041108" y="1028829"/>
                    <a:pt x="2019300" y="952500"/>
                  </a:cubicBezTo>
                  <a:cubicBezTo>
                    <a:pt x="1998039" y="782415"/>
                    <a:pt x="2029769" y="976477"/>
                    <a:pt x="1971675" y="790575"/>
                  </a:cubicBezTo>
                  <a:cubicBezTo>
                    <a:pt x="1915254" y="610027"/>
                    <a:pt x="2026430" y="852460"/>
                    <a:pt x="1924050" y="647700"/>
                  </a:cubicBezTo>
                  <a:cubicBezTo>
                    <a:pt x="1920875" y="628650"/>
                    <a:pt x="1925238" y="606619"/>
                    <a:pt x="1914525" y="590550"/>
                  </a:cubicBezTo>
                  <a:cubicBezTo>
                    <a:pt x="1908956" y="582196"/>
                    <a:pt x="1908525" y="609724"/>
                    <a:pt x="1905000" y="619125"/>
                  </a:cubicBezTo>
                  <a:cubicBezTo>
                    <a:pt x="1898997" y="635134"/>
                    <a:pt x="1892300" y="650875"/>
                    <a:pt x="1885950" y="666750"/>
                  </a:cubicBezTo>
                  <a:cubicBezTo>
                    <a:pt x="1876437" y="790415"/>
                    <a:pt x="1877605" y="805327"/>
                    <a:pt x="1857375" y="933450"/>
                  </a:cubicBezTo>
                  <a:cubicBezTo>
                    <a:pt x="1850527" y="976819"/>
                    <a:pt x="1843799" y="974178"/>
                    <a:pt x="1828800" y="1019175"/>
                  </a:cubicBezTo>
                  <a:cubicBezTo>
                    <a:pt x="1824660" y="1031594"/>
                    <a:pt x="1826010" y="1046050"/>
                    <a:pt x="1819275" y="1057275"/>
                  </a:cubicBezTo>
                  <a:cubicBezTo>
                    <a:pt x="1806517" y="1078539"/>
                    <a:pt x="1788406" y="1096145"/>
                    <a:pt x="1771650" y="1114425"/>
                  </a:cubicBezTo>
                  <a:cubicBezTo>
                    <a:pt x="1753445" y="1134284"/>
                    <a:pt x="1714500" y="1171575"/>
                    <a:pt x="1714500" y="1171575"/>
                  </a:cubicBezTo>
                  <a:cubicBezTo>
                    <a:pt x="1693068" y="1235872"/>
                    <a:pt x="1722340" y="1159031"/>
                    <a:pt x="1666875" y="1247775"/>
                  </a:cubicBezTo>
                  <a:cubicBezTo>
                    <a:pt x="1661554" y="1256289"/>
                    <a:pt x="1661305" y="1267122"/>
                    <a:pt x="1657350" y="1276350"/>
                  </a:cubicBezTo>
                  <a:cubicBezTo>
                    <a:pt x="1651757" y="1289401"/>
                    <a:pt x="1644650" y="1301750"/>
                    <a:pt x="1638300" y="1314450"/>
                  </a:cubicBezTo>
                  <a:cubicBezTo>
                    <a:pt x="1582736" y="1564489"/>
                    <a:pt x="1662869" y="1194986"/>
                    <a:pt x="1600200" y="1524000"/>
                  </a:cubicBezTo>
                  <a:cubicBezTo>
                    <a:pt x="1595301" y="1549719"/>
                    <a:pt x="1587500" y="1574800"/>
                    <a:pt x="1581150" y="1600200"/>
                  </a:cubicBezTo>
                  <a:cubicBezTo>
                    <a:pt x="1577975" y="1644650"/>
                    <a:pt x="1577927" y="1689435"/>
                    <a:pt x="1571625" y="1733550"/>
                  </a:cubicBezTo>
                  <a:cubicBezTo>
                    <a:pt x="1568356" y="1756432"/>
                    <a:pt x="1555844" y="1777343"/>
                    <a:pt x="1552575" y="1800225"/>
                  </a:cubicBezTo>
                  <a:cubicBezTo>
                    <a:pt x="1546273" y="1844340"/>
                    <a:pt x="1546225" y="1889125"/>
                    <a:pt x="1543050" y="1933575"/>
                  </a:cubicBezTo>
                  <a:cubicBezTo>
                    <a:pt x="1536700" y="2190750"/>
                    <a:pt x="1532362" y="2447983"/>
                    <a:pt x="1524000" y="2705100"/>
                  </a:cubicBezTo>
                  <a:cubicBezTo>
                    <a:pt x="1519661" y="2838531"/>
                    <a:pt x="1514997" y="2972027"/>
                    <a:pt x="1504950" y="3105150"/>
                  </a:cubicBezTo>
                  <a:cubicBezTo>
                    <a:pt x="1496846" y="3212525"/>
                    <a:pt x="1511245" y="3193028"/>
                    <a:pt x="1457325" y="3228975"/>
                  </a:cubicBezTo>
                  <a:cubicBezTo>
                    <a:pt x="1422400" y="3225800"/>
                    <a:pt x="1387311" y="3224085"/>
                    <a:pt x="1352550" y="3219450"/>
                  </a:cubicBezTo>
                  <a:cubicBezTo>
                    <a:pt x="1339574" y="3217720"/>
                    <a:pt x="1327330" y="3212267"/>
                    <a:pt x="1314450" y="3209925"/>
                  </a:cubicBezTo>
                  <a:cubicBezTo>
                    <a:pt x="1292361" y="3205909"/>
                    <a:pt x="1270000" y="3203575"/>
                    <a:pt x="1247775" y="3200400"/>
                  </a:cubicBezTo>
                  <a:cubicBezTo>
                    <a:pt x="1006031" y="3092958"/>
                    <a:pt x="1301648" y="3214431"/>
                    <a:pt x="1085850" y="3152775"/>
                  </a:cubicBezTo>
                  <a:cubicBezTo>
                    <a:pt x="1043329" y="3140626"/>
                    <a:pt x="1003978" y="3119134"/>
                    <a:pt x="962025" y="3105150"/>
                  </a:cubicBezTo>
                  <a:cubicBezTo>
                    <a:pt x="923925" y="3092450"/>
                    <a:pt x="885329" y="3081151"/>
                    <a:pt x="847725" y="3067050"/>
                  </a:cubicBezTo>
                  <a:cubicBezTo>
                    <a:pt x="834430" y="3062064"/>
                    <a:pt x="822878" y="3053097"/>
                    <a:pt x="809625" y="3048000"/>
                  </a:cubicBezTo>
                  <a:cubicBezTo>
                    <a:pt x="781512" y="3037187"/>
                    <a:pt x="751866" y="3030612"/>
                    <a:pt x="723900" y="3019425"/>
                  </a:cubicBezTo>
                  <a:cubicBezTo>
                    <a:pt x="688280" y="3005177"/>
                    <a:pt x="654272" y="2987177"/>
                    <a:pt x="619125" y="2971800"/>
                  </a:cubicBezTo>
                  <a:cubicBezTo>
                    <a:pt x="603461" y="2964947"/>
                    <a:pt x="587375" y="2959100"/>
                    <a:pt x="571500" y="2952750"/>
                  </a:cubicBezTo>
                  <a:cubicBezTo>
                    <a:pt x="539750" y="2921000"/>
                    <a:pt x="487140" y="2901061"/>
                    <a:pt x="476250" y="2857500"/>
                  </a:cubicBezTo>
                  <a:cubicBezTo>
                    <a:pt x="456763" y="2779553"/>
                    <a:pt x="460619" y="2775194"/>
                    <a:pt x="371475" y="2686050"/>
                  </a:cubicBezTo>
                  <a:cubicBezTo>
                    <a:pt x="329254" y="2643829"/>
                    <a:pt x="319051" y="2635989"/>
                    <a:pt x="276225" y="2571750"/>
                  </a:cubicBezTo>
                  <a:cubicBezTo>
                    <a:pt x="264411" y="2554029"/>
                    <a:pt x="256575" y="2533938"/>
                    <a:pt x="247650" y="2514600"/>
                  </a:cubicBezTo>
                  <a:cubicBezTo>
                    <a:pt x="216985" y="2448159"/>
                    <a:pt x="223279" y="2464742"/>
                    <a:pt x="209550" y="2409825"/>
                  </a:cubicBezTo>
                  <a:cubicBezTo>
                    <a:pt x="215900" y="2178050"/>
                    <a:pt x="228600" y="1946362"/>
                    <a:pt x="228600" y="1714500"/>
                  </a:cubicBezTo>
                  <a:cubicBezTo>
                    <a:pt x="228600" y="1648844"/>
                    <a:pt x="206889" y="1114576"/>
                    <a:pt x="200025" y="942975"/>
                  </a:cubicBezTo>
                  <a:cubicBezTo>
                    <a:pt x="203351" y="913040"/>
                    <a:pt x="188599" y="846454"/>
                    <a:pt x="238125" y="838200"/>
                  </a:cubicBezTo>
                  <a:cubicBezTo>
                    <a:pt x="248029" y="836549"/>
                    <a:pt x="257175" y="844550"/>
                    <a:pt x="266700" y="847725"/>
                  </a:cubicBezTo>
                  <a:cubicBezTo>
                    <a:pt x="292100" y="873125"/>
                    <a:pt x="314850" y="901485"/>
                    <a:pt x="342900" y="923925"/>
                  </a:cubicBezTo>
                  <a:cubicBezTo>
                    <a:pt x="358775" y="936625"/>
                    <a:pt x="376150" y="947650"/>
                    <a:pt x="390525" y="962025"/>
                  </a:cubicBezTo>
                  <a:cubicBezTo>
                    <a:pt x="404900" y="976400"/>
                    <a:pt x="414950" y="994607"/>
                    <a:pt x="428625" y="1009650"/>
                  </a:cubicBezTo>
                  <a:cubicBezTo>
                    <a:pt x="467848" y="1052795"/>
                    <a:pt x="517168" y="1100665"/>
                    <a:pt x="571500" y="1123950"/>
                  </a:cubicBezTo>
                  <a:cubicBezTo>
                    <a:pt x="593725" y="1133475"/>
                    <a:pt x="615500" y="1144127"/>
                    <a:pt x="638175" y="1152525"/>
                  </a:cubicBezTo>
                  <a:cubicBezTo>
                    <a:pt x="701264" y="1175891"/>
                    <a:pt x="768501" y="1189113"/>
                    <a:pt x="828675" y="1219200"/>
                  </a:cubicBezTo>
                  <a:cubicBezTo>
                    <a:pt x="904875" y="1257300"/>
                    <a:pt x="990408" y="1280710"/>
                    <a:pt x="1057275" y="1333500"/>
                  </a:cubicBezTo>
                  <a:lnTo>
                    <a:pt x="1238250" y="1476375"/>
                  </a:lnTo>
                  <a:cubicBezTo>
                    <a:pt x="1250752" y="1486159"/>
                    <a:pt x="1276350" y="1504950"/>
                    <a:pt x="1276350" y="1504950"/>
                  </a:cubicBezTo>
                  <a:cubicBezTo>
                    <a:pt x="1332230" y="1598083"/>
                    <a:pt x="1271270" y="1513417"/>
                    <a:pt x="1352550" y="1581150"/>
                  </a:cubicBezTo>
                  <a:cubicBezTo>
                    <a:pt x="1420692" y="1637935"/>
                    <a:pt x="1411780" y="1645316"/>
                    <a:pt x="1466850" y="1704975"/>
                  </a:cubicBezTo>
                  <a:cubicBezTo>
                    <a:pt x="1488169" y="1728071"/>
                    <a:pt x="1511300" y="1749425"/>
                    <a:pt x="1533525" y="1771650"/>
                  </a:cubicBezTo>
                  <a:cubicBezTo>
                    <a:pt x="1552651" y="1867281"/>
                    <a:pt x="1527517" y="1778526"/>
                    <a:pt x="1609725" y="1905000"/>
                  </a:cubicBezTo>
                  <a:cubicBezTo>
                    <a:pt x="1708154" y="2056429"/>
                    <a:pt x="1626951" y="1969851"/>
                    <a:pt x="1695450" y="2038350"/>
                  </a:cubicBezTo>
                  <a:cubicBezTo>
                    <a:pt x="1704975" y="2060575"/>
                    <a:pt x="1710612" y="2084906"/>
                    <a:pt x="1724025" y="2105025"/>
                  </a:cubicBezTo>
                  <a:cubicBezTo>
                    <a:pt x="1730375" y="2114550"/>
                    <a:pt x="1745449" y="2115136"/>
                    <a:pt x="1752600" y="2124075"/>
                  </a:cubicBezTo>
                  <a:cubicBezTo>
                    <a:pt x="1758872" y="2131915"/>
                    <a:pt x="1756556" y="2144296"/>
                    <a:pt x="1762125" y="2152650"/>
                  </a:cubicBezTo>
                  <a:cubicBezTo>
                    <a:pt x="1769597" y="2163858"/>
                    <a:pt x="1783228" y="2170017"/>
                    <a:pt x="1790700" y="2181225"/>
                  </a:cubicBezTo>
                  <a:cubicBezTo>
                    <a:pt x="1894865" y="2337472"/>
                    <a:pt x="1719518" y="2121992"/>
                    <a:pt x="1876425" y="2305050"/>
                  </a:cubicBezTo>
                  <a:cubicBezTo>
                    <a:pt x="1879600" y="2314575"/>
                    <a:pt x="1880688" y="2325074"/>
                    <a:pt x="1885950" y="2333625"/>
                  </a:cubicBezTo>
                  <a:cubicBezTo>
                    <a:pt x="1968730" y="2468143"/>
                    <a:pt x="1937689" y="2384066"/>
                    <a:pt x="1962150" y="2457450"/>
                  </a:cubicBezTo>
                  <a:cubicBezTo>
                    <a:pt x="1987154" y="2419944"/>
                    <a:pt x="1983235" y="2433680"/>
                    <a:pt x="1990725" y="2381250"/>
                  </a:cubicBezTo>
                  <a:cubicBezTo>
                    <a:pt x="2015727" y="2206237"/>
                    <a:pt x="2005188" y="2264964"/>
                    <a:pt x="2019300" y="2105025"/>
                  </a:cubicBezTo>
                  <a:cubicBezTo>
                    <a:pt x="2025187" y="2038308"/>
                    <a:pt x="2032788" y="1971745"/>
                    <a:pt x="2038350" y="1905000"/>
                  </a:cubicBezTo>
                  <a:cubicBezTo>
                    <a:pt x="2045489" y="1819337"/>
                    <a:pt x="2050807" y="1733532"/>
                    <a:pt x="2057400" y="1647825"/>
                  </a:cubicBezTo>
                  <a:cubicBezTo>
                    <a:pt x="2060332" y="1609706"/>
                    <a:pt x="2060640" y="1571237"/>
                    <a:pt x="2066925" y="1533525"/>
                  </a:cubicBezTo>
                  <a:cubicBezTo>
                    <a:pt x="2070226" y="1513718"/>
                    <a:pt x="2080205" y="1495609"/>
                    <a:pt x="2085975" y="1476375"/>
                  </a:cubicBezTo>
                  <a:cubicBezTo>
                    <a:pt x="2110350" y="1395124"/>
                    <a:pt x="2074000" y="1482744"/>
                    <a:pt x="2124075" y="1352550"/>
                  </a:cubicBezTo>
                  <a:cubicBezTo>
                    <a:pt x="2129172" y="1339297"/>
                    <a:pt x="2136775" y="1327150"/>
                    <a:pt x="2143125" y="1314450"/>
                  </a:cubicBezTo>
                  <a:cubicBezTo>
                    <a:pt x="2146300" y="1298575"/>
                    <a:pt x="2147117" y="1282040"/>
                    <a:pt x="2152650" y="1266825"/>
                  </a:cubicBezTo>
                  <a:cubicBezTo>
                    <a:pt x="2159927" y="1246814"/>
                    <a:pt x="2183610" y="1201931"/>
                    <a:pt x="2200275" y="1181100"/>
                  </a:cubicBezTo>
                  <a:cubicBezTo>
                    <a:pt x="2218561" y="1158242"/>
                    <a:pt x="2237843" y="1136183"/>
                    <a:pt x="2257425" y="1114425"/>
                  </a:cubicBezTo>
                  <a:cubicBezTo>
                    <a:pt x="2266436" y="1104413"/>
                    <a:pt x="2273493" y="1090853"/>
                    <a:pt x="2286000" y="1085850"/>
                  </a:cubicBezTo>
                  <a:cubicBezTo>
                    <a:pt x="2306845" y="1077512"/>
                    <a:pt x="2330450" y="1079500"/>
                    <a:pt x="2352675" y="1076325"/>
                  </a:cubicBezTo>
                  <a:cubicBezTo>
                    <a:pt x="2368550" y="1069975"/>
                    <a:pt x="2384080" y="1062682"/>
                    <a:pt x="2400300" y="1057275"/>
                  </a:cubicBezTo>
                  <a:cubicBezTo>
                    <a:pt x="2478890" y="1031078"/>
                    <a:pt x="2495053" y="1057192"/>
                    <a:pt x="2609850" y="1076325"/>
                  </a:cubicBezTo>
                  <a:cubicBezTo>
                    <a:pt x="2660841" y="1110319"/>
                    <a:pt x="2630330" y="1087280"/>
                    <a:pt x="2695575" y="1152525"/>
                  </a:cubicBezTo>
                  <a:cubicBezTo>
                    <a:pt x="2753149" y="1210099"/>
                    <a:pt x="2716459" y="1168428"/>
                    <a:pt x="2752725" y="1219200"/>
                  </a:cubicBezTo>
                  <a:cubicBezTo>
                    <a:pt x="2777619" y="1254052"/>
                    <a:pt x="2833370" y="1323339"/>
                    <a:pt x="2857500" y="1371600"/>
                  </a:cubicBezTo>
                  <a:cubicBezTo>
                    <a:pt x="2871484" y="1399569"/>
                    <a:pt x="2881616" y="1429356"/>
                    <a:pt x="2895600" y="1457325"/>
                  </a:cubicBezTo>
                  <a:cubicBezTo>
                    <a:pt x="2903879" y="1473884"/>
                    <a:pt x="2916882" y="1487934"/>
                    <a:pt x="2924175" y="1504950"/>
                  </a:cubicBezTo>
                  <a:cubicBezTo>
                    <a:pt x="2936040" y="1532635"/>
                    <a:pt x="2940517" y="1563150"/>
                    <a:pt x="2952750" y="1590675"/>
                  </a:cubicBezTo>
                  <a:cubicBezTo>
                    <a:pt x="2985184" y="1663652"/>
                    <a:pt x="3022790" y="1740848"/>
                    <a:pt x="3038475" y="1819275"/>
                  </a:cubicBezTo>
                  <a:cubicBezTo>
                    <a:pt x="3041650" y="1835150"/>
                    <a:pt x="3043740" y="1851281"/>
                    <a:pt x="3048000" y="1866900"/>
                  </a:cubicBezTo>
                  <a:cubicBezTo>
                    <a:pt x="3061348" y="1915843"/>
                    <a:pt x="3075213" y="1943098"/>
                    <a:pt x="3095625" y="1990725"/>
                  </a:cubicBezTo>
                  <a:cubicBezTo>
                    <a:pt x="3117412" y="2208599"/>
                    <a:pt x="3110942" y="2096841"/>
                    <a:pt x="3086100" y="2486025"/>
                  </a:cubicBezTo>
                  <a:cubicBezTo>
                    <a:pt x="3085069" y="2502182"/>
                    <a:pt x="3082020" y="2518404"/>
                    <a:pt x="3076575" y="2533650"/>
                  </a:cubicBezTo>
                  <a:cubicBezTo>
                    <a:pt x="3066058" y="2563098"/>
                    <a:pt x="3051175" y="2590800"/>
                    <a:pt x="3038475" y="2619375"/>
                  </a:cubicBezTo>
                  <a:cubicBezTo>
                    <a:pt x="3035300" y="2635250"/>
                    <a:pt x="3044919" y="2669662"/>
                    <a:pt x="3028950" y="2667000"/>
                  </a:cubicBezTo>
                  <a:cubicBezTo>
                    <a:pt x="3004987" y="2663006"/>
                    <a:pt x="2960380" y="2572321"/>
                    <a:pt x="2952750" y="2552700"/>
                  </a:cubicBezTo>
                  <a:cubicBezTo>
                    <a:pt x="2849704" y="2287725"/>
                    <a:pt x="2961333" y="2559398"/>
                    <a:pt x="2895600" y="2362200"/>
                  </a:cubicBezTo>
                  <a:cubicBezTo>
                    <a:pt x="2887954" y="2339261"/>
                    <a:pt x="2876550" y="2317750"/>
                    <a:pt x="2867025" y="2295525"/>
                  </a:cubicBezTo>
                  <a:cubicBezTo>
                    <a:pt x="2823669" y="1992036"/>
                    <a:pt x="2859614" y="2113221"/>
                    <a:pt x="2790825" y="1924050"/>
                  </a:cubicBezTo>
                  <a:cubicBezTo>
                    <a:pt x="2763044" y="1576784"/>
                    <a:pt x="2786716" y="1800035"/>
                    <a:pt x="2752725" y="1562100"/>
                  </a:cubicBezTo>
                  <a:cubicBezTo>
                    <a:pt x="2739580" y="1470087"/>
                    <a:pt x="2714625" y="1285875"/>
                    <a:pt x="2714625" y="1285875"/>
                  </a:cubicBezTo>
                  <a:cubicBezTo>
                    <a:pt x="2717800" y="1130300"/>
                    <a:pt x="2718787" y="974665"/>
                    <a:pt x="2724150" y="819150"/>
                  </a:cubicBezTo>
                  <a:cubicBezTo>
                    <a:pt x="2727365" y="725919"/>
                    <a:pt x="2708990" y="741653"/>
                    <a:pt x="2762250" y="723900"/>
                  </a:cubicBezTo>
                  <a:cubicBezTo>
                    <a:pt x="2781300" y="727075"/>
                    <a:pt x="2801078" y="727318"/>
                    <a:pt x="2819400" y="733425"/>
                  </a:cubicBezTo>
                  <a:cubicBezTo>
                    <a:pt x="2830260" y="737045"/>
                    <a:pt x="2837736" y="747355"/>
                    <a:pt x="2847975" y="752475"/>
                  </a:cubicBezTo>
                  <a:cubicBezTo>
                    <a:pt x="2869602" y="763289"/>
                    <a:pt x="2893422" y="769471"/>
                    <a:pt x="2914650" y="781050"/>
                  </a:cubicBezTo>
                  <a:cubicBezTo>
                    <a:pt x="2928587" y="788652"/>
                    <a:pt x="2939541" y="800819"/>
                    <a:pt x="2952750" y="809625"/>
                  </a:cubicBezTo>
                  <a:cubicBezTo>
                    <a:pt x="2968154" y="819894"/>
                    <a:pt x="2984500" y="828675"/>
                    <a:pt x="3000375" y="838200"/>
                  </a:cubicBezTo>
                  <a:cubicBezTo>
                    <a:pt x="3016250" y="860425"/>
                    <a:pt x="3033686" y="881614"/>
                    <a:pt x="3048000" y="904875"/>
                  </a:cubicBezTo>
                  <a:cubicBezTo>
                    <a:pt x="3103359" y="994833"/>
                    <a:pt x="3048385" y="933835"/>
                    <a:pt x="3105150" y="990600"/>
                  </a:cubicBezTo>
                  <a:cubicBezTo>
                    <a:pt x="3103551" y="1000195"/>
                    <a:pt x="3090538" y="1082062"/>
                    <a:pt x="3086100" y="1095375"/>
                  </a:cubicBezTo>
                  <a:cubicBezTo>
                    <a:pt x="3081610" y="1108845"/>
                    <a:pt x="3074575" y="1121434"/>
                    <a:pt x="3067050" y="1133475"/>
                  </a:cubicBezTo>
                  <a:cubicBezTo>
                    <a:pt x="3058636" y="1146937"/>
                    <a:pt x="3048806" y="1159522"/>
                    <a:pt x="3038475" y="1171575"/>
                  </a:cubicBezTo>
                  <a:cubicBezTo>
                    <a:pt x="3021088" y="1191860"/>
                    <a:pt x="3004721" y="1206602"/>
                    <a:pt x="2981325" y="1219200"/>
                  </a:cubicBezTo>
                  <a:cubicBezTo>
                    <a:pt x="2950070" y="1236029"/>
                    <a:pt x="2916514" y="1248562"/>
                    <a:pt x="2886075" y="1266825"/>
                  </a:cubicBezTo>
                  <a:cubicBezTo>
                    <a:pt x="2870200" y="1276350"/>
                    <a:pt x="2855009" y="1287121"/>
                    <a:pt x="2838450" y="1295400"/>
                  </a:cubicBezTo>
                  <a:cubicBezTo>
                    <a:pt x="2829470" y="1299890"/>
                    <a:pt x="2819197" y="1301196"/>
                    <a:pt x="2809875" y="1304925"/>
                  </a:cubicBezTo>
                  <a:cubicBezTo>
                    <a:pt x="2787424" y="1313905"/>
                    <a:pt x="2764490" y="1322036"/>
                    <a:pt x="2743200" y="1333500"/>
                  </a:cubicBezTo>
                  <a:cubicBezTo>
                    <a:pt x="2723041" y="1344355"/>
                    <a:pt x="2706005" y="1360375"/>
                    <a:pt x="2686050" y="1371600"/>
                  </a:cubicBezTo>
                  <a:cubicBezTo>
                    <a:pt x="2655111" y="1389003"/>
                    <a:pt x="2623427" y="1405242"/>
                    <a:pt x="2590800" y="1419225"/>
                  </a:cubicBezTo>
                  <a:cubicBezTo>
                    <a:pt x="2568575" y="1428750"/>
                    <a:pt x="2545415" y="1436336"/>
                    <a:pt x="2524125" y="1447800"/>
                  </a:cubicBezTo>
                  <a:cubicBezTo>
                    <a:pt x="2503966" y="1458655"/>
                    <a:pt x="2485047" y="1471844"/>
                    <a:pt x="2466975" y="1485900"/>
                  </a:cubicBezTo>
                  <a:cubicBezTo>
                    <a:pt x="2456342" y="1494170"/>
                    <a:pt x="2450448" y="1508451"/>
                    <a:pt x="2438400" y="1514475"/>
                  </a:cubicBezTo>
                  <a:cubicBezTo>
                    <a:pt x="2411459" y="1527945"/>
                    <a:pt x="2379357" y="1529074"/>
                    <a:pt x="2352675" y="1543050"/>
                  </a:cubicBezTo>
                  <a:cubicBezTo>
                    <a:pt x="2312112" y="1564297"/>
                    <a:pt x="2279331" y="1598772"/>
                    <a:pt x="2238375" y="1619250"/>
                  </a:cubicBezTo>
                  <a:cubicBezTo>
                    <a:pt x="2225675" y="1625600"/>
                    <a:pt x="2212777" y="1631568"/>
                    <a:pt x="2200275" y="1638300"/>
                  </a:cubicBezTo>
                  <a:cubicBezTo>
                    <a:pt x="2124682" y="1679004"/>
                    <a:pt x="2082060" y="1707283"/>
                    <a:pt x="2000250" y="1743075"/>
                  </a:cubicBezTo>
                  <a:cubicBezTo>
                    <a:pt x="1988257" y="1748322"/>
                    <a:pt x="1974850" y="1749425"/>
                    <a:pt x="1962150" y="1752600"/>
                  </a:cubicBezTo>
                  <a:cubicBezTo>
                    <a:pt x="1952625" y="1762125"/>
                    <a:pt x="1945623" y="1775151"/>
                    <a:pt x="1933575" y="1781175"/>
                  </a:cubicBezTo>
                  <a:cubicBezTo>
                    <a:pt x="1881366" y="1807280"/>
                    <a:pt x="1818347" y="1812827"/>
                    <a:pt x="1771650" y="1847850"/>
                  </a:cubicBezTo>
                  <a:cubicBezTo>
                    <a:pt x="1679522" y="1916946"/>
                    <a:pt x="1777701" y="1849587"/>
                    <a:pt x="1704975" y="1885950"/>
                  </a:cubicBezTo>
                  <a:cubicBezTo>
                    <a:pt x="1694736" y="1891070"/>
                    <a:pt x="1687085" y="1900891"/>
                    <a:pt x="1676400" y="1905000"/>
                  </a:cubicBezTo>
                  <a:cubicBezTo>
                    <a:pt x="1645461" y="1916899"/>
                    <a:pt x="1611830" y="1921024"/>
                    <a:pt x="1581150" y="1933575"/>
                  </a:cubicBezTo>
                  <a:cubicBezTo>
                    <a:pt x="1541724" y="1949704"/>
                    <a:pt x="1503977" y="1969841"/>
                    <a:pt x="1466850" y="1990725"/>
                  </a:cubicBezTo>
                  <a:cubicBezTo>
                    <a:pt x="1453014" y="1998508"/>
                    <a:pt x="1442949" y="2012200"/>
                    <a:pt x="1428750" y="2019300"/>
                  </a:cubicBezTo>
                  <a:cubicBezTo>
                    <a:pt x="1366468" y="2050441"/>
                    <a:pt x="1299120" y="2071208"/>
                    <a:pt x="1238250" y="2105025"/>
                  </a:cubicBezTo>
                  <a:lnTo>
                    <a:pt x="1152525" y="2152650"/>
                  </a:lnTo>
                  <a:cubicBezTo>
                    <a:pt x="1140023" y="2159382"/>
                    <a:pt x="1127895" y="2167210"/>
                    <a:pt x="1114425" y="2171700"/>
                  </a:cubicBezTo>
                  <a:cubicBezTo>
                    <a:pt x="1099066" y="2176820"/>
                    <a:pt x="1082675" y="2178050"/>
                    <a:pt x="1066800" y="2181225"/>
                  </a:cubicBezTo>
                  <a:cubicBezTo>
                    <a:pt x="853324" y="2314648"/>
                    <a:pt x="1119029" y="2146405"/>
                    <a:pt x="923925" y="2276475"/>
                  </a:cubicBezTo>
                  <a:cubicBezTo>
                    <a:pt x="908521" y="2286744"/>
                    <a:pt x="891704" y="2294781"/>
                    <a:pt x="876300" y="2305050"/>
                  </a:cubicBezTo>
                  <a:cubicBezTo>
                    <a:pt x="863091" y="2313856"/>
                    <a:pt x="851409" y="2324819"/>
                    <a:pt x="838200" y="2333625"/>
                  </a:cubicBezTo>
                  <a:cubicBezTo>
                    <a:pt x="822796" y="2343894"/>
                    <a:pt x="805796" y="2351662"/>
                    <a:pt x="790575" y="2362200"/>
                  </a:cubicBezTo>
                  <a:cubicBezTo>
                    <a:pt x="764470" y="2380272"/>
                    <a:pt x="714375" y="2419350"/>
                    <a:pt x="714375" y="2419350"/>
                  </a:cubicBezTo>
                  <a:cubicBezTo>
                    <a:pt x="739775" y="2432050"/>
                    <a:pt x="763985" y="2447479"/>
                    <a:pt x="790575" y="2457450"/>
                  </a:cubicBezTo>
                  <a:cubicBezTo>
                    <a:pt x="845360" y="2477995"/>
                    <a:pt x="894899" y="2479625"/>
                    <a:pt x="952500" y="2486025"/>
                  </a:cubicBezTo>
                  <a:cubicBezTo>
                    <a:pt x="1008113" y="2523100"/>
                    <a:pt x="968323" y="2503028"/>
                    <a:pt x="1076325" y="2514600"/>
                  </a:cubicBezTo>
                  <a:cubicBezTo>
                    <a:pt x="1133499" y="2520726"/>
                    <a:pt x="1190456" y="2529065"/>
                    <a:pt x="1247775" y="2533650"/>
                  </a:cubicBezTo>
                  <a:cubicBezTo>
                    <a:pt x="1541720" y="2557166"/>
                    <a:pt x="1725594" y="2557694"/>
                    <a:pt x="2038350" y="2571750"/>
                  </a:cubicBezTo>
                  <a:lnTo>
                    <a:pt x="2400300" y="2590800"/>
                  </a:lnTo>
                  <a:cubicBezTo>
                    <a:pt x="2451100" y="2587625"/>
                    <a:pt x="2502247" y="2588002"/>
                    <a:pt x="2552700" y="2581275"/>
                  </a:cubicBezTo>
                  <a:cubicBezTo>
                    <a:pt x="2597760" y="2575267"/>
                    <a:pt x="2686050" y="2552700"/>
                    <a:pt x="2686050" y="2552700"/>
                  </a:cubicBezTo>
                  <a:cubicBezTo>
                    <a:pt x="2698750" y="2546350"/>
                    <a:pt x="2710855" y="2538636"/>
                    <a:pt x="2724150" y="2533650"/>
                  </a:cubicBezTo>
                  <a:cubicBezTo>
                    <a:pt x="2736407" y="2529053"/>
                    <a:pt x="2750287" y="2529442"/>
                    <a:pt x="2762250" y="2524125"/>
                  </a:cubicBezTo>
                  <a:cubicBezTo>
                    <a:pt x="2779168" y="2516606"/>
                    <a:pt x="2793622" y="2504415"/>
                    <a:pt x="2809875" y="2495550"/>
                  </a:cubicBezTo>
                  <a:cubicBezTo>
                    <a:pt x="2945008" y="2421841"/>
                    <a:pt x="2795370" y="2509968"/>
                    <a:pt x="2914650" y="2438400"/>
                  </a:cubicBezTo>
                  <a:cubicBezTo>
                    <a:pt x="2908300" y="2425700"/>
                    <a:pt x="2900697" y="2413553"/>
                    <a:pt x="2895600" y="2400300"/>
                  </a:cubicBezTo>
                  <a:cubicBezTo>
                    <a:pt x="2884787" y="2372187"/>
                    <a:pt x="2867025" y="2314575"/>
                    <a:pt x="2867025" y="2314575"/>
                  </a:cubicBezTo>
                  <a:cubicBezTo>
                    <a:pt x="2873721" y="2086910"/>
                    <a:pt x="2864004" y="2069025"/>
                    <a:pt x="2886075" y="1914525"/>
                  </a:cubicBezTo>
                  <a:cubicBezTo>
                    <a:pt x="2891981" y="1873184"/>
                    <a:pt x="2898030" y="1831853"/>
                    <a:pt x="2905125" y="1790700"/>
                  </a:cubicBezTo>
                  <a:cubicBezTo>
                    <a:pt x="2913907" y="1739766"/>
                    <a:pt x="2933700" y="1638300"/>
                    <a:pt x="2933700" y="1638300"/>
                  </a:cubicBezTo>
                  <a:cubicBezTo>
                    <a:pt x="2940050" y="1517650"/>
                    <a:pt x="2941019" y="1396596"/>
                    <a:pt x="2952750" y="1276350"/>
                  </a:cubicBezTo>
                  <a:cubicBezTo>
                    <a:pt x="2953862" y="1264956"/>
                    <a:pt x="2966680" y="1258014"/>
                    <a:pt x="2971800" y="1247775"/>
                  </a:cubicBezTo>
                  <a:cubicBezTo>
                    <a:pt x="2976290" y="1238795"/>
                    <a:pt x="2976004" y="1227714"/>
                    <a:pt x="2981325" y="1219200"/>
                  </a:cubicBezTo>
                  <a:cubicBezTo>
                    <a:pt x="2992100" y="1201960"/>
                    <a:pt x="3007227" y="1187839"/>
                    <a:pt x="3019425" y="1171575"/>
                  </a:cubicBezTo>
                  <a:cubicBezTo>
                    <a:pt x="3048148" y="1133278"/>
                    <a:pt x="3024016" y="1147820"/>
                    <a:pt x="3067050" y="1133475"/>
                  </a:cubicBezTo>
                  <a:cubicBezTo>
                    <a:pt x="3105150" y="1136650"/>
                    <a:pt x="3144134" y="1134243"/>
                    <a:pt x="3181350" y="1143000"/>
                  </a:cubicBezTo>
                  <a:cubicBezTo>
                    <a:pt x="3199371" y="1147240"/>
                    <a:pt x="3212791" y="1162584"/>
                    <a:pt x="3228975" y="1171575"/>
                  </a:cubicBezTo>
                  <a:cubicBezTo>
                    <a:pt x="3241387" y="1178471"/>
                    <a:pt x="3254024" y="1185032"/>
                    <a:pt x="3267075" y="1190625"/>
                  </a:cubicBezTo>
                  <a:cubicBezTo>
                    <a:pt x="3276303" y="1194580"/>
                    <a:pt x="3286475" y="1196072"/>
                    <a:pt x="3295650" y="1200150"/>
                  </a:cubicBezTo>
                  <a:cubicBezTo>
                    <a:pt x="3315113" y="1208800"/>
                    <a:pt x="3333337" y="1220075"/>
                    <a:pt x="3352800" y="1228725"/>
                  </a:cubicBezTo>
                  <a:cubicBezTo>
                    <a:pt x="3411953" y="1255015"/>
                    <a:pt x="3350540" y="1217693"/>
                    <a:pt x="3409950" y="1257300"/>
                  </a:cubicBezTo>
                  <a:cubicBezTo>
                    <a:pt x="3413125" y="1270000"/>
                    <a:pt x="3414318" y="1283368"/>
                    <a:pt x="3419475" y="1295400"/>
                  </a:cubicBezTo>
                  <a:cubicBezTo>
                    <a:pt x="3423984" y="1305922"/>
                    <a:pt x="3432966" y="1313968"/>
                    <a:pt x="3438525" y="1323975"/>
                  </a:cubicBezTo>
                  <a:cubicBezTo>
                    <a:pt x="3448868" y="1342593"/>
                    <a:pt x="3458175" y="1361787"/>
                    <a:pt x="3467100" y="1381125"/>
                  </a:cubicBezTo>
                  <a:cubicBezTo>
                    <a:pt x="3477233" y="1403080"/>
                    <a:pt x="3485324" y="1425948"/>
                    <a:pt x="3495675" y="1447800"/>
                  </a:cubicBezTo>
                  <a:cubicBezTo>
                    <a:pt x="3513910" y="1486297"/>
                    <a:pt x="3535751" y="1523074"/>
                    <a:pt x="3552825" y="1562100"/>
                  </a:cubicBezTo>
                  <a:cubicBezTo>
                    <a:pt x="3558072" y="1574093"/>
                    <a:pt x="3558210" y="1587781"/>
                    <a:pt x="3562350" y="1600200"/>
                  </a:cubicBezTo>
                  <a:cubicBezTo>
                    <a:pt x="3577884" y="1646803"/>
                    <a:pt x="3577116" y="1641399"/>
                    <a:pt x="3600450" y="1676400"/>
                  </a:cubicBezTo>
                  <a:cubicBezTo>
                    <a:pt x="3629124" y="1791097"/>
                    <a:pt x="3606430" y="1718928"/>
                    <a:pt x="3657600" y="1838325"/>
                  </a:cubicBezTo>
                  <a:cubicBezTo>
                    <a:pt x="3664335" y="1854040"/>
                    <a:pt x="3669004" y="1870657"/>
                    <a:pt x="3676650" y="1885950"/>
                  </a:cubicBezTo>
                  <a:cubicBezTo>
                    <a:pt x="3681770" y="1896189"/>
                    <a:pt x="3690580" y="1904286"/>
                    <a:pt x="3695700" y="1914525"/>
                  </a:cubicBezTo>
                  <a:cubicBezTo>
                    <a:pt x="3700190" y="1923505"/>
                    <a:pt x="3698125" y="1936000"/>
                    <a:pt x="3705225" y="1943100"/>
                  </a:cubicBezTo>
                  <a:cubicBezTo>
                    <a:pt x="3712325" y="1950200"/>
                    <a:pt x="3724275" y="1949450"/>
                    <a:pt x="3733800" y="1952625"/>
                  </a:cubicBezTo>
                  <a:cubicBezTo>
                    <a:pt x="3754642" y="1924836"/>
                    <a:pt x="3782796" y="1892030"/>
                    <a:pt x="3790950" y="1857375"/>
                  </a:cubicBezTo>
                  <a:cubicBezTo>
                    <a:pt x="3798982" y="1823238"/>
                    <a:pt x="3797300" y="1787525"/>
                    <a:pt x="3800475" y="1752600"/>
                  </a:cubicBezTo>
                  <a:cubicBezTo>
                    <a:pt x="3776803" y="1350179"/>
                    <a:pt x="3800475" y="1821978"/>
                    <a:pt x="3800475" y="1019175"/>
                  </a:cubicBezTo>
                  <a:cubicBezTo>
                    <a:pt x="3800475" y="1000787"/>
                    <a:pt x="3792368" y="807192"/>
                    <a:pt x="3781425" y="752475"/>
                  </a:cubicBezTo>
                  <a:cubicBezTo>
                    <a:pt x="3777487" y="732784"/>
                    <a:pt x="3768145" y="714559"/>
                    <a:pt x="3762375" y="695325"/>
                  </a:cubicBezTo>
                  <a:cubicBezTo>
                    <a:pt x="3726495" y="575724"/>
                    <a:pt x="3775336" y="724682"/>
                    <a:pt x="3743325" y="628650"/>
                  </a:cubicBezTo>
                  <a:cubicBezTo>
                    <a:pt x="3675315" y="651320"/>
                    <a:pt x="3702883" y="636561"/>
                    <a:pt x="3657600" y="666750"/>
                  </a:cubicBezTo>
                  <a:cubicBezTo>
                    <a:pt x="3636115" y="752690"/>
                    <a:pt x="3646829" y="718112"/>
                    <a:pt x="3629025" y="771525"/>
                  </a:cubicBezTo>
                  <a:cubicBezTo>
                    <a:pt x="3632200" y="854075"/>
                    <a:pt x="3633055" y="936747"/>
                    <a:pt x="3638550" y="1019175"/>
                  </a:cubicBezTo>
                  <a:cubicBezTo>
                    <a:pt x="3639863" y="1038865"/>
                    <a:pt x="3664003" y="1102978"/>
                    <a:pt x="3667125" y="1114425"/>
                  </a:cubicBezTo>
                  <a:cubicBezTo>
                    <a:pt x="3671385" y="1130044"/>
                    <a:pt x="3673899" y="1146096"/>
                    <a:pt x="3676650" y="1162050"/>
                  </a:cubicBezTo>
                  <a:cubicBezTo>
                    <a:pt x="3726324" y="1450158"/>
                    <a:pt x="3691149" y="1308048"/>
                    <a:pt x="3752850" y="1524000"/>
                  </a:cubicBezTo>
                  <a:cubicBezTo>
                    <a:pt x="3775675" y="1797903"/>
                    <a:pt x="3745759" y="1501114"/>
                    <a:pt x="3781425" y="1724025"/>
                  </a:cubicBezTo>
                  <a:cubicBezTo>
                    <a:pt x="3807632" y="1887817"/>
                    <a:pt x="3794913" y="1849384"/>
                    <a:pt x="3810000" y="2000250"/>
                  </a:cubicBezTo>
                  <a:cubicBezTo>
                    <a:pt x="3815408" y="2054328"/>
                    <a:pt x="3822700" y="2108200"/>
                    <a:pt x="3829050" y="2162175"/>
                  </a:cubicBezTo>
                  <a:cubicBezTo>
                    <a:pt x="3806073" y="2254081"/>
                    <a:pt x="3835673" y="2233240"/>
                    <a:pt x="3762375" y="2247900"/>
                  </a:cubicBezTo>
                  <a:cubicBezTo>
                    <a:pt x="3745422" y="2245781"/>
                    <a:pt x="3652266" y="2235188"/>
                    <a:pt x="3629025" y="2228850"/>
                  </a:cubicBezTo>
                  <a:cubicBezTo>
                    <a:pt x="3559894" y="2209996"/>
                    <a:pt x="3601361" y="2214402"/>
                    <a:pt x="3543300" y="2181225"/>
                  </a:cubicBezTo>
                  <a:cubicBezTo>
                    <a:pt x="3534583" y="2176244"/>
                    <a:pt x="3524250" y="2174875"/>
                    <a:pt x="3514725" y="2171700"/>
                  </a:cubicBezTo>
                  <a:cubicBezTo>
                    <a:pt x="3505200" y="2162175"/>
                    <a:pt x="3496498" y="2151749"/>
                    <a:pt x="3486150" y="2143125"/>
                  </a:cubicBezTo>
                  <a:cubicBezTo>
                    <a:pt x="3477356" y="2135796"/>
                    <a:pt x="3465670" y="2132170"/>
                    <a:pt x="3457575" y="2124075"/>
                  </a:cubicBezTo>
                  <a:cubicBezTo>
                    <a:pt x="3449480" y="2115980"/>
                    <a:pt x="3445179" y="2104815"/>
                    <a:pt x="3438525" y="2095500"/>
                  </a:cubicBezTo>
                  <a:cubicBezTo>
                    <a:pt x="3429298" y="2082582"/>
                    <a:pt x="3418118" y="2071013"/>
                    <a:pt x="3409950" y="2057400"/>
                  </a:cubicBezTo>
                  <a:cubicBezTo>
                    <a:pt x="3363693" y="1980305"/>
                    <a:pt x="3394329" y="2025625"/>
                    <a:pt x="3371850" y="1971675"/>
                  </a:cubicBezTo>
                  <a:cubicBezTo>
                    <a:pt x="3359823" y="1942810"/>
                    <a:pt x="3345084" y="1915094"/>
                    <a:pt x="3333750" y="1885950"/>
                  </a:cubicBezTo>
                  <a:cubicBezTo>
                    <a:pt x="3298874" y="1796269"/>
                    <a:pt x="3313684" y="1801059"/>
                    <a:pt x="3267075" y="1714500"/>
                  </a:cubicBezTo>
                  <a:cubicBezTo>
                    <a:pt x="3259549" y="1700523"/>
                    <a:pt x="3248025" y="1689100"/>
                    <a:pt x="3238500" y="1676400"/>
                  </a:cubicBezTo>
                  <a:cubicBezTo>
                    <a:pt x="3219972" y="1565231"/>
                    <a:pt x="3244502" y="1669354"/>
                    <a:pt x="3171825" y="1524000"/>
                  </a:cubicBezTo>
                  <a:cubicBezTo>
                    <a:pt x="3165971" y="1512291"/>
                    <a:pt x="3166999" y="1498118"/>
                    <a:pt x="3162300" y="1485900"/>
                  </a:cubicBezTo>
                  <a:cubicBezTo>
                    <a:pt x="3151075" y="1456714"/>
                    <a:pt x="3139386" y="1427510"/>
                    <a:pt x="3124200" y="1400175"/>
                  </a:cubicBezTo>
                  <a:cubicBezTo>
                    <a:pt x="3107522" y="1370154"/>
                    <a:pt x="3083728" y="1344471"/>
                    <a:pt x="3067050" y="1314450"/>
                  </a:cubicBezTo>
                  <a:cubicBezTo>
                    <a:pt x="2979546" y="1156943"/>
                    <a:pt x="3069520" y="1282818"/>
                    <a:pt x="3000375" y="1190625"/>
                  </a:cubicBezTo>
                  <a:cubicBezTo>
                    <a:pt x="2990850" y="1162050"/>
                    <a:pt x="2984422" y="1132248"/>
                    <a:pt x="2971800" y="1104900"/>
                  </a:cubicBezTo>
                  <a:cubicBezTo>
                    <a:pt x="2965147" y="1090486"/>
                    <a:pt x="2949672" y="1081307"/>
                    <a:pt x="2943225" y="1066800"/>
                  </a:cubicBezTo>
                  <a:cubicBezTo>
                    <a:pt x="2888298" y="943214"/>
                    <a:pt x="2973197" y="1078420"/>
                    <a:pt x="2914650" y="990600"/>
                  </a:cubicBezTo>
                  <a:cubicBezTo>
                    <a:pt x="2911475" y="977900"/>
                    <a:pt x="2911394" y="963992"/>
                    <a:pt x="2905125" y="952500"/>
                  </a:cubicBezTo>
                  <a:cubicBezTo>
                    <a:pt x="2878507" y="903700"/>
                    <a:pt x="2862591" y="890916"/>
                    <a:pt x="2828925" y="857250"/>
                  </a:cubicBezTo>
                  <a:cubicBezTo>
                    <a:pt x="2790825" y="860425"/>
                    <a:pt x="2748821" y="849677"/>
                    <a:pt x="2714625" y="866775"/>
                  </a:cubicBezTo>
                  <a:cubicBezTo>
                    <a:pt x="2696664" y="875755"/>
                    <a:pt x="2701925" y="904875"/>
                    <a:pt x="2695575" y="923925"/>
                  </a:cubicBezTo>
                  <a:cubicBezTo>
                    <a:pt x="2692400" y="933450"/>
                    <a:pt x="2689779" y="943178"/>
                    <a:pt x="2686050" y="952500"/>
                  </a:cubicBezTo>
                  <a:cubicBezTo>
                    <a:pt x="2679700" y="968375"/>
                    <a:pt x="2672407" y="983905"/>
                    <a:pt x="2667000" y="1000125"/>
                  </a:cubicBezTo>
                  <a:cubicBezTo>
                    <a:pt x="2641062" y="1077938"/>
                    <a:pt x="2677396" y="998383"/>
                    <a:pt x="2638425" y="1076325"/>
                  </a:cubicBezTo>
                  <a:cubicBezTo>
                    <a:pt x="2628900" y="1143000"/>
                    <a:pt x="2616780" y="1209356"/>
                    <a:pt x="2609850" y="1276350"/>
                  </a:cubicBezTo>
                  <a:cubicBezTo>
                    <a:pt x="2600325" y="1368425"/>
                    <a:pt x="2610547" y="1464759"/>
                    <a:pt x="2581275" y="1552575"/>
                  </a:cubicBezTo>
                  <a:cubicBezTo>
                    <a:pt x="2571750" y="1581150"/>
                    <a:pt x="2557652" y="1608589"/>
                    <a:pt x="2552700" y="1638300"/>
                  </a:cubicBezTo>
                  <a:cubicBezTo>
                    <a:pt x="2540364" y="1712315"/>
                    <a:pt x="2550348" y="1677519"/>
                    <a:pt x="2524125" y="1743075"/>
                  </a:cubicBezTo>
                  <a:cubicBezTo>
                    <a:pt x="2518291" y="1778080"/>
                    <a:pt x="2513063" y="1813237"/>
                    <a:pt x="2505075" y="1847850"/>
                  </a:cubicBezTo>
                  <a:cubicBezTo>
                    <a:pt x="2487367" y="1924586"/>
                    <a:pt x="2464867" y="2002931"/>
                    <a:pt x="2438400" y="2076450"/>
                  </a:cubicBezTo>
                  <a:cubicBezTo>
                    <a:pt x="2427808" y="2105872"/>
                    <a:pt x="2412327" y="2133310"/>
                    <a:pt x="2400300" y="2162175"/>
                  </a:cubicBezTo>
                  <a:cubicBezTo>
                    <a:pt x="2396438" y="2171443"/>
                    <a:pt x="2397875" y="2183650"/>
                    <a:pt x="2390775" y="2190750"/>
                  </a:cubicBezTo>
                  <a:cubicBezTo>
                    <a:pt x="2377684" y="2203841"/>
                    <a:pt x="2360339" y="2212449"/>
                    <a:pt x="2343150" y="2219325"/>
                  </a:cubicBezTo>
                  <a:cubicBezTo>
                    <a:pt x="2328119" y="2225338"/>
                    <a:pt x="2311400" y="2225675"/>
                    <a:pt x="2295525" y="2228850"/>
                  </a:cubicBezTo>
                  <a:cubicBezTo>
                    <a:pt x="2263775" y="2222500"/>
                    <a:pt x="2229235" y="2224280"/>
                    <a:pt x="2200275" y="2209800"/>
                  </a:cubicBezTo>
                  <a:cubicBezTo>
                    <a:pt x="2176178" y="2197752"/>
                    <a:pt x="2165541" y="2167594"/>
                    <a:pt x="2143125" y="2152650"/>
                  </a:cubicBezTo>
                  <a:cubicBezTo>
                    <a:pt x="2133600" y="2146300"/>
                    <a:pt x="2122645" y="2141695"/>
                    <a:pt x="2114550" y="2133600"/>
                  </a:cubicBezTo>
                  <a:cubicBezTo>
                    <a:pt x="2100175" y="2119225"/>
                    <a:pt x="2089837" y="2101275"/>
                    <a:pt x="2076450" y="2085975"/>
                  </a:cubicBezTo>
                  <a:cubicBezTo>
                    <a:pt x="2067580" y="2075838"/>
                    <a:pt x="2057400" y="2066925"/>
                    <a:pt x="2047875" y="2057400"/>
                  </a:cubicBezTo>
                  <a:cubicBezTo>
                    <a:pt x="2030411" y="2005009"/>
                    <a:pt x="2051628" y="2049166"/>
                    <a:pt x="2009775" y="2009775"/>
                  </a:cubicBezTo>
                  <a:cubicBezTo>
                    <a:pt x="1963999" y="1966692"/>
                    <a:pt x="1912963" y="1927578"/>
                    <a:pt x="1876425" y="1876425"/>
                  </a:cubicBezTo>
                  <a:cubicBezTo>
                    <a:pt x="1860550" y="1854200"/>
                    <a:pt x="1843569" y="1832725"/>
                    <a:pt x="1828800" y="1809750"/>
                  </a:cubicBezTo>
                  <a:cubicBezTo>
                    <a:pt x="1814958" y="1788218"/>
                    <a:pt x="1806515" y="1763203"/>
                    <a:pt x="1790700" y="1743075"/>
                  </a:cubicBezTo>
                  <a:cubicBezTo>
                    <a:pt x="1771281" y="1718360"/>
                    <a:pt x="1741460" y="1702552"/>
                    <a:pt x="1724025" y="1676400"/>
                  </a:cubicBezTo>
                  <a:cubicBezTo>
                    <a:pt x="1717675" y="1666875"/>
                    <a:pt x="1711042" y="1657533"/>
                    <a:pt x="1704975" y="1647825"/>
                  </a:cubicBezTo>
                  <a:cubicBezTo>
                    <a:pt x="1695163" y="1632126"/>
                    <a:pt x="1686938" y="1615421"/>
                    <a:pt x="1676400" y="1600200"/>
                  </a:cubicBezTo>
                  <a:cubicBezTo>
                    <a:pt x="1658328" y="1574095"/>
                    <a:pt x="1633449" y="1552398"/>
                    <a:pt x="1619250" y="1524000"/>
                  </a:cubicBezTo>
                  <a:cubicBezTo>
                    <a:pt x="1612900" y="1511300"/>
                    <a:pt x="1609070" y="1496988"/>
                    <a:pt x="1600200" y="1485900"/>
                  </a:cubicBezTo>
                  <a:cubicBezTo>
                    <a:pt x="1583370" y="1464863"/>
                    <a:pt x="1543050" y="1428750"/>
                    <a:pt x="1543050" y="1428750"/>
                  </a:cubicBezTo>
                  <a:cubicBezTo>
                    <a:pt x="1539875" y="1419225"/>
                    <a:pt x="1537480" y="1409403"/>
                    <a:pt x="1533525" y="1400175"/>
                  </a:cubicBezTo>
                  <a:cubicBezTo>
                    <a:pt x="1519023" y="1366338"/>
                    <a:pt x="1514557" y="1362198"/>
                    <a:pt x="1495425" y="1333500"/>
                  </a:cubicBezTo>
                  <a:cubicBezTo>
                    <a:pt x="1494803" y="1331011"/>
                    <a:pt x="1481344" y="1273036"/>
                    <a:pt x="1476375" y="1266825"/>
                  </a:cubicBezTo>
                  <a:cubicBezTo>
                    <a:pt x="1469224" y="1257886"/>
                    <a:pt x="1457325" y="1254125"/>
                    <a:pt x="1447800" y="1247775"/>
                  </a:cubicBezTo>
                  <a:cubicBezTo>
                    <a:pt x="1425767" y="1214726"/>
                    <a:pt x="1418271" y="1199435"/>
                    <a:pt x="1381125" y="1171575"/>
                  </a:cubicBezTo>
                  <a:cubicBezTo>
                    <a:pt x="1373093" y="1165551"/>
                    <a:pt x="1362075" y="1165225"/>
                    <a:pt x="1352550" y="1162050"/>
                  </a:cubicBezTo>
                  <a:cubicBezTo>
                    <a:pt x="1290082" y="1115199"/>
                    <a:pt x="1340703" y="1148006"/>
                    <a:pt x="1266825" y="1114425"/>
                  </a:cubicBezTo>
                  <a:cubicBezTo>
                    <a:pt x="1182404" y="1076052"/>
                    <a:pt x="1240283" y="1091972"/>
                    <a:pt x="1162050" y="1076325"/>
                  </a:cubicBezTo>
                  <a:cubicBezTo>
                    <a:pt x="1139825" y="1066800"/>
                    <a:pt x="1117388" y="1057756"/>
                    <a:pt x="1095375" y="1047750"/>
                  </a:cubicBezTo>
                  <a:cubicBezTo>
                    <a:pt x="1082449" y="1041874"/>
                    <a:pt x="1070326" y="1034293"/>
                    <a:pt x="1057275" y="1028700"/>
                  </a:cubicBezTo>
                  <a:cubicBezTo>
                    <a:pt x="1048047" y="1024745"/>
                    <a:pt x="1037928" y="1023130"/>
                    <a:pt x="1028700" y="1019175"/>
                  </a:cubicBezTo>
                  <a:cubicBezTo>
                    <a:pt x="1015649" y="1013582"/>
                    <a:pt x="1003651" y="1005718"/>
                    <a:pt x="990600" y="1000125"/>
                  </a:cubicBezTo>
                  <a:cubicBezTo>
                    <a:pt x="971469" y="991926"/>
                    <a:pt x="943259" y="985908"/>
                    <a:pt x="923925" y="981075"/>
                  </a:cubicBezTo>
                  <a:cubicBezTo>
                    <a:pt x="914400" y="974725"/>
                    <a:pt x="905589" y="967145"/>
                    <a:pt x="895350" y="962025"/>
                  </a:cubicBezTo>
                  <a:cubicBezTo>
                    <a:pt x="860450" y="944575"/>
                    <a:pt x="800664" y="946617"/>
                    <a:pt x="771525" y="942975"/>
                  </a:cubicBezTo>
                  <a:cubicBezTo>
                    <a:pt x="752361" y="940580"/>
                    <a:pt x="733425" y="936625"/>
                    <a:pt x="714375" y="933450"/>
                  </a:cubicBezTo>
                  <a:cubicBezTo>
                    <a:pt x="698500" y="936625"/>
                    <a:pt x="673534" y="928276"/>
                    <a:pt x="666750" y="942975"/>
                  </a:cubicBezTo>
                  <a:cubicBezTo>
                    <a:pt x="650729" y="977688"/>
                    <a:pt x="656429" y="1019051"/>
                    <a:pt x="657225" y="1057275"/>
                  </a:cubicBezTo>
                  <a:cubicBezTo>
                    <a:pt x="659609" y="1171726"/>
                    <a:pt x="663398" y="1286425"/>
                    <a:pt x="676275" y="1400175"/>
                  </a:cubicBezTo>
                  <a:cubicBezTo>
                    <a:pt x="682512" y="1455272"/>
                    <a:pt x="702869" y="1507858"/>
                    <a:pt x="714375" y="1562100"/>
                  </a:cubicBezTo>
                  <a:cubicBezTo>
                    <a:pt x="725100" y="1612660"/>
                    <a:pt x="730414" y="1664358"/>
                    <a:pt x="742950" y="1714500"/>
                  </a:cubicBezTo>
                  <a:cubicBezTo>
                    <a:pt x="749300" y="1739900"/>
                    <a:pt x="756606" y="1765080"/>
                    <a:pt x="762000" y="1790700"/>
                  </a:cubicBezTo>
                  <a:cubicBezTo>
                    <a:pt x="820062" y="2066493"/>
                    <a:pt x="736844" y="1699892"/>
                    <a:pt x="800100" y="2028825"/>
                  </a:cubicBezTo>
                  <a:cubicBezTo>
                    <a:pt x="815302" y="2107877"/>
                    <a:pt x="825584" y="2133851"/>
                    <a:pt x="847725" y="2200275"/>
                  </a:cubicBezTo>
                  <a:cubicBezTo>
                    <a:pt x="850900" y="2225675"/>
                    <a:pt x="857250" y="2250877"/>
                    <a:pt x="857250" y="2276475"/>
                  </a:cubicBezTo>
                  <a:cubicBezTo>
                    <a:pt x="857250" y="2286515"/>
                    <a:pt x="857465" y="2302615"/>
                    <a:pt x="847725" y="2305050"/>
                  </a:cubicBezTo>
                  <a:cubicBezTo>
                    <a:pt x="825945" y="2310495"/>
                    <a:pt x="803275" y="2298700"/>
                    <a:pt x="781050" y="2295525"/>
                  </a:cubicBezTo>
                  <a:cubicBezTo>
                    <a:pt x="765175" y="2289175"/>
                    <a:pt x="748718" y="2284121"/>
                    <a:pt x="733425" y="2276475"/>
                  </a:cubicBezTo>
                  <a:cubicBezTo>
                    <a:pt x="723186" y="2271355"/>
                    <a:pt x="714165" y="2264079"/>
                    <a:pt x="704850" y="2257425"/>
                  </a:cubicBezTo>
                  <a:cubicBezTo>
                    <a:pt x="672660" y="2234432"/>
                    <a:pt x="663817" y="2228481"/>
                    <a:pt x="638175" y="2200275"/>
                  </a:cubicBezTo>
                  <a:cubicBezTo>
                    <a:pt x="615472" y="2175301"/>
                    <a:pt x="588731" y="2153096"/>
                    <a:pt x="571500" y="2124075"/>
                  </a:cubicBezTo>
                  <a:cubicBezTo>
                    <a:pt x="528005" y="2050820"/>
                    <a:pt x="501850" y="1968031"/>
                    <a:pt x="457200" y="1895475"/>
                  </a:cubicBezTo>
                  <a:cubicBezTo>
                    <a:pt x="431800" y="1854200"/>
                    <a:pt x="405935" y="1813208"/>
                    <a:pt x="381000" y="1771650"/>
                  </a:cubicBezTo>
                  <a:cubicBezTo>
                    <a:pt x="367830" y="1749700"/>
                    <a:pt x="342900" y="1704975"/>
                    <a:pt x="342900" y="1704975"/>
                  </a:cubicBezTo>
                  <a:cubicBezTo>
                    <a:pt x="322762" y="1624421"/>
                    <a:pt x="345928" y="1707782"/>
                    <a:pt x="295275" y="1581150"/>
                  </a:cubicBezTo>
                  <a:cubicBezTo>
                    <a:pt x="197702" y="1337218"/>
                    <a:pt x="313319" y="1602699"/>
                    <a:pt x="219075" y="1390650"/>
                  </a:cubicBezTo>
                  <a:cubicBezTo>
                    <a:pt x="215900" y="1358900"/>
                    <a:pt x="214063" y="1326988"/>
                    <a:pt x="209550" y="1295400"/>
                  </a:cubicBezTo>
                  <a:cubicBezTo>
                    <a:pt x="207699" y="1282441"/>
                    <a:pt x="200025" y="1270391"/>
                    <a:pt x="200025" y="1257300"/>
                  </a:cubicBezTo>
                  <a:cubicBezTo>
                    <a:pt x="200025" y="1203232"/>
                    <a:pt x="205698" y="1149306"/>
                    <a:pt x="209550" y="1095375"/>
                  </a:cubicBezTo>
                  <a:cubicBezTo>
                    <a:pt x="215990" y="1005221"/>
                    <a:pt x="214643" y="994240"/>
                    <a:pt x="238125" y="914400"/>
                  </a:cubicBezTo>
                  <a:cubicBezTo>
                    <a:pt x="263542" y="827982"/>
                    <a:pt x="252568" y="849873"/>
                    <a:pt x="285750" y="800100"/>
                  </a:cubicBezTo>
                  <a:cubicBezTo>
                    <a:pt x="288925" y="787400"/>
                    <a:pt x="292532" y="774800"/>
                    <a:pt x="295275" y="762000"/>
                  </a:cubicBezTo>
                  <a:cubicBezTo>
                    <a:pt x="302059" y="730340"/>
                    <a:pt x="305806" y="697988"/>
                    <a:pt x="314325" y="666750"/>
                  </a:cubicBezTo>
                  <a:cubicBezTo>
                    <a:pt x="371146" y="458405"/>
                    <a:pt x="328108" y="627530"/>
                    <a:pt x="381000" y="495300"/>
                  </a:cubicBezTo>
                  <a:cubicBezTo>
                    <a:pt x="398530" y="451476"/>
                    <a:pt x="417177" y="407741"/>
                    <a:pt x="428625" y="361950"/>
                  </a:cubicBezTo>
                  <a:cubicBezTo>
                    <a:pt x="431800" y="349250"/>
                    <a:pt x="431655" y="335216"/>
                    <a:pt x="438150" y="323850"/>
                  </a:cubicBezTo>
                  <a:cubicBezTo>
                    <a:pt x="444833" y="312154"/>
                    <a:pt x="455764" y="303105"/>
                    <a:pt x="466725" y="295275"/>
                  </a:cubicBezTo>
                  <a:cubicBezTo>
                    <a:pt x="487323" y="280562"/>
                    <a:pt x="510081" y="274473"/>
                    <a:pt x="533400" y="266700"/>
                  </a:cubicBezTo>
                  <a:cubicBezTo>
                    <a:pt x="541755" y="267628"/>
                    <a:pt x="668502" y="280808"/>
                    <a:pt x="685800" y="285750"/>
                  </a:cubicBezTo>
                  <a:cubicBezTo>
                    <a:pt x="826902" y="326065"/>
                    <a:pt x="702101" y="297489"/>
                    <a:pt x="781050" y="333375"/>
                  </a:cubicBezTo>
                  <a:cubicBezTo>
                    <a:pt x="805746" y="344600"/>
                    <a:pt x="831703" y="352826"/>
                    <a:pt x="857250" y="361950"/>
                  </a:cubicBezTo>
                  <a:cubicBezTo>
                    <a:pt x="876161" y="368704"/>
                    <a:pt x="896439" y="372020"/>
                    <a:pt x="914400" y="381000"/>
                  </a:cubicBezTo>
                  <a:cubicBezTo>
                    <a:pt x="943574" y="395587"/>
                    <a:pt x="1014656" y="448163"/>
                    <a:pt x="1028700" y="476250"/>
                  </a:cubicBezTo>
                  <a:lnTo>
                    <a:pt x="1047750" y="514350"/>
                  </a:lnTo>
                  <a:cubicBezTo>
                    <a:pt x="1050925" y="577850"/>
                    <a:pt x="1051845" y="641503"/>
                    <a:pt x="1057275" y="704850"/>
                  </a:cubicBezTo>
                  <a:cubicBezTo>
                    <a:pt x="1074019" y="900193"/>
                    <a:pt x="1072900" y="787686"/>
                    <a:pt x="1095375" y="952500"/>
                  </a:cubicBezTo>
                  <a:cubicBezTo>
                    <a:pt x="1113618" y="1086280"/>
                    <a:pt x="1086207" y="1019890"/>
                    <a:pt x="1123950" y="1095375"/>
                  </a:cubicBezTo>
                  <a:cubicBezTo>
                    <a:pt x="1149163" y="1297079"/>
                    <a:pt x="1108582" y="1012906"/>
                    <a:pt x="1171575" y="1285875"/>
                  </a:cubicBezTo>
                  <a:cubicBezTo>
                    <a:pt x="1216699" y="1481414"/>
                    <a:pt x="1162934" y="1363843"/>
                    <a:pt x="1209675" y="1457325"/>
                  </a:cubicBezTo>
                  <a:cubicBezTo>
                    <a:pt x="1225457" y="1525714"/>
                    <a:pt x="1255387" y="1680199"/>
                    <a:pt x="1295400" y="1733550"/>
                  </a:cubicBezTo>
                  <a:lnTo>
                    <a:pt x="1323975" y="1771650"/>
                  </a:lnTo>
                  <a:cubicBezTo>
                    <a:pt x="1327150" y="1784350"/>
                    <a:pt x="1330660" y="1796971"/>
                    <a:pt x="1333500" y="1809750"/>
                  </a:cubicBezTo>
                  <a:cubicBezTo>
                    <a:pt x="1337012" y="1825554"/>
                    <a:pt x="1335350" y="1843121"/>
                    <a:pt x="1343025" y="1857375"/>
                  </a:cubicBezTo>
                  <a:cubicBezTo>
                    <a:pt x="1358078" y="1885330"/>
                    <a:pt x="1381125" y="1908175"/>
                    <a:pt x="1400175" y="1933575"/>
                  </a:cubicBezTo>
                  <a:cubicBezTo>
                    <a:pt x="1406525" y="1952625"/>
                    <a:pt x="1402885" y="1979053"/>
                    <a:pt x="1419225" y="1990725"/>
                  </a:cubicBezTo>
                  <a:cubicBezTo>
                    <a:pt x="1441969" y="2006971"/>
                    <a:pt x="1528455" y="2027557"/>
                    <a:pt x="1571625" y="2038350"/>
                  </a:cubicBezTo>
                  <a:lnTo>
                    <a:pt x="1781175" y="2028825"/>
                  </a:lnTo>
                  <a:cubicBezTo>
                    <a:pt x="1803091" y="2023955"/>
                    <a:pt x="1814427" y="1998447"/>
                    <a:pt x="1828800" y="1981200"/>
                  </a:cubicBezTo>
                  <a:cubicBezTo>
                    <a:pt x="1846285" y="1960218"/>
                    <a:pt x="1858832" y="1935417"/>
                    <a:pt x="1876425" y="1914525"/>
                  </a:cubicBezTo>
                  <a:cubicBezTo>
                    <a:pt x="1909717" y="1874990"/>
                    <a:pt x="1946275" y="1838325"/>
                    <a:pt x="1981200" y="1800225"/>
                  </a:cubicBezTo>
                  <a:cubicBezTo>
                    <a:pt x="2002832" y="1713698"/>
                    <a:pt x="1977162" y="1799310"/>
                    <a:pt x="2057400" y="1657350"/>
                  </a:cubicBezTo>
                  <a:cubicBezTo>
                    <a:pt x="2078360" y="1620267"/>
                    <a:pt x="2092634" y="1579577"/>
                    <a:pt x="2114550" y="1543050"/>
                  </a:cubicBezTo>
                  <a:cubicBezTo>
                    <a:pt x="2121480" y="1531499"/>
                    <a:pt x="2136065" y="1525947"/>
                    <a:pt x="2143125" y="1514475"/>
                  </a:cubicBezTo>
                  <a:cubicBezTo>
                    <a:pt x="2161729" y="1484243"/>
                    <a:pt x="2172691" y="1449786"/>
                    <a:pt x="2190750" y="1419225"/>
                  </a:cubicBezTo>
                  <a:cubicBezTo>
                    <a:pt x="2214045" y="1379803"/>
                    <a:pt x="2243733" y="1344393"/>
                    <a:pt x="2266950" y="1304925"/>
                  </a:cubicBezTo>
                  <a:cubicBezTo>
                    <a:pt x="2275619" y="1290188"/>
                    <a:pt x="2280593" y="1273520"/>
                    <a:pt x="2286000" y="1257300"/>
                  </a:cubicBezTo>
                  <a:cubicBezTo>
                    <a:pt x="2290140" y="1244881"/>
                    <a:pt x="2288263" y="1230092"/>
                    <a:pt x="2295525" y="1219200"/>
                  </a:cubicBezTo>
                  <a:cubicBezTo>
                    <a:pt x="2301875" y="1209675"/>
                    <a:pt x="2314575" y="1206500"/>
                    <a:pt x="2324100" y="1200150"/>
                  </a:cubicBezTo>
                  <a:cubicBezTo>
                    <a:pt x="2343150" y="1168400"/>
                    <a:pt x="2363826" y="1137570"/>
                    <a:pt x="2381250" y="1104900"/>
                  </a:cubicBezTo>
                  <a:cubicBezTo>
                    <a:pt x="2389296" y="1089814"/>
                    <a:pt x="2392654" y="1072568"/>
                    <a:pt x="2400300" y="1057275"/>
                  </a:cubicBezTo>
                  <a:cubicBezTo>
                    <a:pt x="2405420" y="1047036"/>
                    <a:pt x="2412617" y="1037958"/>
                    <a:pt x="2419350" y="1028700"/>
                  </a:cubicBezTo>
                  <a:cubicBezTo>
                    <a:pt x="2438024" y="1003023"/>
                    <a:pt x="2457450" y="977900"/>
                    <a:pt x="2476500" y="952500"/>
                  </a:cubicBezTo>
                  <a:cubicBezTo>
                    <a:pt x="2479675" y="930275"/>
                    <a:pt x="2480977" y="907701"/>
                    <a:pt x="2486025" y="885825"/>
                  </a:cubicBezTo>
                  <a:cubicBezTo>
                    <a:pt x="2490540" y="866259"/>
                    <a:pt x="2500868" y="848310"/>
                    <a:pt x="2505075" y="828675"/>
                  </a:cubicBezTo>
                  <a:cubicBezTo>
                    <a:pt x="2537386" y="677890"/>
                    <a:pt x="2498056" y="802106"/>
                    <a:pt x="2524125" y="723900"/>
                  </a:cubicBezTo>
                  <a:cubicBezTo>
                    <a:pt x="2532700" y="595280"/>
                    <a:pt x="2565226" y="246180"/>
                    <a:pt x="2533650" y="123825"/>
                  </a:cubicBezTo>
                  <a:cubicBezTo>
                    <a:pt x="2527874" y="101444"/>
                    <a:pt x="2489200" y="136525"/>
                    <a:pt x="2466975" y="142875"/>
                  </a:cubicBezTo>
                  <a:cubicBezTo>
                    <a:pt x="2387600" y="139700"/>
                    <a:pt x="2307644" y="143452"/>
                    <a:pt x="2228850" y="133350"/>
                  </a:cubicBezTo>
                  <a:cubicBezTo>
                    <a:pt x="2182997" y="127471"/>
                    <a:pt x="2140674" y="105070"/>
                    <a:pt x="2095500" y="95250"/>
                  </a:cubicBezTo>
                  <a:cubicBezTo>
                    <a:pt x="2067405" y="89142"/>
                    <a:pt x="2038350" y="88900"/>
                    <a:pt x="2009775" y="85725"/>
                  </a:cubicBezTo>
                  <a:cubicBezTo>
                    <a:pt x="1990725" y="79375"/>
                    <a:pt x="1972680" y="67678"/>
                    <a:pt x="1952625" y="66675"/>
                  </a:cubicBezTo>
                  <a:cubicBezTo>
                    <a:pt x="1912784" y="64683"/>
                    <a:pt x="1831203" y="69049"/>
                    <a:pt x="1781175" y="85725"/>
                  </a:cubicBezTo>
                  <a:cubicBezTo>
                    <a:pt x="1630019" y="136110"/>
                    <a:pt x="1809977" y="77157"/>
                    <a:pt x="1704975" y="123825"/>
                  </a:cubicBezTo>
                  <a:cubicBezTo>
                    <a:pt x="1686625" y="131980"/>
                    <a:pt x="1647825" y="142875"/>
                    <a:pt x="1647825" y="142875"/>
                  </a:cubicBezTo>
                  <a:cubicBezTo>
                    <a:pt x="1608050" y="202537"/>
                    <a:pt x="1597346" y="215257"/>
                    <a:pt x="1562100" y="285750"/>
                  </a:cubicBezTo>
                  <a:cubicBezTo>
                    <a:pt x="1557610" y="294730"/>
                    <a:pt x="1555460" y="304708"/>
                    <a:pt x="1552575" y="314325"/>
                  </a:cubicBezTo>
                  <a:cubicBezTo>
                    <a:pt x="1545933" y="336465"/>
                    <a:pt x="1539875" y="358775"/>
                    <a:pt x="1533525" y="381000"/>
                  </a:cubicBezTo>
                  <a:cubicBezTo>
                    <a:pt x="1541347" y="600008"/>
                    <a:pt x="1518564" y="592611"/>
                    <a:pt x="1571625" y="742950"/>
                  </a:cubicBezTo>
                  <a:cubicBezTo>
                    <a:pt x="1605485" y="838887"/>
                    <a:pt x="1618251" y="830518"/>
                    <a:pt x="1695450" y="933450"/>
                  </a:cubicBezTo>
                  <a:cubicBezTo>
                    <a:pt x="1730885" y="980697"/>
                    <a:pt x="1765489" y="1028562"/>
                    <a:pt x="1800225" y="1076325"/>
                  </a:cubicBezTo>
                  <a:cubicBezTo>
                    <a:pt x="1816289" y="1098414"/>
                    <a:pt x="1831975" y="1120775"/>
                    <a:pt x="1847850" y="1143000"/>
                  </a:cubicBezTo>
                  <a:cubicBezTo>
                    <a:pt x="1863725" y="1165225"/>
                    <a:pt x="1879929" y="1187219"/>
                    <a:pt x="1895475" y="1209675"/>
                  </a:cubicBezTo>
                  <a:cubicBezTo>
                    <a:pt x="1908507" y="1228499"/>
                    <a:pt x="1922801" y="1246623"/>
                    <a:pt x="1933575" y="1266825"/>
                  </a:cubicBezTo>
                  <a:cubicBezTo>
                    <a:pt x="1958975" y="1314450"/>
                    <a:pt x="1982258" y="1363266"/>
                    <a:pt x="2009775" y="1409700"/>
                  </a:cubicBezTo>
                  <a:cubicBezTo>
                    <a:pt x="2033119" y="1449093"/>
                    <a:pt x="2063032" y="1484372"/>
                    <a:pt x="2085975" y="1524000"/>
                  </a:cubicBezTo>
                  <a:cubicBezTo>
                    <a:pt x="2098090" y="1544926"/>
                    <a:pt x="2102971" y="1569447"/>
                    <a:pt x="2114550" y="1590675"/>
                  </a:cubicBezTo>
                  <a:cubicBezTo>
                    <a:pt x="2122152" y="1604612"/>
                    <a:pt x="2134425" y="1615496"/>
                    <a:pt x="2143125" y="1628775"/>
                  </a:cubicBezTo>
                  <a:cubicBezTo>
                    <a:pt x="2194771" y="1707602"/>
                    <a:pt x="2295525" y="1866900"/>
                    <a:pt x="2295525" y="1866900"/>
                  </a:cubicBezTo>
                  <a:cubicBezTo>
                    <a:pt x="2312949" y="1971442"/>
                    <a:pt x="2298657" y="1928748"/>
                    <a:pt x="2390775" y="2066925"/>
                  </a:cubicBezTo>
                  <a:cubicBezTo>
                    <a:pt x="2416175" y="2105025"/>
                    <a:pt x="2442099" y="2142781"/>
                    <a:pt x="2466975" y="2181225"/>
                  </a:cubicBezTo>
                  <a:cubicBezTo>
                    <a:pt x="2477032" y="2196768"/>
                    <a:pt x="2487271" y="2212291"/>
                    <a:pt x="2495550" y="2228850"/>
                  </a:cubicBezTo>
                  <a:cubicBezTo>
                    <a:pt x="2500040" y="2237830"/>
                    <a:pt x="2498803" y="2249585"/>
                    <a:pt x="2505075" y="2257425"/>
                  </a:cubicBezTo>
                  <a:cubicBezTo>
                    <a:pt x="2512226" y="2266364"/>
                    <a:pt x="2524856" y="2269146"/>
                    <a:pt x="2533650" y="2276475"/>
                  </a:cubicBezTo>
                  <a:cubicBezTo>
                    <a:pt x="2543998" y="2285099"/>
                    <a:pt x="2551017" y="2297578"/>
                    <a:pt x="2562225" y="2305050"/>
                  </a:cubicBezTo>
                  <a:cubicBezTo>
                    <a:pt x="2570579" y="2310619"/>
                    <a:pt x="2581820" y="2310085"/>
                    <a:pt x="2590800" y="2314575"/>
                  </a:cubicBezTo>
                  <a:cubicBezTo>
                    <a:pt x="2601039" y="2319695"/>
                    <a:pt x="2609850" y="2327275"/>
                    <a:pt x="2619375" y="2333625"/>
                  </a:cubicBezTo>
                  <a:cubicBezTo>
                    <a:pt x="2632075" y="2317750"/>
                    <a:pt x="2648383" y="2304184"/>
                    <a:pt x="2657475" y="2286000"/>
                  </a:cubicBezTo>
                  <a:cubicBezTo>
                    <a:pt x="2670945" y="2259059"/>
                    <a:pt x="2674465" y="2228079"/>
                    <a:pt x="2686050" y="2200275"/>
                  </a:cubicBezTo>
                  <a:cubicBezTo>
                    <a:pt x="2690453" y="2189708"/>
                    <a:pt x="2699980" y="2181939"/>
                    <a:pt x="2705100" y="2171700"/>
                  </a:cubicBezTo>
                  <a:cubicBezTo>
                    <a:pt x="2712746" y="2156407"/>
                    <a:pt x="2716044" y="2139129"/>
                    <a:pt x="2724150" y="2124075"/>
                  </a:cubicBezTo>
                  <a:cubicBezTo>
                    <a:pt x="2738351" y="2097702"/>
                    <a:pt x="2758380" y="2074666"/>
                    <a:pt x="2771775" y="2047875"/>
                  </a:cubicBezTo>
                  <a:cubicBezTo>
                    <a:pt x="2807971" y="1975483"/>
                    <a:pt x="2932898" y="1680408"/>
                    <a:pt x="2943225" y="1628775"/>
                  </a:cubicBezTo>
                  <a:cubicBezTo>
                    <a:pt x="2946400" y="1612900"/>
                    <a:pt x="2948490" y="1596769"/>
                    <a:pt x="2952750" y="1581150"/>
                  </a:cubicBezTo>
                  <a:cubicBezTo>
                    <a:pt x="2962416" y="1545708"/>
                    <a:pt x="2975746" y="1521233"/>
                    <a:pt x="2981325" y="1485900"/>
                  </a:cubicBezTo>
                  <a:cubicBezTo>
                    <a:pt x="2988818" y="1438441"/>
                    <a:pt x="2993580" y="1390589"/>
                    <a:pt x="3000375" y="1343025"/>
                  </a:cubicBezTo>
                  <a:cubicBezTo>
                    <a:pt x="3003106" y="1323906"/>
                    <a:pt x="3004351" y="1304373"/>
                    <a:pt x="3009900" y="1285875"/>
                  </a:cubicBezTo>
                  <a:cubicBezTo>
                    <a:pt x="3013980" y="1272275"/>
                    <a:pt x="3022600" y="1260475"/>
                    <a:pt x="3028950" y="1247775"/>
                  </a:cubicBezTo>
                  <a:cubicBezTo>
                    <a:pt x="3032125" y="1231900"/>
                    <a:pt x="3034215" y="1215769"/>
                    <a:pt x="3038475" y="1200150"/>
                  </a:cubicBezTo>
                  <a:cubicBezTo>
                    <a:pt x="3043759" y="1180777"/>
                    <a:pt x="3055034" y="1162925"/>
                    <a:pt x="3057525" y="1143000"/>
                  </a:cubicBezTo>
                  <a:cubicBezTo>
                    <a:pt x="3092348" y="864416"/>
                    <a:pt x="3041627" y="1060530"/>
                    <a:pt x="3086100" y="904875"/>
                  </a:cubicBezTo>
                  <a:cubicBezTo>
                    <a:pt x="3082925" y="676275"/>
                    <a:pt x="3081654" y="447641"/>
                    <a:pt x="3076575" y="219075"/>
                  </a:cubicBezTo>
                  <a:cubicBezTo>
                    <a:pt x="3073188" y="66638"/>
                    <a:pt x="3076285" y="93802"/>
                    <a:pt x="3057525" y="0"/>
                  </a:cubicBezTo>
                  <a:cubicBezTo>
                    <a:pt x="2965543" y="30661"/>
                    <a:pt x="3108551" y="-18505"/>
                    <a:pt x="2990850" y="28575"/>
                  </a:cubicBezTo>
                  <a:cubicBezTo>
                    <a:pt x="2972206" y="36033"/>
                    <a:pt x="2952157" y="39715"/>
                    <a:pt x="2933700" y="47625"/>
                  </a:cubicBezTo>
                  <a:cubicBezTo>
                    <a:pt x="2853974" y="81793"/>
                    <a:pt x="2888652" y="65386"/>
                    <a:pt x="2828925" y="95250"/>
                  </a:cubicBezTo>
                  <a:cubicBezTo>
                    <a:pt x="2711629" y="56151"/>
                    <a:pt x="2774258" y="80038"/>
                    <a:pt x="3086100" y="95250"/>
                  </a:cubicBezTo>
                  <a:cubicBezTo>
                    <a:pt x="3954156" y="137594"/>
                    <a:pt x="3237285" y="114266"/>
                    <a:pt x="3924300" y="133350"/>
                  </a:cubicBezTo>
                  <a:cubicBezTo>
                    <a:pt x="3940175" y="139700"/>
                    <a:pt x="3955705" y="146993"/>
                    <a:pt x="3971925" y="152400"/>
                  </a:cubicBezTo>
                  <a:cubicBezTo>
                    <a:pt x="3984344" y="156540"/>
                    <a:pt x="3998659" y="155430"/>
                    <a:pt x="4010025" y="161925"/>
                  </a:cubicBezTo>
                  <a:cubicBezTo>
                    <a:pt x="4021721" y="168608"/>
                    <a:pt x="4029075" y="180975"/>
                    <a:pt x="4038600" y="190500"/>
                  </a:cubicBezTo>
                  <a:cubicBezTo>
                    <a:pt x="4058921" y="251463"/>
                    <a:pt x="4053116" y="216437"/>
                    <a:pt x="4019550" y="323850"/>
                  </a:cubicBezTo>
                  <a:cubicBezTo>
                    <a:pt x="4014450" y="340170"/>
                    <a:pt x="4008803" y="356529"/>
                    <a:pt x="4000500" y="371475"/>
                  </a:cubicBezTo>
                  <a:cubicBezTo>
                    <a:pt x="3992790" y="385352"/>
                    <a:pt x="3980731" y="396366"/>
                    <a:pt x="3971925" y="409575"/>
                  </a:cubicBezTo>
                  <a:cubicBezTo>
                    <a:pt x="3939295" y="458519"/>
                    <a:pt x="3944066" y="464444"/>
                    <a:pt x="3905250" y="514350"/>
                  </a:cubicBezTo>
                  <a:cubicBezTo>
                    <a:pt x="3896980" y="524983"/>
                    <a:pt x="3885299" y="532577"/>
                    <a:pt x="3876675" y="542925"/>
                  </a:cubicBezTo>
                  <a:cubicBezTo>
                    <a:pt x="3869346" y="551719"/>
                    <a:pt x="3864954" y="562706"/>
                    <a:pt x="3857625" y="571500"/>
                  </a:cubicBezTo>
                  <a:cubicBezTo>
                    <a:pt x="3849001" y="581848"/>
                    <a:pt x="3837320" y="589442"/>
                    <a:pt x="3829050" y="600075"/>
                  </a:cubicBezTo>
                  <a:cubicBezTo>
                    <a:pt x="3814994" y="618147"/>
                    <a:pt x="3805448" y="639505"/>
                    <a:pt x="3790950" y="657225"/>
                  </a:cubicBezTo>
                  <a:cubicBezTo>
                    <a:pt x="3776733" y="674601"/>
                    <a:pt x="3758240" y="688070"/>
                    <a:pt x="3743325" y="704850"/>
                  </a:cubicBezTo>
                  <a:cubicBezTo>
                    <a:pt x="3732778" y="716715"/>
                    <a:pt x="3724275" y="730250"/>
                    <a:pt x="3714750" y="742950"/>
                  </a:cubicBezTo>
                  <a:cubicBezTo>
                    <a:pt x="3691085" y="813944"/>
                    <a:pt x="3726030" y="718448"/>
                    <a:pt x="3657600" y="838200"/>
                  </a:cubicBezTo>
                  <a:cubicBezTo>
                    <a:pt x="3645603" y="859194"/>
                    <a:pt x="3639321" y="882996"/>
                    <a:pt x="3629025" y="904875"/>
                  </a:cubicBezTo>
                  <a:cubicBezTo>
                    <a:pt x="3613910" y="936994"/>
                    <a:pt x="3581400" y="1000125"/>
                    <a:pt x="3581400" y="1000125"/>
                  </a:cubicBezTo>
                  <a:cubicBezTo>
                    <a:pt x="3578225" y="1031875"/>
                    <a:pt x="3575399" y="1063662"/>
                    <a:pt x="3571875" y="1095375"/>
                  </a:cubicBezTo>
                  <a:cubicBezTo>
                    <a:pt x="3565873" y="1149390"/>
                    <a:pt x="3554032" y="1202966"/>
                    <a:pt x="3552825" y="1257300"/>
                  </a:cubicBezTo>
                  <a:cubicBezTo>
                    <a:pt x="3550849" y="1346235"/>
                    <a:pt x="3555161" y="1435334"/>
                    <a:pt x="3562350" y="1524000"/>
                  </a:cubicBezTo>
                  <a:cubicBezTo>
                    <a:pt x="3564716" y="1553176"/>
                    <a:pt x="3575659" y="1581021"/>
                    <a:pt x="3581400" y="1609725"/>
                  </a:cubicBezTo>
                  <a:cubicBezTo>
                    <a:pt x="3585188" y="1628663"/>
                    <a:pt x="3587137" y="1647937"/>
                    <a:pt x="3590925" y="1666875"/>
                  </a:cubicBezTo>
                  <a:cubicBezTo>
                    <a:pt x="3596666" y="1695579"/>
                    <a:pt x="3603393" y="1724078"/>
                    <a:pt x="3609975" y="1752600"/>
                  </a:cubicBezTo>
                  <a:cubicBezTo>
                    <a:pt x="3612919" y="1765356"/>
                    <a:pt x="3617458" y="1777769"/>
                    <a:pt x="3619500" y="1790700"/>
                  </a:cubicBezTo>
                  <a:cubicBezTo>
                    <a:pt x="3626993" y="1838159"/>
                    <a:pt x="3632200" y="1885950"/>
                    <a:pt x="3638550" y="1933575"/>
                  </a:cubicBezTo>
                  <a:cubicBezTo>
                    <a:pt x="3632200" y="1984375"/>
                    <a:pt x="3631917" y="2036308"/>
                    <a:pt x="3619500" y="2085975"/>
                  </a:cubicBezTo>
                  <a:cubicBezTo>
                    <a:pt x="3616325" y="2098675"/>
                    <a:pt x="3616470" y="2112709"/>
                    <a:pt x="3609975" y="2124075"/>
                  </a:cubicBezTo>
                  <a:cubicBezTo>
                    <a:pt x="3602200" y="2137681"/>
                    <a:pt x="3568052" y="2164779"/>
                    <a:pt x="3552825" y="2171700"/>
                  </a:cubicBezTo>
                  <a:cubicBezTo>
                    <a:pt x="3475078" y="2207040"/>
                    <a:pt x="3463191" y="2204993"/>
                    <a:pt x="3371850" y="2209800"/>
                  </a:cubicBezTo>
                  <a:lnTo>
                    <a:pt x="2933700" y="2228850"/>
                  </a:lnTo>
                  <a:cubicBezTo>
                    <a:pt x="2882860" y="2231310"/>
                    <a:pt x="2832100" y="2235200"/>
                    <a:pt x="2781300" y="2238375"/>
                  </a:cubicBezTo>
                  <a:lnTo>
                    <a:pt x="1943100" y="2228850"/>
                  </a:lnTo>
                  <a:cubicBezTo>
                    <a:pt x="1838291" y="2227118"/>
                    <a:pt x="1733598" y="2219325"/>
                    <a:pt x="1628775" y="2219325"/>
                  </a:cubicBezTo>
                  <a:cubicBezTo>
                    <a:pt x="1425550" y="2219325"/>
                    <a:pt x="1222375" y="2225675"/>
                    <a:pt x="1019175" y="2228850"/>
                  </a:cubicBezTo>
                  <a:cubicBezTo>
                    <a:pt x="950176" y="2251850"/>
                    <a:pt x="971534" y="2232682"/>
                    <a:pt x="933450" y="2286000"/>
                  </a:cubicBezTo>
                  <a:cubicBezTo>
                    <a:pt x="926796" y="2295315"/>
                    <a:pt x="920750" y="2305050"/>
                    <a:pt x="914400" y="2314575"/>
                  </a:cubicBezTo>
                  <a:cubicBezTo>
                    <a:pt x="908050" y="2346325"/>
                    <a:pt x="899366" y="2377696"/>
                    <a:pt x="895350" y="2409825"/>
                  </a:cubicBezTo>
                  <a:cubicBezTo>
                    <a:pt x="892067" y="2436092"/>
                    <a:pt x="890983" y="2485234"/>
                    <a:pt x="876300" y="2514600"/>
                  </a:cubicBezTo>
                  <a:cubicBezTo>
                    <a:pt x="871180" y="2524839"/>
                    <a:pt x="863600" y="2533650"/>
                    <a:pt x="857250" y="2543175"/>
                  </a:cubicBezTo>
                  <a:cubicBezTo>
                    <a:pt x="850900" y="2568575"/>
                    <a:pt x="845393" y="2594201"/>
                    <a:pt x="838200" y="2619375"/>
                  </a:cubicBezTo>
                  <a:cubicBezTo>
                    <a:pt x="832683" y="2638683"/>
                    <a:pt x="823357" y="2656890"/>
                    <a:pt x="819150" y="2676525"/>
                  </a:cubicBezTo>
                  <a:cubicBezTo>
                    <a:pt x="786839" y="2827310"/>
                    <a:pt x="826169" y="2703094"/>
                    <a:pt x="800100" y="2781300"/>
                  </a:cubicBezTo>
                  <a:cubicBezTo>
                    <a:pt x="769395" y="2773624"/>
                    <a:pt x="733193" y="2765608"/>
                    <a:pt x="704850" y="2752725"/>
                  </a:cubicBezTo>
                  <a:cubicBezTo>
                    <a:pt x="687996" y="2745064"/>
                    <a:pt x="674143" y="2731669"/>
                    <a:pt x="657225" y="2724150"/>
                  </a:cubicBezTo>
                  <a:cubicBezTo>
                    <a:pt x="542618" y="2673213"/>
                    <a:pt x="729144" y="2785441"/>
                    <a:pt x="552450" y="2686050"/>
                  </a:cubicBezTo>
                  <a:cubicBezTo>
                    <a:pt x="415608" y="2609076"/>
                    <a:pt x="511807" y="2643927"/>
                    <a:pt x="438150" y="2619375"/>
                  </a:cubicBezTo>
                  <a:cubicBezTo>
                    <a:pt x="403225" y="2590800"/>
                    <a:pt x="366533" y="2564258"/>
                    <a:pt x="333375" y="2533650"/>
                  </a:cubicBezTo>
                  <a:cubicBezTo>
                    <a:pt x="324963" y="2525885"/>
                    <a:pt x="321775" y="2513767"/>
                    <a:pt x="314325" y="2505075"/>
                  </a:cubicBezTo>
                  <a:cubicBezTo>
                    <a:pt x="283608" y="2469238"/>
                    <a:pt x="248165" y="2437470"/>
                    <a:pt x="219075" y="2400300"/>
                  </a:cubicBezTo>
                  <a:cubicBezTo>
                    <a:pt x="71210" y="2211362"/>
                    <a:pt x="191673" y="2356877"/>
                    <a:pt x="114300" y="2219325"/>
                  </a:cubicBezTo>
                  <a:cubicBezTo>
                    <a:pt x="97463" y="2189393"/>
                    <a:pt x="76200" y="2162175"/>
                    <a:pt x="57150" y="2133600"/>
                  </a:cubicBezTo>
                  <a:cubicBezTo>
                    <a:pt x="47625" y="2085975"/>
                    <a:pt x="35444" y="2038805"/>
                    <a:pt x="28575" y="1990725"/>
                  </a:cubicBezTo>
                  <a:cubicBezTo>
                    <a:pt x="5905" y="1832035"/>
                    <a:pt x="15094" y="1901930"/>
                    <a:pt x="0" y="1781175"/>
                  </a:cubicBezTo>
                  <a:cubicBezTo>
                    <a:pt x="6350" y="1758950"/>
                    <a:pt x="8713" y="1735174"/>
                    <a:pt x="19050" y="1714500"/>
                  </a:cubicBezTo>
                  <a:cubicBezTo>
                    <a:pt x="25074" y="1702452"/>
                    <a:pt x="41601" y="1697973"/>
                    <a:pt x="47625" y="1685925"/>
                  </a:cubicBezTo>
                  <a:cubicBezTo>
                    <a:pt x="61095" y="1658984"/>
                    <a:pt x="63578" y="1627548"/>
                    <a:pt x="76200" y="1600200"/>
                  </a:cubicBezTo>
                  <a:cubicBezTo>
                    <a:pt x="82853" y="1585786"/>
                    <a:pt x="95548" y="1575018"/>
                    <a:pt x="104775" y="1562100"/>
                  </a:cubicBezTo>
                  <a:cubicBezTo>
                    <a:pt x="111429" y="1552785"/>
                    <a:pt x="116956" y="1542683"/>
                    <a:pt x="123825" y="1533525"/>
                  </a:cubicBezTo>
                  <a:cubicBezTo>
                    <a:pt x="151161" y="1497077"/>
                    <a:pt x="174925" y="1468572"/>
                    <a:pt x="209550" y="1438275"/>
                  </a:cubicBezTo>
                  <a:cubicBezTo>
                    <a:pt x="218165" y="1430737"/>
                    <a:pt x="230030" y="1427320"/>
                    <a:pt x="238125" y="1419225"/>
                  </a:cubicBezTo>
                  <a:cubicBezTo>
                    <a:pt x="249350" y="1408000"/>
                    <a:pt x="258422" y="1394671"/>
                    <a:pt x="266700" y="1381125"/>
                  </a:cubicBezTo>
                  <a:cubicBezTo>
                    <a:pt x="293396" y="1337441"/>
                    <a:pt x="342900" y="1247775"/>
                    <a:pt x="342900" y="1247775"/>
                  </a:cubicBezTo>
                  <a:cubicBezTo>
                    <a:pt x="377739" y="1027131"/>
                    <a:pt x="352162" y="1124738"/>
                    <a:pt x="409575" y="952500"/>
                  </a:cubicBezTo>
                  <a:cubicBezTo>
                    <a:pt x="415925" y="895350"/>
                    <a:pt x="420198" y="837931"/>
                    <a:pt x="428625" y="781050"/>
                  </a:cubicBezTo>
                  <a:cubicBezTo>
                    <a:pt x="465152" y="534495"/>
                    <a:pt x="433617" y="843161"/>
                    <a:pt x="457200" y="619125"/>
                  </a:cubicBezTo>
                  <a:cubicBezTo>
                    <a:pt x="469742" y="499979"/>
                    <a:pt x="446626" y="544499"/>
                    <a:pt x="485775" y="485775"/>
                  </a:cubicBezTo>
                  <a:cubicBezTo>
                    <a:pt x="488950" y="469900"/>
                    <a:pt x="484764" y="450442"/>
                    <a:pt x="495300" y="438150"/>
                  </a:cubicBezTo>
                  <a:cubicBezTo>
                    <a:pt x="506427" y="425168"/>
                    <a:pt x="527301" y="426044"/>
                    <a:pt x="542925" y="419100"/>
                  </a:cubicBezTo>
                  <a:cubicBezTo>
                    <a:pt x="555900" y="413333"/>
                    <a:pt x="568325" y="406400"/>
                    <a:pt x="581025" y="400050"/>
                  </a:cubicBezTo>
                  <a:cubicBezTo>
                    <a:pt x="615950" y="403225"/>
                    <a:pt x="651002" y="405225"/>
                    <a:pt x="685800" y="409575"/>
                  </a:cubicBezTo>
                  <a:cubicBezTo>
                    <a:pt x="701864" y="411583"/>
                    <a:pt x="717497" y="421996"/>
                    <a:pt x="733425" y="419100"/>
                  </a:cubicBezTo>
                  <a:cubicBezTo>
                    <a:pt x="754380" y="415290"/>
                    <a:pt x="771112" y="399175"/>
                    <a:pt x="790575" y="390525"/>
                  </a:cubicBezTo>
                  <a:cubicBezTo>
                    <a:pt x="827396" y="374160"/>
                    <a:pt x="813776" y="390241"/>
                    <a:pt x="847725" y="361950"/>
                  </a:cubicBezTo>
                  <a:cubicBezTo>
                    <a:pt x="895291" y="322312"/>
                    <a:pt x="854657" y="340589"/>
                    <a:pt x="904875" y="323850"/>
                  </a:cubicBezTo>
                  <a:cubicBezTo>
                    <a:pt x="911225" y="311150"/>
                    <a:pt x="916880" y="298078"/>
                    <a:pt x="923925" y="285750"/>
                  </a:cubicBezTo>
                  <a:cubicBezTo>
                    <a:pt x="929605" y="275811"/>
                    <a:pt x="938466" y="267697"/>
                    <a:pt x="942975" y="257175"/>
                  </a:cubicBezTo>
                  <a:cubicBezTo>
                    <a:pt x="948132" y="245143"/>
                    <a:pt x="947903" y="231332"/>
                    <a:pt x="952500" y="219075"/>
                  </a:cubicBezTo>
                  <a:cubicBezTo>
                    <a:pt x="956982" y="207122"/>
                    <a:pt x="979546" y="163454"/>
                    <a:pt x="990600" y="152400"/>
                  </a:cubicBezTo>
                  <a:cubicBezTo>
                    <a:pt x="998695" y="144305"/>
                    <a:pt x="1009650" y="139700"/>
                    <a:pt x="1019175" y="133350"/>
                  </a:cubicBezTo>
                  <a:cubicBezTo>
                    <a:pt x="1025525" y="120650"/>
                    <a:pt x="1029135" y="106158"/>
                    <a:pt x="1038225" y="95250"/>
                  </a:cubicBezTo>
                  <a:cubicBezTo>
                    <a:pt x="1068994" y="58328"/>
                    <a:pt x="1067561" y="46242"/>
                    <a:pt x="1143000" y="95250"/>
                  </a:cubicBezTo>
                  <a:cubicBezTo>
                    <a:pt x="1218439" y="144258"/>
                    <a:pt x="1487685" y="386126"/>
                    <a:pt x="1490860" y="389301"/>
                  </a:cubicBezTo>
                </a:path>
              </a:pathLst>
            </a:custGeom>
            <a:ln w="25400">
              <a:headEnd type="none" w="med" len="med"/>
              <a:tailEnd type="none" w="med" len="med"/>
            </a:ln>
            <a:extLst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4" name="Straight Arrow Connector 13"/>
          <p:cNvCxnSpPr/>
          <p:nvPr/>
        </p:nvCxnSpPr>
        <p:spPr bwMode="auto">
          <a:xfrm flipV="1">
            <a:off x="7627657" y="1819820"/>
            <a:ext cx="0" cy="2337405"/>
          </a:xfrm>
          <a:prstGeom prst="straightConnector1">
            <a:avLst/>
          </a:prstGeom>
          <a:solidFill>
            <a:schemeClr val="accent1"/>
          </a:solidFill>
          <a:ln w="57150" cap="sq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TextBox 14"/>
          <p:cNvSpPr txBox="1"/>
          <p:nvPr/>
        </p:nvSpPr>
        <p:spPr>
          <a:xfrm>
            <a:off x="7740137" y="2615653"/>
            <a:ext cx="56137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R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711536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393412" y="1284124"/>
            <a:ext cx="3305439" cy="187743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2000" dirty="0" err="1" smtClean="0">
                <a:solidFill>
                  <a:schemeClr val="bg1"/>
                </a:solidFill>
              </a:rPr>
              <a:t>Salomonson</a:t>
            </a:r>
            <a:r>
              <a:rPr lang="en-US" altLang="en-US" sz="2000" dirty="0" smtClean="0">
                <a:solidFill>
                  <a:schemeClr val="bg1"/>
                </a:solidFill>
              </a:rPr>
              <a:t> &amp; </a:t>
            </a:r>
            <a:r>
              <a:rPr lang="en-US" altLang="en-US" sz="2000" dirty="0" err="1" smtClean="0">
                <a:solidFill>
                  <a:schemeClr val="bg1"/>
                </a:solidFill>
              </a:rPr>
              <a:t>Skagerstan</a:t>
            </a:r>
            <a:r>
              <a:rPr lang="en-US" altLang="en-US" sz="2000" dirty="0" smtClean="0">
                <a:solidFill>
                  <a:schemeClr val="bg1"/>
                </a:solidFill>
              </a:rPr>
              <a:t> ‘</a:t>
            </a:r>
            <a:r>
              <a:rPr lang="he-IL" altLang="en-US" sz="2000" dirty="0" smtClean="0">
                <a:solidFill>
                  <a:schemeClr val="bg1"/>
                </a:solidFill>
              </a:rPr>
              <a:t>86</a:t>
            </a:r>
            <a:endParaRPr lang="en-US" altLang="en-US" sz="2000" dirty="0">
              <a:solidFill>
                <a:schemeClr val="bg1"/>
              </a:solidFill>
            </a:endParaRPr>
          </a:p>
          <a:p>
            <a:pPr>
              <a:spcBef>
                <a:spcPct val="20000"/>
              </a:spcBef>
            </a:pPr>
            <a:r>
              <a:rPr lang="en-US" altLang="en-US" sz="2000" dirty="0" err="1" smtClean="0">
                <a:solidFill>
                  <a:schemeClr val="bg1"/>
                </a:solidFill>
              </a:rPr>
              <a:t>Low+Thorlacius</a:t>
            </a:r>
            <a:r>
              <a:rPr lang="en-US" altLang="en-US" sz="2000" dirty="0" smtClean="0">
                <a:solidFill>
                  <a:schemeClr val="bg1"/>
                </a:solidFill>
              </a:rPr>
              <a:t> ’94</a:t>
            </a:r>
          </a:p>
          <a:p>
            <a:pPr>
              <a:spcBef>
                <a:spcPct val="20000"/>
              </a:spcBef>
            </a:pPr>
            <a:r>
              <a:rPr lang="en-US" altLang="en-US" sz="2000" dirty="0" smtClean="0">
                <a:solidFill>
                  <a:schemeClr val="bg1"/>
                </a:solidFill>
              </a:rPr>
              <a:t>==================</a:t>
            </a:r>
          </a:p>
          <a:p>
            <a:pPr>
              <a:spcBef>
                <a:spcPct val="20000"/>
              </a:spcBef>
            </a:pPr>
            <a:r>
              <a:rPr lang="en-US" altLang="en-US" sz="2000" dirty="0" err="1" smtClean="0">
                <a:solidFill>
                  <a:schemeClr val="bg1"/>
                </a:solidFill>
              </a:rPr>
              <a:t>Horowitz+Polchinski</a:t>
            </a:r>
            <a:r>
              <a:rPr lang="en-US" altLang="en-US" sz="2000" dirty="0" smtClean="0">
                <a:solidFill>
                  <a:schemeClr val="bg1"/>
                </a:solidFill>
              </a:rPr>
              <a:t> ’98</a:t>
            </a:r>
          </a:p>
          <a:p>
            <a:pPr>
              <a:spcBef>
                <a:spcPct val="20000"/>
              </a:spcBef>
            </a:pPr>
            <a:r>
              <a:rPr lang="en-US" altLang="en-US" sz="2000" dirty="0" err="1" smtClean="0">
                <a:solidFill>
                  <a:schemeClr val="bg1"/>
                </a:solidFill>
              </a:rPr>
              <a:t>Damour</a:t>
            </a:r>
            <a:r>
              <a:rPr lang="en-US" altLang="en-US" sz="2000" dirty="0" smtClean="0">
                <a:solidFill>
                  <a:schemeClr val="bg1"/>
                </a:solidFill>
              </a:rPr>
              <a:t> + Veneziano ‘00</a:t>
            </a:r>
            <a:endParaRPr lang="en-US" altLang="en-US" sz="2000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653625" y="1415573"/>
            <a:ext cx="294430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Closed strings  </a:t>
            </a:r>
          </a:p>
          <a:p>
            <a:r>
              <a:rPr lang="en-US" sz="3200" dirty="0"/>
              <a:t>T</a:t>
            </a:r>
            <a:r>
              <a:rPr lang="en-US" sz="3200" dirty="0" smtClean="0"/>
              <a:t>otal length L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6418289" y="1144758"/>
            <a:ext cx="5521201" cy="3399878"/>
            <a:chOff x="6418289" y="1801892"/>
            <a:chExt cx="5521201" cy="3399878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10064784" y="4408625"/>
            <a:ext cx="1874706" cy="793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3130" name="Equation" r:id="rId3" imgW="660240" imgH="279360" progId="Equation.DSMT4">
                    <p:embed/>
                  </p:oleObj>
                </mc:Choice>
                <mc:Fallback>
                  <p:oleObj name="Equation" r:id="rId3" imgW="66024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064784" y="4408625"/>
                          <a:ext cx="1874706" cy="7931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Cube 6"/>
            <p:cNvSpPr/>
            <p:nvPr/>
          </p:nvSpPr>
          <p:spPr bwMode="auto">
            <a:xfrm>
              <a:off x="6480994" y="1819275"/>
              <a:ext cx="3962400" cy="3105150"/>
            </a:xfrm>
            <a:prstGeom prst="cube">
              <a:avLst/>
            </a:prstGeom>
            <a:noFill/>
            <a:ln w="12700" cap="sq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Freeform 7"/>
            <p:cNvSpPr/>
            <p:nvPr/>
          </p:nvSpPr>
          <p:spPr bwMode="auto">
            <a:xfrm>
              <a:off x="6418289" y="2019301"/>
              <a:ext cx="3990974" cy="2810479"/>
            </a:xfrm>
            <a:custGeom>
              <a:avLst/>
              <a:gdLst>
                <a:gd name="connsiteX0" fmla="*/ 304800 w 4050359"/>
                <a:gd name="connsiteY0" fmla="*/ 2495550 h 3228975"/>
                <a:gd name="connsiteX1" fmla="*/ 323850 w 4050359"/>
                <a:gd name="connsiteY1" fmla="*/ 2295525 h 3228975"/>
                <a:gd name="connsiteX2" fmla="*/ 352425 w 4050359"/>
                <a:gd name="connsiteY2" fmla="*/ 1924050 h 3228975"/>
                <a:gd name="connsiteX3" fmla="*/ 381000 w 4050359"/>
                <a:gd name="connsiteY3" fmla="*/ 1638300 h 3228975"/>
                <a:gd name="connsiteX4" fmla="*/ 400050 w 4050359"/>
                <a:gd name="connsiteY4" fmla="*/ 1524000 h 3228975"/>
                <a:gd name="connsiteX5" fmla="*/ 419100 w 4050359"/>
                <a:gd name="connsiteY5" fmla="*/ 1400175 h 3228975"/>
                <a:gd name="connsiteX6" fmla="*/ 457200 w 4050359"/>
                <a:gd name="connsiteY6" fmla="*/ 1285875 h 3228975"/>
                <a:gd name="connsiteX7" fmla="*/ 495300 w 4050359"/>
                <a:gd name="connsiteY7" fmla="*/ 1076325 h 3228975"/>
                <a:gd name="connsiteX8" fmla="*/ 523875 w 4050359"/>
                <a:gd name="connsiteY8" fmla="*/ 990600 h 3228975"/>
                <a:gd name="connsiteX9" fmla="*/ 533400 w 4050359"/>
                <a:gd name="connsiteY9" fmla="*/ 952500 h 3228975"/>
                <a:gd name="connsiteX10" fmla="*/ 609600 w 4050359"/>
                <a:gd name="connsiteY10" fmla="*/ 914400 h 3228975"/>
                <a:gd name="connsiteX11" fmla="*/ 714375 w 4050359"/>
                <a:gd name="connsiteY11" fmla="*/ 942975 h 3228975"/>
                <a:gd name="connsiteX12" fmla="*/ 781050 w 4050359"/>
                <a:gd name="connsiteY12" fmla="*/ 1028700 h 3228975"/>
                <a:gd name="connsiteX13" fmla="*/ 800100 w 4050359"/>
                <a:gd name="connsiteY13" fmla="*/ 1057275 h 3228975"/>
                <a:gd name="connsiteX14" fmla="*/ 819150 w 4050359"/>
                <a:gd name="connsiteY14" fmla="*/ 1143000 h 3228975"/>
                <a:gd name="connsiteX15" fmla="*/ 838200 w 4050359"/>
                <a:gd name="connsiteY15" fmla="*/ 1200150 h 3228975"/>
                <a:gd name="connsiteX16" fmla="*/ 847725 w 4050359"/>
                <a:gd name="connsiteY16" fmla="*/ 2038350 h 3228975"/>
                <a:gd name="connsiteX17" fmla="*/ 895350 w 4050359"/>
                <a:gd name="connsiteY17" fmla="*/ 2143125 h 3228975"/>
                <a:gd name="connsiteX18" fmla="*/ 981075 w 4050359"/>
                <a:gd name="connsiteY18" fmla="*/ 2085975 h 3228975"/>
                <a:gd name="connsiteX19" fmla="*/ 1057275 w 4050359"/>
                <a:gd name="connsiteY19" fmla="*/ 1866900 h 3228975"/>
                <a:gd name="connsiteX20" fmla="*/ 1104900 w 4050359"/>
                <a:gd name="connsiteY20" fmla="*/ 1666875 h 3228975"/>
                <a:gd name="connsiteX21" fmla="*/ 1143000 w 4050359"/>
                <a:gd name="connsiteY21" fmla="*/ 1524000 h 3228975"/>
                <a:gd name="connsiteX22" fmla="*/ 1171575 w 4050359"/>
                <a:gd name="connsiteY22" fmla="*/ 1352550 h 3228975"/>
                <a:gd name="connsiteX23" fmla="*/ 1209675 w 4050359"/>
                <a:gd name="connsiteY23" fmla="*/ 1181100 h 3228975"/>
                <a:gd name="connsiteX24" fmla="*/ 1238250 w 4050359"/>
                <a:gd name="connsiteY24" fmla="*/ 981075 h 3228975"/>
                <a:gd name="connsiteX25" fmla="*/ 1266825 w 4050359"/>
                <a:gd name="connsiteY25" fmla="*/ 828675 h 3228975"/>
                <a:gd name="connsiteX26" fmla="*/ 1276350 w 4050359"/>
                <a:gd name="connsiteY26" fmla="*/ 714375 h 3228975"/>
                <a:gd name="connsiteX27" fmla="*/ 1295400 w 4050359"/>
                <a:gd name="connsiteY27" fmla="*/ 657225 h 3228975"/>
                <a:gd name="connsiteX28" fmla="*/ 1304925 w 4050359"/>
                <a:gd name="connsiteY28" fmla="*/ 619125 h 3228975"/>
                <a:gd name="connsiteX29" fmla="*/ 1343025 w 4050359"/>
                <a:gd name="connsiteY29" fmla="*/ 533400 h 3228975"/>
                <a:gd name="connsiteX30" fmla="*/ 1409700 w 4050359"/>
                <a:gd name="connsiteY30" fmla="*/ 381000 h 3228975"/>
                <a:gd name="connsiteX31" fmla="*/ 1457325 w 4050359"/>
                <a:gd name="connsiteY31" fmla="*/ 342900 h 3228975"/>
                <a:gd name="connsiteX32" fmla="*/ 1524000 w 4050359"/>
                <a:gd name="connsiteY32" fmla="*/ 381000 h 3228975"/>
                <a:gd name="connsiteX33" fmla="*/ 1562100 w 4050359"/>
                <a:gd name="connsiteY33" fmla="*/ 390525 h 3228975"/>
                <a:gd name="connsiteX34" fmla="*/ 1609725 w 4050359"/>
                <a:gd name="connsiteY34" fmla="*/ 409575 h 3228975"/>
                <a:gd name="connsiteX35" fmla="*/ 1647825 w 4050359"/>
                <a:gd name="connsiteY35" fmla="*/ 438150 h 3228975"/>
                <a:gd name="connsiteX36" fmla="*/ 1714500 w 4050359"/>
                <a:gd name="connsiteY36" fmla="*/ 466725 h 3228975"/>
                <a:gd name="connsiteX37" fmla="*/ 1809750 w 4050359"/>
                <a:gd name="connsiteY37" fmla="*/ 561975 h 3228975"/>
                <a:gd name="connsiteX38" fmla="*/ 1866900 w 4050359"/>
                <a:gd name="connsiteY38" fmla="*/ 647700 h 3228975"/>
                <a:gd name="connsiteX39" fmla="*/ 1885950 w 4050359"/>
                <a:gd name="connsiteY39" fmla="*/ 695325 h 3228975"/>
                <a:gd name="connsiteX40" fmla="*/ 1895475 w 4050359"/>
                <a:gd name="connsiteY40" fmla="*/ 733425 h 3228975"/>
                <a:gd name="connsiteX41" fmla="*/ 1924050 w 4050359"/>
                <a:gd name="connsiteY41" fmla="*/ 876300 h 3228975"/>
                <a:gd name="connsiteX42" fmla="*/ 1962150 w 4050359"/>
                <a:gd name="connsiteY42" fmla="*/ 1247775 h 3228975"/>
                <a:gd name="connsiteX43" fmla="*/ 1971675 w 4050359"/>
                <a:gd name="connsiteY43" fmla="*/ 1609725 h 3228975"/>
                <a:gd name="connsiteX44" fmla="*/ 1990725 w 4050359"/>
                <a:gd name="connsiteY44" fmla="*/ 1781175 h 3228975"/>
                <a:gd name="connsiteX45" fmla="*/ 2019300 w 4050359"/>
                <a:gd name="connsiteY45" fmla="*/ 2219325 h 3228975"/>
                <a:gd name="connsiteX46" fmla="*/ 2038350 w 4050359"/>
                <a:gd name="connsiteY46" fmla="*/ 2524125 h 3228975"/>
                <a:gd name="connsiteX47" fmla="*/ 2057400 w 4050359"/>
                <a:gd name="connsiteY47" fmla="*/ 2628900 h 3228975"/>
                <a:gd name="connsiteX48" fmla="*/ 2124075 w 4050359"/>
                <a:gd name="connsiteY48" fmla="*/ 2667000 h 3228975"/>
                <a:gd name="connsiteX49" fmla="*/ 2352675 w 4050359"/>
                <a:gd name="connsiteY49" fmla="*/ 2647950 h 3228975"/>
                <a:gd name="connsiteX50" fmla="*/ 2466975 w 4050359"/>
                <a:gd name="connsiteY50" fmla="*/ 2600325 h 3228975"/>
                <a:gd name="connsiteX51" fmla="*/ 2505075 w 4050359"/>
                <a:gd name="connsiteY51" fmla="*/ 2590800 h 3228975"/>
                <a:gd name="connsiteX52" fmla="*/ 2543175 w 4050359"/>
                <a:gd name="connsiteY52" fmla="*/ 2571750 h 3228975"/>
                <a:gd name="connsiteX53" fmla="*/ 2590800 w 4050359"/>
                <a:gd name="connsiteY53" fmla="*/ 2562225 h 3228975"/>
                <a:gd name="connsiteX54" fmla="*/ 2686050 w 4050359"/>
                <a:gd name="connsiteY54" fmla="*/ 2524125 h 3228975"/>
                <a:gd name="connsiteX55" fmla="*/ 2743200 w 4050359"/>
                <a:gd name="connsiteY55" fmla="*/ 2466975 h 3228975"/>
                <a:gd name="connsiteX56" fmla="*/ 2771775 w 4050359"/>
                <a:gd name="connsiteY56" fmla="*/ 2362200 h 3228975"/>
                <a:gd name="connsiteX57" fmla="*/ 2781300 w 4050359"/>
                <a:gd name="connsiteY57" fmla="*/ 2305050 h 3228975"/>
                <a:gd name="connsiteX58" fmla="*/ 2800350 w 4050359"/>
                <a:gd name="connsiteY58" fmla="*/ 2209800 h 3228975"/>
                <a:gd name="connsiteX59" fmla="*/ 2809875 w 4050359"/>
                <a:gd name="connsiteY59" fmla="*/ 2095500 h 3228975"/>
                <a:gd name="connsiteX60" fmla="*/ 2828925 w 4050359"/>
                <a:gd name="connsiteY60" fmla="*/ 1933575 h 3228975"/>
                <a:gd name="connsiteX61" fmla="*/ 2809875 w 4050359"/>
                <a:gd name="connsiteY61" fmla="*/ 1809750 h 3228975"/>
                <a:gd name="connsiteX62" fmla="*/ 2800350 w 4050359"/>
                <a:gd name="connsiteY62" fmla="*/ 1781175 h 3228975"/>
                <a:gd name="connsiteX63" fmla="*/ 2781300 w 4050359"/>
                <a:gd name="connsiteY63" fmla="*/ 1752600 h 3228975"/>
                <a:gd name="connsiteX64" fmla="*/ 2724150 w 4050359"/>
                <a:gd name="connsiteY64" fmla="*/ 1647825 h 3228975"/>
                <a:gd name="connsiteX65" fmla="*/ 2686050 w 4050359"/>
                <a:gd name="connsiteY65" fmla="*/ 1543050 h 3228975"/>
                <a:gd name="connsiteX66" fmla="*/ 2609850 w 4050359"/>
                <a:gd name="connsiteY66" fmla="*/ 1362075 h 3228975"/>
                <a:gd name="connsiteX67" fmla="*/ 2581275 w 4050359"/>
                <a:gd name="connsiteY67" fmla="*/ 1257300 h 3228975"/>
                <a:gd name="connsiteX68" fmla="*/ 2571750 w 4050359"/>
                <a:gd name="connsiteY68" fmla="*/ 1209675 h 3228975"/>
                <a:gd name="connsiteX69" fmla="*/ 2533650 w 4050359"/>
                <a:gd name="connsiteY69" fmla="*/ 1133475 h 3228975"/>
                <a:gd name="connsiteX70" fmla="*/ 2524125 w 4050359"/>
                <a:gd name="connsiteY70" fmla="*/ 1076325 h 3228975"/>
                <a:gd name="connsiteX71" fmla="*/ 2505075 w 4050359"/>
                <a:gd name="connsiteY71" fmla="*/ 1047750 h 3228975"/>
                <a:gd name="connsiteX72" fmla="*/ 2495550 w 4050359"/>
                <a:gd name="connsiteY72" fmla="*/ 895350 h 3228975"/>
                <a:gd name="connsiteX73" fmla="*/ 2457450 w 4050359"/>
                <a:gd name="connsiteY73" fmla="*/ 514350 h 3228975"/>
                <a:gd name="connsiteX74" fmla="*/ 2438400 w 4050359"/>
                <a:gd name="connsiteY74" fmla="*/ 571500 h 3228975"/>
                <a:gd name="connsiteX75" fmla="*/ 2419350 w 4050359"/>
                <a:gd name="connsiteY75" fmla="*/ 628650 h 3228975"/>
                <a:gd name="connsiteX76" fmla="*/ 2438400 w 4050359"/>
                <a:gd name="connsiteY76" fmla="*/ 1143000 h 3228975"/>
                <a:gd name="connsiteX77" fmla="*/ 2466975 w 4050359"/>
                <a:gd name="connsiteY77" fmla="*/ 1304925 h 3228975"/>
                <a:gd name="connsiteX78" fmla="*/ 2505075 w 4050359"/>
                <a:gd name="connsiteY78" fmla="*/ 1609725 h 3228975"/>
                <a:gd name="connsiteX79" fmla="*/ 2524125 w 4050359"/>
                <a:gd name="connsiteY79" fmla="*/ 1743075 h 3228975"/>
                <a:gd name="connsiteX80" fmla="*/ 2505075 w 4050359"/>
                <a:gd name="connsiteY80" fmla="*/ 2057400 h 3228975"/>
                <a:gd name="connsiteX81" fmla="*/ 2486025 w 4050359"/>
                <a:gd name="connsiteY81" fmla="*/ 2114550 h 3228975"/>
                <a:gd name="connsiteX82" fmla="*/ 2447925 w 4050359"/>
                <a:gd name="connsiteY82" fmla="*/ 2105025 h 3228975"/>
                <a:gd name="connsiteX83" fmla="*/ 2419350 w 4050359"/>
                <a:gd name="connsiteY83" fmla="*/ 2047875 h 3228975"/>
                <a:gd name="connsiteX84" fmla="*/ 2381250 w 4050359"/>
                <a:gd name="connsiteY84" fmla="*/ 1971675 h 3228975"/>
                <a:gd name="connsiteX85" fmla="*/ 2371725 w 4050359"/>
                <a:gd name="connsiteY85" fmla="*/ 1943100 h 3228975"/>
                <a:gd name="connsiteX86" fmla="*/ 2324100 w 4050359"/>
                <a:gd name="connsiteY86" fmla="*/ 1838325 h 3228975"/>
                <a:gd name="connsiteX87" fmla="*/ 2266950 w 4050359"/>
                <a:gd name="connsiteY87" fmla="*/ 1752600 h 3228975"/>
                <a:gd name="connsiteX88" fmla="*/ 2219325 w 4050359"/>
                <a:gd name="connsiteY88" fmla="*/ 1666875 h 3228975"/>
                <a:gd name="connsiteX89" fmla="*/ 2200275 w 4050359"/>
                <a:gd name="connsiteY89" fmla="*/ 1581150 h 3228975"/>
                <a:gd name="connsiteX90" fmla="*/ 2181225 w 4050359"/>
                <a:gd name="connsiteY90" fmla="*/ 1533525 h 3228975"/>
                <a:gd name="connsiteX91" fmla="*/ 2143125 w 4050359"/>
                <a:gd name="connsiteY91" fmla="*/ 1419225 h 3228975"/>
                <a:gd name="connsiteX92" fmla="*/ 2133600 w 4050359"/>
                <a:gd name="connsiteY92" fmla="*/ 1362075 h 3228975"/>
                <a:gd name="connsiteX93" fmla="*/ 2085975 w 4050359"/>
                <a:gd name="connsiteY93" fmla="*/ 1219200 h 3228975"/>
                <a:gd name="connsiteX94" fmla="*/ 2047875 w 4050359"/>
                <a:gd name="connsiteY94" fmla="*/ 1047750 h 3228975"/>
                <a:gd name="connsiteX95" fmla="*/ 2019300 w 4050359"/>
                <a:gd name="connsiteY95" fmla="*/ 952500 h 3228975"/>
                <a:gd name="connsiteX96" fmla="*/ 1971675 w 4050359"/>
                <a:gd name="connsiteY96" fmla="*/ 790575 h 3228975"/>
                <a:gd name="connsiteX97" fmla="*/ 1924050 w 4050359"/>
                <a:gd name="connsiteY97" fmla="*/ 647700 h 3228975"/>
                <a:gd name="connsiteX98" fmla="*/ 1914525 w 4050359"/>
                <a:gd name="connsiteY98" fmla="*/ 590550 h 3228975"/>
                <a:gd name="connsiteX99" fmla="*/ 1905000 w 4050359"/>
                <a:gd name="connsiteY99" fmla="*/ 619125 h 3228975"/>
                <a:gd name="connsiteX100" fmla="*/ 1885950 w 4050359"/>
                <a:gd name="connsiteY100" fmla="*/ 666750 h 3228975"/>
                <a:gd name="connsiteX101" fmla="*/ 1857375 w 4050359"/>
                <a:gd name="connsiteY101" fmla="*/ 933450 h 3228975"/>
                <a:gd name="connsiteX102" fmla="*/ 1828800 w 4050359"/>
                <a:gd name="connsiteY102" fmla="*/ 1019175 h 3228975"/>
                <a:gd name="connsiteX103" fmla="*/ 1819275 w 4050359"/>
                <a:gd name="connsiteY103" fmla="*/ 1057275 h 3228975"/>
                <a:gd name="connsiteX104" fmla="*/ 1771650 w 4050359"/>
                <a:gd name="connsiteY104" fmla="*/ 1114425 h 3228975"/>
                <a:gd name="connsiteX105" fmla="*/ 1714500 w 4050359"/>
                <a:gd name="connsiteY105" fmla="*/ 1171575 h 3228975"/>
                <a:gd name="connsiteX106" fmla="*/ 1666875 w 4050359"/>
                <a:gd name="connsiteY106" fmla="*/ 1247775 h 3228975"/>
                <a:gd name="connsiteX107" fmla="*/ 1657350 w 4050359"/>
                <a:gd name="connsiteY107" fmla="*/ 1276350 h 3228975"/>
                <a:gd name="connsiteX108" fmla="*/ 1638300 w 4050359"/>
                <a:gd name="connsiteY108" fmla="*/ 1314450 h 3228975"/>
                <a:gd name="connsiteX109" fmla="*/ 1600200 w 4050359"/>
                <a:gd name="connsiteY109" fmla="*/ 1524000 h 3228975"/>
                <a:gd name="connsiteX110" fmla="*/ 1581150 w 4050359"/>
                <a:gd name="connsiteY110" fmla="*/ 1600200 h 3228975"/>
                <a:gd name="connsiteX111" fmla="*/ 1571625 w 4050359"/>
                <a:gd name="connsiteY111" fmla="*/ 1733550 h 3228975"/>
                <a:gd name="connsiteX112" fmla="*/ 1552575 w 4050359"/>
                <a:gd name="connsiteY112" fmla="*/ 1800225 h 3228975"/>
                <a:gd name="connsiteX113" fmla="*/ 1543050 w 4050359"/>
                <a:gd name="connsiteY113" fmla="*/ 1933575 h 3228975"/>
                <a:gd name="connsiteX114" fmla="*/ 1524000 w 4050359"/>
                <a:gd name="connsiteY114" fmla="*/ 2705100 h 3228975"/>
                <a:gd name="connsiteX115" fmla="*/ 1504950 w 4050359"/>
                <a:gd name="connsiteY115" fmla="*/ 3105150 h 3228975"/>
                <a:gd name="connsiteX116" fmla="*/ 1457325 w 4050359"/>
                <a:gd name="connsiteY116" fmla="*/ 3228975 h 3228975"/>
                <a:gd name="connsiteX117" fmla="*/ 1352550 w 4050359"/>
                <a:gd name="connsiteY117" fmla="*/ 3219450 h 3228975"/>
                <a:gd name="connsiteX118" fmla="*/ 1314450 w 4050359"/>
                <a:gd name="connsiteY118" fmla="*/ 3209925 h 3228975"/>
                <a:gd name="connsiteX119" fmla="*/ 1247775 w 4050359"/>
                <a:gd name="connsiteY119" fmla="*/ 3200400 h 3228975"/>
                <a:gd name="connsiteX120" fmla="*/ 1085850 w 4050359"/>
                <a:gd name="connsiteY120" fmla="*/ 3152775 h 3228975"/>
                <a:gd name="connsiteX121" fmla="*/ 962025 w 4050359"/>
                <a:gd name="connsiteY121" fmla="*/ 3105150 h 3228975"/>
                <a:gd name="connsiteX122" fmla="*/ 847725 w 4050359"/>
                <a:gd name="connsiteY122" fmla="*/ 3067050 h 3228975"/>
                <a:gd name="connsiteX123" fmla="*/ 809625 w 4050359"/>
                <a:gd name="connsiteY123" fmla="*/ 3048000 h 3228975"/>
                <a:gd name="connsiteX124" fmla="*/ 723900 w 4050359"/>
                <a:gd name="connsiteY124" fmla="*/ 3019425 h 3228975"/>
                <a:gd name="connsiteX125" fmla="*/ 619125 w 4050359"/>
                <a:gd name="connsiteY125" fmla="*/ 2971800 h 3228975"/>
                <a:gd name="connsiteX126" fmla="*/ 571500 w 4050359"/>
                <a:gd name="connsiteY126" fmla="*/ 2952750 h 3228975"/>
                <a:gd name="connsiteX127" fmla="*/ 476250 w 4050359"/>
                <a:gd name="connsiteY127" fmla="*/ 2857500 h 3228975"/>
                <a:gd name="connsiteX128" fmla="*/ 371475 w 4050359"/>
                <a:gd name="connsiteY128" fmla="*/ 2686050 h 3228975"/>
                <a:gd name="connsiteX129" fmla="*/ 276225 w 4050359"/>
                <a:gd name="connsiteY129" fmla="*/ 2571750 h 3228975"/>
                <a:gd name="connsiteX130" fmla="*/ 247650 w 4050359"/>
                <a:gd name="connsiteY130" fmla="*/ 2514600 h 3228975"/>
                <a:gd name="connsiteX131" fmla="*/ 209550 w 4050359"/>
                <a:gd name="connsiteY131" fmla="*/ 2409825 h 3228975"/>
                <a:gd name="connsiteX132" fmla="*/ 228600 w 4050359"/>
                <a:gd name="connsiteY132" fmla="*/ 1714500 h 3228975"/>
                <a:gd name="connsiteX133" fmla="*/ 200025 w 4050359"/>
                <a:gd name="connsiteY133" fmla="*/ 942975 h 3228975"/>
                <a:gd name="connsiteX134" fmla="*/ 238125 w 4050359"/>
                <a:gd name="connsiteY134" fmla="*/ 838200 h 3228975"/>
                <a:gd name="connsiteX135" fmla="*/ 266700 w 4050359"/>
                <a:gd name="connsiteY135" fmla="*/ 847725 h 3228975"/>
                <a:gd name="connsiteX136" fmla="*/ 342900 w 4050359"/>
                <a:gd name="connsiteY136" fmla="*/ 923925 h 3228975"/>
                <a:gd name="connsiteX137" fmla="*/ 390525 w 4050359"/>
                <a:gd name="connsiteY137" fmla="*/ 962025 h 3228975"/>
                <a:gd name="connsiteX138" fmla="*/ 428625 w 4050359"/>
                <a:gd name="connsiteY138" fmla="*/ 1009650 h 3228975"/>
                <a:gd name="connsiteX139" fmla="*/ 571500 w 4050359"/>
                <a:gd name="connsiteY139" fmla="*/ 1123950 h 3228975"/>
                <a:gd name="connsiteX140" fmla="*/ 638175 w 4050359"/>
                <a:gd name="connsiteY140" fmla="*/ 1152525 h 3228975"/>
                <a:gd name="connsiteX141" fmla="*/ 828675 w 4050359"/>
                <a:gd name="connsiteY141" fmla="*/ 1219200 h 3228975"/>
                <a:gd name="connsiteX142" fmla="*/ 1057275 w 4050359"/>
                <a:gd name="connsiteY142" fmla="*/ 1333500 h 3228975"/>
                <a:gd name="connsiteX143" fmla="*/ 1238250 w 4050359"/>
                <a:gd name="connsiteY143" fmla="*/ 1476375 h 3228975"/>
                <a:gd name="connsiteX144" fmla="*/ 1276350 w 4050359"/>
                <a:gd name="connsiteY144" fmla="*/ 1504950 h 3228975"/>
                <a:gd name="connsiteX145" fmla="*/ 1352550 w 4050359"/>
                <a:gd name="connsiteY145" fmla="*/ 1581150 h 3228975"/>
                <a:gd name="connsiteX146" fmla="*/ 1466850 w 4050359"/>
                <a:gd name="connsiteY146" fmla="*/ 1704975 h 3228975"/>
                <a:gd name="connsiteX147" fmla="*/ 1533525 w 4050359"/>
                <a:gd name="connsiteY147" fmla="*/ 1771650 h 3228975"/>
                <a:gd name="connsiteX148" fmla="*/ 1609725 w 4050359"/>
                <a:gd name="connsiteY148" fmla="*/ 1905000 h 3228975"/>
                <a:gd name="connsiteX149" fmla="*/ 1695450 w 4050359"/>
                <a:gd name="connsiteY149" fmla="*/ 2038350 h 3228975"/>
                <a:gd name="connsiteX150" fmla="*/ 1724025 w 4050359"/>
                <a:gd name="connsiteY150" fmla="*/ 2105025 h 3228975"/>
                <a:gd name="connsiteX151" fmla="*/ 1752600 w 4050359"/>
                <a:gd name="connsiteY151" fmla="*/ 2124075 h 3228975"/>
                <a:gd name="connsiteX152" fmla="*/ 1762125 w 4050359"/>
                <a:gd name="connsiteY152" fmla="*/ 2152650 h 3228975"/>
                <a:gd name="connsiteX153" fmla="*/ 1790700 w 4050359"/>
                <a:gd name="connsiteY153" fmla="*/ 2181225 h 3228975"/>
                <a:gd name="connsiteX154" fmla="*/ 1876425 w 4050359"/>
                <a:gd name="connsiteY154" fmla="*/ 2305050 h 3228975"/>
                <a:gd name="connsiteX155" fmla="*/ 1885950 w 4050359"/>
                <a:gd name="connsiteY155" fmla="*/ 2333625 h 3228975"/>
                <a:gd name="connsiteX156" fmla="*/ 1962150 w 4050359"/>
                <a:gd name="connsiteY156" fmla="*/ 2457450 h 3228975"/>
                <a:gd name="connsiteX157" fmla="*/ 1990725 w 4050359"/>
                <a:gd name="connsiteY157" fmla="*/ 2381250 h 3228975"/>
                <a:gd name="connsiteX158" fmla="*/ 2019300 w 4050359"/>
                <a:gd name="connsiteY158" fmla="*/ 2105025 h 3228975"/>
                <a:gd name="connsiteX159" fmla="*/ 2038350 w 4050359"/>
                <a:gd name="connsiteY159" fmla="*/ 1905000 h 3228975"/>
                <a:gd name="connsiteX160" fmla="*/ 2057400 w 4050359"/>
                <a:gd name="connsiteY160" fmla="*/ 1647825 h 3228975"/>
                <a:gd name="connsiteX161" fmla="*/ 2066925 w 4050359"/>
                <a:gd name="connsiteY161" fmla="*/ 1533525 h 3228975"/>
                <a:gd name="connsiteX162" fmla="*/ 2085975 w 4050359"/>
                <a:gd name="connsiteY162" fmla="*/ 1476375 h 3228975"/>
                <a:gd name="connsiteX163" fmla="*/ 2124075 w 4050359"/>
                <a:gd name="connsiteY163" fmla="*/ 1352550 h 3228975"/>
                <a:gd name="connsiteX164" fmla="*/ 2143125 w 4050359"/>
                <a:gd name="connsiteY164" fmla="*/ 1314450 h 3228975"/>
                <a:gd name="connsiteX165" fmla="*/ 2152650 w 4050359"/>
                <a:gd name="connsiteY165" fmla="*/ 1266825 h 3228975"/>
                <a:gd name="connsiteX166" fmla="*/ 2200275 w 4050359"/>
                <a:gd name="connsiteY166" fmla="*/ 1181100 h 3228975"/>
                <a:gd name="connsiteX167" fmla="*/ 2257425 w 4050359"/>
                <a:gd name="connsiteY167" fmla="*/ 1114425 h 3228975"/>
                <a:gd name="connsiteX168" fmla="*/ 2286000 w 4050359"/>
                <a:gd name="connsiteY168" fmla="*/ 1085850 h 3228975"/>
                <a:gd name="connsiteX169" fmla="*/ 2352675 w 4050359"/>
                <a:gd name="connsiteY169" fmla="*/ 1076325 h 3228975"/>
                <a:gd name="connsiteX170" fmla="*/ 2400300 w 4050359"/>
                <a:gd name="connsiteY170" fmla="*/ 1057275 h 3228975"/>
                <a:gd name="connsiteX171" fmla="*/ 2609850 w 4050359"/>
                <a:gd name="connsiteY171" fmla="*/ 1076325 h 3228975"/>
                <a:gd name="connsiteX172" fmla="*/ 2695575 w 4050359"/>
                <a:gd name="connsiteY172" fmla="*/ 1152525 h 3228975"/>
                <a:gd name="connsiteX173" fmla="*/ 2752725 w 4050359"/>
                <a:gd name="connsiteY173" fmla="*/ 1219200 h 3228975"/>
                <a:gd name="connsiteX174" fmla="*/ 2857500 w 4050359"/>
                <a:gd name="connsiteY174" fmla="*/ 1371600 h 3228975"/>
                <a:gd name="connsiteX175" fmla="*/ 2895600 w 4050359"/>
                <a:gd name="connsiteY175" fmla="*/ 1457325 h 3228975"/>
                <a:gd name="connsiteX176" fmla="*/ 2924175 w 4050359"/>
                <a:gd name="connsiteY176" fmla="*/ 1504950 h 3228975"/>
                <a:gd name="connsiteX177" fmla="*/ 2952750 w 4050359"/>
                <a:gd name="connsiteY177" fmla="*/ 1590675 h 3228975"/>
                <a:gd name="connsiteX178" fmla="*/ 3038475 w 4050359"/>
                <a:gd name="connsiteY178" fmla="*/ 1819275 h 3228975"/>
                <a:gd name="connsiteX179" fmla="*/ 3048000 w 4050359"/>
                <a:gd name="connsiteY179" fmla="*/ 1866900 h 3228975"/>
                <a:gd name="connsiteX180" fmla="*/ 3095625 w 4050359"/>
                <a:gd name="connsiteY180" fmla="*/ 1990725 h 3228975"/>
                <a:gd name="connsiteX181" fmla="*/ 3086100 w 4050359"/>
                <a:gd name="connsiteY181" fmla="*/ 2486025 h 3228975"/>
                <a:gd name="connsiteX182" fmla="*/ 3076575 w 4050359"/>
                <a:gd name="connsiteY182" fmla="*/ 2533650 h 3228975"/>
                <a:gd name="connsiteX183" fmla="*/ 3038475 w 4050359"/>
                <a:gd name="connsiteY183" fmla="*/ 2619375 h 3228975"/>
                <a:gd name="connsiteX184" fmla="*/ 3028950 w 4050359"/>
                <a:gd name="connsiteY184" fmla="*/ 2667000 h 3228975"/>
                <a:gd name="connsiteX185" fmla="*/ 2952750 w 4050359"/>
                <a:gd name="connsiteY185" fmla="*/ 2552700 h 3228975"/>
                <a:gd name="connsiteX186" fmla="*/ 2895600 w 4050359"/>
                <a:gd name="connsiteY186" fmla="*/ 2362200 h 3228975"/>
                <a:gd name="connsiteX187" fmla="*/ 2867025 w 4050359"/>
                <a:gd name="connsiteY187" fmla="*/ 2295525 h 3228975"/>
                <a:gd name="connsiteX188" fmla="*/ 2790825 w 4050359"/>
                <a:gd name="connsiteY188" fmla="*/ 1924050 h 3228975"/>
                <a:gd name="connsiteX189" fmla="*/ 2752725 w 4050359"/>
                <a:gd name="connsiteY189" fmla="*/ 1562100 h 3228975"/>
                <a:gd name="connsiteX190" fmla="*/ 2714625 w 4050359"/>
                <a:gd name="connsiteY190" fmla="*/ 1285875 h 3228975"/>
                <a:gd name="connsiteX191" fmla="*/ 2724150 w 4050359"/>
                <a:gd name="connsiteY191" fmla="*/ 819150 h 3228975"/>
                <a:gd name="connsiteX192" fmla="*/ 2762250 w 4050359"/>
                <a:gd name="connsiteY192" fmla="*/ 723900 h 3228975"/>
                <a:gd name="connsiteX193" fmla="*/ 2819400 w 4050359"/>
                <a:gd name="connsiteY193" fmla="*/ 733425 h 3228975"/>
                <a:gd name="connsiteX194" fmla="*/ 2847975 w 4050359"/>
                <a:gd name="connsiteY194" fmla="*/ 752475 h 3228975"/>
                <a:gd name="connsiteX195" fmla="*/ 2914650 w 4050359"/>
                <a:gd name="connsiteY195" fmla="*/ 781050 h 3228975"/>
                <a:gd name="connsiteX196" fmla="*/ 2952750 w 4050359"/>
                <a:gd name="connsiteY196" fmla="*/ 809625 h 3228975"/>
                <a:gd name="connsiteX197" fmla="*/ 3000375 w 4050359"/>
                <a:gd name="connsiteY197" fmla="*/ 838200 h 3228975"/>
                <a:gd name="connsiteX198" fmla="*/ 3048000 w 4050359"/>
                <a:gd name="connsiteY198" fmla="*/ 904875 h 3228975"/>
                <a:gd name="connsiteX199" fmla="*/ 3105150 w 4050359"/>
                <a:gd name="connsiteY199" fmla="*/ 990600 h 3228975"/>
                <a:gd name="connsiteX200" fmla="*/ 3086100 w 4050359"/>
                <a:gd name="connsiteY200" fmla="*/ 1095375 h 3228975"/>
                <a:gd name="connsiteX201" fmla="*/ 3067050 w 4050359"/>
                <a:gd name="connsiteY201" fmla="*/ 1133475 h 3228975"/>
                <a:gd name="connsiteX202" fmla="*/ 3038475 w 4050359"/>
                <a:gd name="connsiteY202" fmla="*/ 1171575 h 3228975"/>
                <a:gd name="connsiteX203" fmla="*/ 2981325 w 4050359"/>
                <a:gd name="connsiteY203" fmla="*/ 1219200 h 3228975"/>
                <a:gd name="connsiteX204" fmla="*/ 2886075 w 4050359"/>
                <a:gd name="connsiteY204" fmla="*/ 1266825 h 3228975"/>
                <a:gd name="connsiteX205" fmla="*/ 2838450 w 4050359"/>
                <a:gd name="connsiteY205" fmla="*/ 1295400 h 3228975"/>
                <a:gd name="connsiteX206" fmla="*/ 2809875 w 4050359"/>
                <a:gd name="connsiteY206" fmla="*/ 1304925 h 3228975"/>
                <a:gd name="connsiteX207" fmla="*/ 2743200 w 4050359"/>
                <a:gd name="connsiteY207" fmla="*/ 1333500 h 3228975"/>
                <a:gd name="connsiteX208" fmla="*/ 2686050 w 4050359"/>
                <a:gd name="connsiteY208" fmla="*/ 1371600 h 3228975"/>
                <a:gd name="connsiteX209" fmla="*/ 2590800 w 4050359"/>
                <a:gd name="connsiteY209" fmla="*/ 1419225 h 3228975"/>
                <a:gd name="connsiteX210" fmla="*/ 2524125 w 4050359"/>
                <a:gd name="connsiteY210" fmla="*/ 1447800 h 3228975"/>
                <a:gd name="connsiteX211" fmla="*/ 2466975 w 4050359"/>
                <a:gd name="connsiteY211" fmla="*/ 1485900 h 3228975"/>
                <a:gd name="connsiteX212" fmla="*/ 2438400 w 4050359"/>
                <a:gd name="connsiteY212" fmla="*/ 1514475 h 3228975"/>
                <a:gd name="connsiteX213" fmla="*/ 2352675 w 4050359"/>
                <a:gd name="connsiteY213" fmla="*/ 1543050 h 3228975"/>
                <a:gd name="connsiteX214" fmla="*/ 2238375 w 4050359"/>
                <a:gd name="connsiteY214" fmla="*/ 1619250 h 3228975"/>
                <a:gd name="connsiteX215" fmla="*/ 2200275 w 4050359"/>
                <a:gd name="connsiteY215" fmla="*/ 1638300 h 3228975"/>
                <a:gd name="connsiteX216" fmla="*/ 2000250 w 4050359"/>
                <a:gd name="connsiteY216" fmla="*/ 1743075 h 3228975"/>
                <a:gd name="connsiteX217" fmla="*/ 1962150 w 4050359"/>
                <a:gd name="connsiteY217" fmla="*/ 1752600 h 3228975"/>
                <a:gd name="connsiteX218" fmla="*/ 1933575 w 4050359"/>
                <a:gd name="connsiteY218" fmla="*/ 1781175 h 3228975"/>
                <a:gd name="connsiteX219" fmla="*/ 1771650 w 4050359"/>
                <a:gd name="connsiteY219" fmla="*/ 1847850 h 3228975"/>
                <a:gd name="connsiteX220" fmla="*/ 1704975 w 4050359"/>
                <a:gd name="connsiteY220" fmla="*/ 1885950 h 3228975"/>
                <a:gd name="connsiteX221" fmla="*/ 1676400 w 4050359"/>
                <a:gd name="connsiteY221" fmla="*/ 1905000 h 3228975"/>
                <a:gd name="connsiteX222" fmla="*/ 1581150 w 4050359"/>
                <a:gd name="connsiteY222" fmla="*/ 1933575 h 3228975"/>
                <a:gd name="connsiteX223" fmla="*/ 1466850 w 4050359"/>
                <a:gd name="connsiteY223" fmla="*/ 1990725 h 3228975"/>
                <a:gd name="connsiteX224" fmla="*/ 1428750 w 4050359"/>
                <a:gd name="connsiteY224" fmla="*/ 2019300 h 3228975"/>
                <a:gd name="connsiteX225" fmla="*/ 1238250 w 4050359"/>
                <a:gd name="connsiteY225" fmla="*/ 2105025 h 3228975"/>
                <a:gd name="connsiteX226" fmla="*/ 1152525 w 4050359"/>
                <a:gd name="connsiteY226" fmla="*/ 2152650 h 3228975"/>
                <a:gd name="connsiteX227" fmla="*/ 1114425 w 4050359"/>
                <a:gd name="connsiteY227" fmla="*/ 2171700 h 3228975"/>
                <a:gd name="connsiteX228" fmla="*/ 1066800 w 4050359"/>
                <a:gd name="connsiteY228" fmla="*/ 2181225 h 3228975"/>
                <a:gd name="connsiteX229" fmla="*/ 923925 w 4050359"/>
                <a:gd name="connsiteY229" fmla="*/ 2276475 h 3228975"/>
                <a:gd name="connsiteX230" fmla="*/ 876300 w 4050359"/>
                <a:gd name="connsiteY230" fmla="*/ 2305050 h 3228975"/>
                <a:gd name="connsiteX231" fmla="*/ 838200 w 4050359"/>
                <a:gd name="connsiteY231" fmla="*/ 2333625 h 3228975"/>
                <a:gd name="connsiteX232" fmla="*/ 790575 w 4050359"/>
                <a:gd name="connsiteY232" fmla="*/ 2362200 h 3228975"/>
                <a:gd name="connsiteX233" fmla="*/ 714375 w 4050359"/>
                <a:gd name="connsiteY233" fmla="*/ 2419350 h 3228975"/>
                <a:gd name="connsiteX234" fmla="*/ 790575 w 4050359"/>
                <a:gd name="connsiteY234" fmla="*/ 2457450 h 3228975"/>
                <a:gd name="connsiteX235" fmla="*/ 952500 w 4050359"/>
                <a:gd name="connsiteY235" fmla="*/ 2486025 h 3228975"/>
                <a:gd name="connsiteX236" fmla="*/ 1076325 w 4050359"/>
                <a:gd name="connsiteY236" fmla="*/ 2514600 h 3228975"/>
                <a:gd name="connsiteX237" fmla="*/ 1247775 w 4050359"/>
                <a:gd name="connsiteY237" fmla="*/ 2533650 h 3228975"/>
                <a:gd name="connsiteX238" fmla="*/ 2038350 w 4050359"/>
                <a:gd name="connsiteY238" fmla="*/ 2571750 h 3228975"/>
                <a:gd name="connsiteX239" fmla="*/ 2400300 w 4050359"/>
                <a:gd name="connsiteY239" fmla="*/ 2590800 h 3228975"/>
                <a:gd name="connsiteX240" fmla="*/ 2552700 w 4050359"/>
                <a:gd name="connsiteY240" fmla="*/ 2581275 h 3228975"/>
                <a:gd name="connsiteX241" fmla="*/ 2686050 w 4050359"/>
                <a:gd name="connsiteY241" fmla="*/ 2552700 h 3228975"/>
                <a:gd name="connsiteX242" fmla="*/ 2724150 w 4050359"/>
                <a:gd name="connsiteY242" fmla="*/ 2533650 h 3228975"/>
                <a:gd name="connsiteX243" fmla="*/ 2762250 w 4050359"/>
                <a:gd name="connsiteY243" fmla="*/ 2524125 h 3228975"/>
                <a:gd name="connsiteX244" fmla="*/ 2809875 w 4050359"/>
                <a:gd name="connsiteY244" fmla="*/ 2495550 h 3228975"/>
                <a:gd name="connsiteX245" fmla="*/ 2914650 w 4050359"/>
                <a:gd name="connsiteY245" fmla="*/ 2438400 h 3228975"/>
                <a:gd name="connsiteX246" fmla="*/ 2895600 w 4050359"/>
                <a:gd name="connsiteY246" fmla="*/ 2400300 h 3228975"/>
                <a:gd name="connsiteX247" fmla="*/ 2867025 w 4050359"/>
                <a:gd name="connsiteY247" fmla="*/ 2314575 h 3228975"/>
                <a:gd name="connsiteX248" fmla="*/ 2886075 w 4050359"/>
                <a:gd name="connsiteY248" fmla="*/ 1914525 h 3228975"/>
                <a:gd name="connsiteX249" fmla="*/ 2905125 w 4050359"/>
                <a:gd name="connsiteY249" fmla="*/ 1790700 h 3228975"/>
                <a:gd name="connsiteX250" fmla="*/ 2933700 w 4050359"/>
                <a:gd name="connsiteY250" fmla="*/ 1638300 h 3228975"/>
                <a:gd name="connsiteX251" fmla="*/ 2952750 w 4050359"/>
                <a:gd name="connsiteY251" fmla="*/ 1276350 h 3228975"/>
                <a:gd name="connsiteX252" fmla="*/ 2971800 w 4050359"/>
                <a:gd name="connsiteY252" fmla="*/ 1247775 h 3228975"/>
                <a:gd name="connsiteX253" fmla="*/ 2981325 w 4050359"/>
                <a:gd name="connsiteY253" fmla="*/ 1219200 h 3228975"/>
                <a:gd name="connsiteX254" fmla="*/ 3019425 w 4050359"/>
                <a:gd name="connsiteY254" fmla="*/ 1171575 h 3228975"/>
                <a:gd name="connsiteX255" fmla="*/ 3067050 w 4050359"/>
                <a:gd name="connsiteY255" fmla="*/ 1133475 h 3228975"/>
                <a:gd name="connsiteX256" fmla="*/ 3181350 w 4050359"/>
                <a:gd name="connsiteY256" fmla="*/ 1143000 h 3228975"/>
                <a:gd name="connsiteX257" fmla="*/ 3228975 w 4050359"/>
                <a:gd name="connsiteY257" fmla="*/ 1171575 h 3228975"/>
                <a:gd name="connsiteX258" fmla="*/ 3267075 w 4050359"/>
                <a:gd name="connsiteY258" fmla="*/ 1190625 h 3228975"/>
                <a:gd name="connsiteX259" fmla="*/ 3295650 w 4050359"/>
                <a:gd name="connsiteY259" fmla="*/ 1200150 h 3228975"/>
                <a:gd name="connsiteX260" fmla="*/ 3352800 w 4050359"/>
                <a:gd name="connsiteY260" fmla="*/ 1228725 h 3228975"/>
                <a:gd name="connsiteX261" fmla="*/ 3409950 w 4050359"/>
                <a:gd name="connsiteY261" fmla="*/ 1257300 h 3228975"/>
                <a:gd name="connsiteX262" fmla="*/ 3419475 w 4050359"/>
                <a:gd name="connsiteY262" fmla="*/ 1295400 h 3228975"/>
                <a:gd name="connsiteX263" fmla="*/ 3438525 w 4050359"/>
                <a:gd name="connsiteY263" fmla="*/ 1323975 h 3228975"/>
                <a:gd name="connsiteX264" fmla="*/ 3467100 w 4050359"/>
                <a:gd name="connsiteY264" fmla="*/ 1381125 h 3228975"/>
                <a:gd name="connsiteX265" fmla="*/ 3495675 w 4050359"/>
                <a:gd name="connsiteY265" fmla="*/ 1447800 h 3228975"/>
                <a:gd name="connsiteX266" fmla="*/ 3552825 w 4050359"/>
                <a:gd name="connsiteY266" fmla="*/ 1562100 h 3228975"/>
                <a:gd name="connsiteX267" fmla="*/ 3562350 w 4050359"/>
                <a:gd name="connsiteY267" fmla="*/ 1600200 h 3228975"/>
                <a:gd name="connsiteX268" fmla="*/ 3600450 w 4050359"/>
                <a:gd name="connsiteY268" fmla="*/ 1676400 h 3228975"/>
                <a:gd name="connsiteX269" fmla="*/ 3657600 w 4050359"/>
                <a:gd name="connsiteY269" fmla="*/ 1838325 h 3228975"/>
                <a:gd name="connsiteX270" fmla="*/ 3676650 w 4050359"/>
                <a:gd name="connsiteY270" fmla="*/ 1885950 h 3228975"/>
                <a:gd name="connsiteX271" fmla="*/ 3695700 w 4050359"/>
                <a:gd name="connsiteY271" fmla="*/ 1914525 h 3228975"/>
                <a:gd name="connsiteX272" fmla="*/ 3705225 w 4050359"/>
                <a:gd name="connsiteY272" fmla="*/ 1943100 h 3228975"/>
                <a:gd name="connsiteX273" fmla="*/ 3733800 w 4050359"/>
                <a:gd name="connsiteY273" fmla="*/ 1952625 h 3228975"/>
                <a:gd name="connsiteX274" fmla="*/ 3790950 w 4050359"/>
                <a:gd name="connsiteY274" fmla="*/ 1857375 h 3228975"/>
                <a:gd name="connsiteX275" fmla="*/ 3800475 w 4050359"/>
                <a:gd name="connsiteY275" fmla="*/ 1752600 h 3228975"/>
                <a:gd name="connsiteX276" fmla="*/ 3800475 w 4050359"/>
                <a:gd name="connsiteY276" fmla="*/ 1019175 h 3228975"/>
                <a:gd name="connsiteX277" fmla="*/ 3781425 w 4050359"/>
                <a:gd name="connsiteY277" fmla="*/ 752475 h 3228975"/>
                <a:gd name="connsiteX278" fmla="*/ 3762375 w 4050359"/>
                <a:gd name="connsiteY278" fmla="*/ 695325 h 3228975"/>
                <a:gd name="connsiteX279" fmla="*/ 3743325 w 4050359"/>
                <a:gd name="connsiteY279" fmla="*/ 628650 h 3228975"/>
                <a:gd name="connsiteX280" fmla="*/ 3657600 w 4050359"/>
                <a:gd name="connsiteY280" fmla="*/ 666750 h 3228975"/>
                <a:gd name="connsiteX281" fmla="*/ 3629025 w 4050359"/>
                <a:gd name="connsiteY281" fmla="*/ 771525 h 3228975"/>
                <a:gd name="connsiteX282" fmla="*/ 3638550 w 4050359"/>
                <a:gd name="connsiteY282" fmla="*/ 1019175 h 3228975"/>
                <a:gd name="connsiteX283" fmla="*/ 3667125 w 4050359"/>
                <a:gd name="connsiteY283" fmla="*/ 1114425 h 3228975"/>
                <a:gd name="connsiteX284" fmla="*/ 3676650 w 4050359"/>
                <a:gd name="connsiteY284" fmla="*/ 1162050 h 3228975"/>
                <a:gd name="connsiteX285" fmla="*/ 3752850 w 4050359"/>
                <a:gd name="connsiteY285" fmla="*/ 1524000 h 3228975"/>
                <a:gd name="connsiteX286" fmla="*/ 3781425 w 4050359"/>
                <a:gd name="connsiteY286" fmla="*/ 1724025 h 3228975"/>
                <a:gd name="connsiteX287" fmla="*/ 3810000 w 4050359"/>
                <a:gd name="connsiteY287" fmla="*/ 2000250 h 3228975"/>
                <a:gd name="connsiteX288" fmla="*/ 3829050 w 4050359"/>
                <a:gd name="connsiteY288" fmla="*/ 2162175 h 3228975"/>
                <a:gd name="connsiteX289" fmla="*/ 3762375 w 4050359"/>
                <a:gd name="connsiteY289" fmla="*/ 2247900 h 3228975"/>
                <a:gd name="connsiteX290" fmla="*/ 3629025 w 4050359"/>
                <a:gd name="connsiteY290" fmla="*/ 2228850 h 3228975"/>
                <a:gd name="connsiteX291" fmla="*/ 3543300 w 4050359"/>
                <a:gd name="connsiteY291" fmla="*/ 2181225 h 3228975"/>
                <a:gd name="connsiteX292" fmla="*/ 3514725 w 4050359"/>
                <a:gd name="connsiteY292" fmla="*/ 2171700 h 3228975"/>
                <a:gd name="connsiteX293" fmla="*/ 3486150 w 4050359"/>
                <a:gd name="connsiteY293" fmla="*/ 2143125 h 3228975"/>
                <a:gd name="connsiteX294" fmla="*/ 3457575 w 4050359"/>
                <a:gd name="connsiteY294" fmla="*/ 2124075 h 3228975"/>
                <a:gd name="connsiteX295" fmla="*/ 3438525 w 4050359"/>
                <a:gd name="connsiteY295" fmla="*/ 2095500 h 3228975"/>
                <a:gd name="connsiteX296" fmla="*/ 3409950 w 4050359"/>
                <a:gd name="connsiteY296" fmla="*/ 2057400 h 3228975"/>
                <a:gd name="connsiteX297" fmla="*/ 3371850 w 4050359"/>
                <a:gd name="connsiteY297" fmla="*/ 1971675 h 3228975"/>
                <a:gd name="connsiteX298" fmla="*/ 3333750 w 4050359"/>
                <a:gd name="connsiteY298" fmla="*/ 1885950 h 3228975"/>
                <a:gd name="connsiteX299" fmla="*/ 3267075 w 4050359"/>
                <a:gd name="connsiteY299" fmla="*/ 1714500 h 3228975"/>
                <a:gd name="connsiteX300" fmla="*/ 3238500 w 4050359"/>
                <a:gd name="connsiteY300" fmla="*/ 1676400 h 3228975"/>
                <a:gd name="connsiteX301" fmla="*/ 3171825 w 4050359"/>
                <a:gd name="connsiteY301" fmla="*/ 1524000 h 3228975"/>
                <a:gd name="connsiteX302" fmla="*/ 3162300 w 4050359"/>
                <a:gd name="connsiteY302" fmla="*/ 1485900 h 3228975"/>
                <a:gd name="connsiteX303" fmla="*/ 3124200 w 4050359"/>
                <a:gd name="connsiteY303" fmla="*/ 1400175 h 3228975"/>
                <a:gd name="connsiteX304" fmla="*/ 3067050 w 4050359"/>
                <a:gd name="connsiteY304" fmla="*/ 1314450 h 3228975"/>
                <a:gd name="connsiteX305" fmla="*/ 3000375 w 4050359"/>
                <a:gd name="connsiteY305" fmla="*/ 1190625 h 3228975"/>
                <a:gd name="connsiteX306" fmla="*/ 2971800 w 4050359"/>
                <a:gd name="connsiteY306" fmla="*/ 1104900 h 3228975"/>
                <a:gd name="connsiteX307" fmla="*/ 2943225 w 4050359"/>
                <a:gd name="connsiteY307" fmla="*/ 1066800 h 3228975"/>
                <a:gd name="connsiteX308" fmla="*/ 2914650 w 4050359"/>
                <a:gd name="connsiteY308" fmla="*/ 990600 h 3228975"/>
                <a:gd name="connsiteX309" fmla="*/ 2905125 w 4050359"/>
                <a:gd name="connsiteY309" fmla="*/ 952500 h 3228975"/>
                <a:gd name="connsiteX310" fmla="*/ 2828925 w 4050359"/>
                <a:gd name="connsiteY310" fmla="*/ 857250 h 3228975"/>
                <a:gd name="connsiteX311" fmla="*/ 2714625 w 4050359"/>
                <a:gd name="connsiteY311" fmla="*/ 866775 h 3228975"/>
                <a:gd name="connsiteX312" fmla="*/ 2695575 w 4050359"/>
                <a:gd name="connsiteY312" fmla="*/ 923925 h 3228975"/>
                <a:gd name="connsiteX313" fmla="*/ 2686050 w 4050359"/>
                <a:gd name="connsiteY313" fmla="*/ 952500 h 3228975"/>
                <a:gd name="connsiteX314" fmla="*/ 2667000 w 4050359"/>
                <a:gd name="connsiteY314" fmla="*/ 1000125 h 3228975"/>
                <a:gd name="connsiteX315" fmla="*/ 2638425 w 4050359"/>
                <a:gd name="connsiteY315" fmla="*/ 1076325 h 3228975"/>
                <a:gd name="connsiteX316" fmla="*/ 2609850 w 4050359"/>
                <a:gd name="connsiteY316" fmla="*/ 1276350 h 3228975"/>
                <a:gd name="connsiteX317" fmla="*/ 2581275 w 4050359"/>
                <a:gd name="connsiteY317" fmla="*/ 1552575 h 3228975"/>
                <a:gd name="connsiteX318" fmla="*/ 2552700 w 4050359"/>
                <a:gd name="connsiteY318" fmla="*/ 1638300 h 3228975"/>
                <a:gd name="connsiteX319" fmla="*/ 2524125 w 4050359"/>
                <a:gd name="connsiteY319" fmla="*/ 1743075 h 3228975"/>
                <a:gd name="connsiteX320" fmla="*/ 2505075 w 4050359"/>
                <a:gd name="connsiteY320" fmla="*/ 1847850 h 3228975"/>
                <a:gd name="connsiteX321" fmla="*/ 2438400 w 4050359"/>
                <a:gd name="connsiteY321" fmla="*/ 2076450 h 3228975"/>
                <a:gd name="connsiteX322" fmla="*/ 2400300 w 4050359"/>
                <a:gd name="connsiteY322" fmla="*/ 2162175 h 3228975"/>
                <a:gd name="connsiteX323" fmla="*/ 2390775 w 4050359"/>
                <a:gd name="connsiteY323" fmla="*/ 2190750 h 3228975"/>
                <a:gd name="connsiteX324" fmla="*/ 2343150 w 4050359"/>
                <a:gd name="connsiteY324" fmla="*/ 2219325 h 3228975"/>
                <a:gd name="connsiteX325" fmla="*/ 2295525 w 4050359"/>
                <a:gd name="connsiteY325" fmla="*/ 2228850 h 3228975"/>
                <a:gd name="connsiteX326" fmla="*/ 2200275 w 4050359"/>
                <a:gd name="connsiteY326" fmla="*/ 2209800 h 3228975"/>
                <a:gd name="connsiteX327" fmla="*/ 2143125 w 4050359"/>
                <a:gd name="connsiteY327" fmla="*/ 2152650 h 3228975"/>
                <a:gd name="connsiteX328" fmla="*/ 2114550 w 4050359"/>
                <a:gd name="connsiteY328" fmla="*/ 2133600 h 3228975"/>
                <a:gd name="connsiteX329" fmla="*/ 2076450 w 4050359"/>
                <a:gd name="connsiteY329" fmla="*/ 2085975 h 3228975"/>
                <a:gd name="connsiteX330" fmla="*/ 2047875 w 4050359"/>
                <a:gd name="connsiteY330" fmla="*/ 2057400 h 3228975"/>
                <a:gd name="connsiteX331" fmla="*/ 2009775 w 4050359"/>
                <a:gd name="connsiteY331" fmla="*/ 2009775 h 3228975"/>
                <a:gd name="connsiteX332" fmla="*/ 1876425 w 4050359"/>
                <a:gd name="connsiteY332" fmla="*/ 1876425 h 3228975"/>
                <a:gd name="connsiteX333" fmla="*/ 1828800 w 4050359"/>
                <a:gd name="connsiteY333" fmla="*/ 1809750 h 3228975"/>
                <a:gd name="connsiteX334" fmla="*/ 1790700 w 4050359"/>
                <a:gd name="connsiteY334" fmla="*/ 1743075 h 3228975"/>
                <a:gd name="connsiteX335" fmla="*/ 1724025 w 4050359"/>
                <a:gd name="connsiteY335" fmla="*/ 1676400 h 3228975"/>
                <a:gd name="connsiteX336" fmla="*/ 1704975 w 4050359"/>
                <a:gd name="connsiteY336" fmla="*/ 1647825 h 3228975"/>
                <a:gd name="connsiteX337" fmla="*/ 1676400 w 4050359"/>
                <a:gd name="connsiteY337" fmla="*/ 1600200 h 3228975"/>
                <a:gd name="connsiteX338" fmla="*/ 1619250 w 4050359"/>
                <a:gd name="connsiteY338" fmla="*/ 1524000 h 3228975"/>
                <a:gd name="connsiteX339" fmla="*/ 1600200 w 4050359"/>
                <a:gd name="connsiteY339" fmla="*/ 1485900 h 3228975"/>
                <a:gd name="connsiteX340" fmla="*/ 1543050 w 4050359"/>
                <a:gd name="connsiteY340" fmla="*/ 1428750 h 3228975"/>
                <a:gd name="connsiteX341" fmla="*/ 1533525 w 4050359"/>
                <a:gd name="connsiteY341" fmla="*/ 1400175 h 3228975"/>
                <a:gd name="connsiteX342" fmla="*/ 1495425 w 4050359"/>
                <a:gd name="connsiteY342" fmla="*/ 1333500 h 3228975"/>
                <a:gd name="connsiteX343" fmla="*/ 1476375 w 4050359"/>
                <a:gd name="connsiteY343" fmla="*/ 1266825 h 3228975"/>
                <a:gd name="connsiteX344" fmla="*/ 1447800 w 4050359"/>
                <a:gd name="connsiteY344" fmla="*/ 1247775 h 3228975"/>
                <a:gd name="connsiteX345" fmla="*/ 1381125 w 4050359"/>
                <a:gd name="connsiteY345" fmla="*/ 1171575 h 3228975"/>
                <a:gd name="connsiteX346" fmla="*/ 1352550 w 4050359"/>
                <a:gd name="connsiteY346" fmla="*/ 1162050 h 3228975"/>
                <a:gd name="connsiteX347" fmla="*/ 1266825 w 4050359"/>
                <a:gd name="connsiteY347" fmla="*/ 1114425 h 3228975"/>
                <a:gd name="connsiteX348" fmla="*/ 1162050 w 4050359"/>
                <a:gd name="connsiteY348" fmla="*/ 1076325 h 3228975"/>
                <a:gd name="connsiteX349" fmla="*/ 1095375 w 4050359"/>
                <a:gd name="connsiteY349" fmla="*/ 1047750 h 3228975"/>
                <a:gd name="connsiteX350" fmla="*/ 1057275 w 4050359"/>
                <a:gd name="connsiteY350" fmla="*/ 1028700 h 3228975"/>
                <a:gd name="connsiteX351" fmla="*/ 1028700 w 4050359"/>
                <a:gd name="connsiteY351" fmla="*/ 1019175 h 3228975"/>
                <a:gd name="connsiteX352" fmla="*/ 990600 w 4050359"/>
                <a:gd name="connsiteY352" fmla="*/ 1000125 h 3228975"/>
                <a:gd name="connsiteX353" fmla="*/ 923925 w 4050359"/>
                <a:gd name="connsiteY353" fmla="*/ 981075 h 3228975"/>
                <a:gd name="connsiteX354" fmla="*/ 895350 w 4050359"/>
                <a:gd name="connsiteY354" fmla="*/ 962025 h 3228975"/>
                <a:gd name="connsiteX355" fmla="*/ 771525 w 4050359"/>
                <a:gd name="connsiteY355" fmla="*/ 942975 h 3228975"/>
                <a:gd name="connsiteX356" fmla="*/ 714375 w 4050359"/>
                <a:gd name="connsiteY356" fmla="*/ 933450 h 3228975"/>
                <a:gd name="connsiteX357" fmla="*/ 666750 w 4050359"/>
                <a:gd name="connsiteY357" fmla="*/ 942975 h 3228975"/>
                <a:gd name="connsiteX358" fmla="*/ 657225 w 4050359"/>
                <a:gd name="connsiteY358" fmla="*/ 1057275 h 3228975"/>
                <a:gd name="connsiteX359" fmla="*/ 676275 w 4050359"/>
                <a:gd name="connsiteY359" fmla="*/ 1400175 h 3228975"/>
                <a:gd name="connsiteX360" fmla="*/ 714375 w 4050359"/>
                <a:gd name="connsiteY360" fmla="*/ 1562100 h 3228975"/>
                <a:gd name="connsiteX361" fmla="*/ 742950 w 4050359"/>
                <a:gd name="connsiteY361" fmla="*/ 1714500 h 3228975"/>
                <a:gd name="connsiteX362" fmla="*/ 762000 w 4050359"/>
                <a:gd name="connsiteY362" fmla="*/ 1790700 h 3228975"/>
                <a:gd name="connsiteX363" fmla="*/ 800100 w 4050359"/>
                <a:gd name="connsiteY363" fmla="*/ 2028825 h 3228975"/>
                <a:gd name="connsiteX364" fmla="*/ 847725 w 4050359"/>
                <a:gd name="connsiteY364" fmla="*/ 2200275 h 3228975"/>
                <a:gd name="connsiteX365" fmla="*/ 857250 w 4050359"/>
                <a:gd name="connsiteY365" fmla="*/ 2276475 h 3228975"/>
                <a:gd name="connsiteX366" fmla="*/ 847725 w 4050359"/>
                <a:gd name="connsiteY366" fmla="*/ 2305050 h 3228975"/>
                <a:gd name="connsiteX367" fmla="*/ 781050 w 4050359"/>
                <a:gd name="connsiteY367" fmla="*/ 2295525 h 3228975"/>
                <a:gd name="connsiteX368" fmla="*/ 733425 w 4050359"/>
                <a:gd name="connsiteY368" fmla="*/ 2276475 h 3228975"/>
                <a:gd name="connsiteX369" fmla="*/ 704850 w 4050359"/>
                <a:gd name="connsiteY369" fmla="*/ 2257425 h 3228975"/>
                <a:gd name="connsiteX370" fmla="*/ 638175 w 4050359"/>
                <a:gd name="connsiteY370" fmla="*/ 2200275 h 3228975"/>
                <a:gd name="connsiteX371" fmla="*/ 571500 w 4050359"/>
                <a:gd name="connsiteY371" fmla="*/ 2124075 h 3228975"/>
                <a:gd name="connsiteX372" fmla="*/ 457200 w 4050359"/>
                <a:gd name="connsiteY372" fmla="*/ 1895475 h 3228975"/>
                <a:gd name="connsiteX373" fmla="*/ 381000 w 4050359"/>
                <a:gd name="connsiteY373" fmla="*/ 1771650 h 3228975"/>
                <a:gd name="connsiteX374" fmla="*/ 342900 w 4050359"/>
                <a:gd name="connsiteY374" fmla="*/ 1704975 h 3228975"/>
                <a:gd name="connsiteX375" fmla="*/ 295275 w 4050359"/>
                <a:gd name="connsiteY375" fmla="*/ 1581150 h 3228975"/>
                <a:gd name="connsiteX376" fmla="*/ 219075 w 4050359"/>
                <a:gd name="connsiteY376" fmla="*/ 1390650 h 3228975"/>
                <a:gd name="connsiteX377" fmla="*/ 209550 w 4050359"/>
                <a:gd name="connsiteY377" fmla="*/ 1295400 h 3228975"/>
                <a:gd name="connsiteX378" fmla="*/ 200025 w 4050359"/>
                <a:gd name="connsiteY378" fmla="*/ 1257300 h 3228975"/>
                <a:gd name="connsiteX379" fmla="*/ 209550 w 4050359"/>
                <a:gd name="connsiteY379" fmla="*/ 1095375 h 3228975"/>
                <a:gd name="connsiteX380" fmla="*/ 238125 w 4050359"/>
                <a:gd name="connsiteY380" fmla="*/ 914400 h 3228975"/>
                <a:gd name="connsiteX381" fmla="*/ 285750 w 4050359"/>
                <a:gd name="connsiteY381" fmla="*/ 800100 h 3228975"/>
                <a:gd name="connsiteX382" fmla="*/ 295275 w 4050359"/>
                <a:gd name="connsiteY382" fmla="*/ 762000 h 3228975"/>
                <a:gd name="connsiteX383" fmla="*/ 314325 w 4050359"/>
                <a:gd name="connsiteY383" fmla="*/ 666750 h 3228975"/>
                <a:gd name="connsiteX384" fmla="*/ 381000 w 4050359"/>
                <a:gd name="connsiteY384" fmla="*/ 495300 h 3228975"/>
                <a:gd name="connsiteX385" fmla="*/ 428625 w 4050359"/>
                <a:gd name="connsiteY385" fmla="*/ 361950 h 3228975"/>
                <a:gd name="connsiteX386" fmla="*/ 438150 w 4050359"/>
                <a:gd name="connsiteY386" fmla="*/ 323850 h 3228975"/>
                <a:gd name="connsiteX387" fmla="*/ 466725 w 4050359"/>
                <a:gd name="connsiteY387" fmla="*/ 295275 h 3228975"/>
                <a:gd name="connsiteX388" fmla="*/ 533400 w 4050359"/>
                <a:gd name="connsiteY388" fmla="*/ 266700 h 3228975"/>
                <a:gd name="connsiteX389" fmla="*/ 685800 w 4050359"/>
                <a:gd name="connsiteY389" fmla="*/ 285750 h 3228975"/>
                <a:gd name="connsiteX390" fmla="*/ 781050 w 4050359"/>
                <a:gd name="connsiteY390" fmla="*/ 333375 h 3228975"/>
                <a:gd name="connsiteX391" fmla="*/ 857250 w 4050359"/>
                <a:gd name="connsiteY391" fmla="*/ 361950 h 3228975"/>
                <a:gd name="connsiteX392" fmla="*/ 914400 w 4050359"/>
                <a:gd name="connsiteY392" fmla="*/ 381000 h 3228975"/>
                <a:gd name="connsiteX393" fmla="*/ 1028700 w 4050359"/>
                <a:gd name="connsiteY393" fmla="*/ 476250 h 3228975"/>
                <a:gd name="connsiteX394" fmla="*/ 1047750 w 4050359"/>
                <a:gd name="connsiteY394" fmla="*/ 514350 h 3228975"/>
                <a:gd name="connsiteX395" fmla="*/ 1057275 w 4050359"/>
                <a:gd name="connsiteY395" fmla="*/ 704850 h 3228975"/>
                <a:gd name="connsiteX396" fmla="*/ 1095375 w 4050359"/>
                <a:gd name="connsiteY396" fmla="*/ 952500 h 3228975"/>
                <a:gd name="connsiteX397" fmla="*/ 1123950 w 4050359"/>
                <a:gd name="connsiteY397" fmla="*/ 1095375 h 3228975"/>
                <a:gd name="connsiteX398" fmla="*/ 1171575 w 4050359"/>
                <a:gd name="connsiteY398" fmla="*/ 1285875 h 3228975"/>
                <a:gd name="connsiteX399" fmla="*/ 1209675 w 4050359"/>
                <a:gd name="connsiteY399" fmla="*/ 1457325 h 3228975"/>
                <a:gd name="connsiteX400" fmla="*/ 1295400 w 4050359"/>
                <a:gd name="connsiteY400" fmla="*/ 1733550 h 3228975"/>
                <a:gd name="connsiteX401" fmla="*/ 1323975 w 4050359"/>
                <a:gd name="connsiteY401" fmla="*/ 1771650 h 3228975"/>
                <a:gd name="connsiteX402" fmla="*/ 1333500 w 4050359"/>
                <a:gd name="connsiteY402" fmla="*/ 1809750 h 3228975"/>
                <a:gd name="connsiteX403" fmla="*/ 1343025 w 4050359"/>
                <a:gd name="connsiteY403" fmla="*/ 1857375 h 3228975"/>
                <a:gd name="connsiteX404" fmla="*/ 1400175 w 4050359"/>
                <a:gd name="connsiteY404" fmla="*/ 1933575 h 3228975"/>
                <a:gd name="connsiteX405" fmla="*/ 1419225 w 4050359"/>
                <a:gd name="connsiteY405" fmla="*/ 1990725 h 3228975"/>
                <a:gd name="connsiteX406" fmla="*/ 1571625 w 4050359"/>
                <a:gd name="connsiteY406" fmla="*/ 2038350 h 3228975"/>
                <a:gd name="connsiteX407" fmla="*/ 1781175 w 4050359"/>
                <a:gd name="connsiteY407" fmla="*/ 2028825 h 3228975"/>
                <a:gd name="connsiteX408" fmla="*/ 1828800 w 4050359"/>
                <a:gd name="connsiteY408" fmla="*/ 1981200 h 3228975"/>
                <a:gd name="connsiteX409" fmla="*/ 1876425 w 4050359"/>
                <a:gd name="connsiteY409" fmla="*/ 1914525 h 3228975"/>
                <a:gd name="connsiteX410" fmla="*/ 1981200 w 4050359"/>
                <a:gd name="connsiteY410" fmla="*/ 1800225 h 3228975"/>
                <a:gd name="connsiteX411" fmla="*/ 2057400 w 4050359"/>
                <a:gd name="connsiteY411" fmla="*/ 1657350 h 3228975"/>
                <a:gd name="connsiteX412" fmla="*/ 2114550 w 4050359"/>
                <a:gd name="connsiteY412" fmla="*/ 1543050 h 3228975"/>
                <a:gd name="connsiteX413" fmla="*/ 2143125 w 4050359"/>
                <a:gd name="connsiteY413" fmla="*/ 1514475 h 3228975"/>
                <a:gd name="connsiteX414" fmla="*/ 2190750 w 4050359"/>
                <a:gd name="connsiteY414" fmla="*/ 1419225 h 3228975"/>
                <a:gd name="connsiteX415" fmla="*/ 2266950 w 4050359"/>
                <a:gd name="connsiteY415" fmla="*/ 1304925 h 3228975"/>
                <a:gd name="connsiteX416" fmla="*/ 2286000 w 4050359"/>
                <a:gd name="connsiteY416" fmla="*/ 1257300 h 3228975"/>
                <a:gd name="connsiteX417" fmla="*/ 2295525 w 4050359"/>
                <a:gd name="connsiteY417" fmla="*/ 1219200 h 3228975"/>
                <a:gd name="connsiteX418" fmla="*/ 2324100 w 4050359"/>
                <a:gd name="connsiteY418" fmla="*/ 1200150 h 3228975"/>
                <a:gd name="connsiteX419" fmla="*/ 2381250 w 4050359"/>
                <a:gd name="connsiteY419" fmla="*/ 1104900 h 3228975"/>
                <a:gd name="connsiteX420" fmla="*/ 2400300 w 4050359"/>
                <a:gd name="connsiteY420" fmla="*/ 1057275 h 3228975"/>
                <a:gd name="connsiteX421" fmla="*/ 2419350 w 4050359"/>
                <a:gd name="connsiteY421" fmla="*/ 1028700 h 3228975"/>
                <a:gd name="connsiteX422" fmla="*/ 2476500 w 4050359"/>
                <a:gd name="connsiteY422" fmla="*/ 952500 h 3228975"/>
                <a:gd name="connsiteX423" fmla="*/ 2486025 w 4050359"/>
                <a:gd name="connsiteY423" fmla="*/ 885825 h 3228975"/>
                <a:gd name="connsiteX424" fmla="*/ 2505075 w 4050359"/>
                <a:gd name="connsiteY424" fmla="*/ 828675 h 3228975"/>
                <a:gd name="connsiteX425" fmla="*/ 2524125 w 4050359"/>
                <a:gd name="connsiteY425" fmla="*/ 723900 h 3228975"/>
                <a:gd name="connsiteX426" fmla="*/ 2533650 w 4050359"/>
                <a:gd name="connsiteY426" fmla="*/ 123825 h 3228975"/>
                <a:gd name="connsiteX427" fmla="*/ 2466975 w 4050359"/>
                <a:gd name="connsiteY427" fmla="*/ 142875 h 3228975"/>
                <a:gd name="connsiteX428" fmla="*/ 2228850 w 4050359"/>
                <a:gd name="connsiteY428" fmla="*/ 133350 h 3228975"/>
                <a:gd name="connsiteX429" fmla="*/ 2095500 w 4050359"/>
                <a:gd name="connsiteY429" fmla="*/ 95250 h 3228975"/>
                <a:gd name="connsiteX430" fmla="*/ 2009775 w 4050359"/>
                <a:gd name="connsiteY430" fmla="*/ 85725 h 3228975"/>
                <a:gd name="connsiteX431" fmla="*/ 1952625 w 4050359"/>
                <a:gd name="connsiteY431" fmla="*/ 66675 h 3228975"/>
                <a:gd name="connsiteX432" fmla="*/ 1781175 w 4050359"/>
                <a:gd name="connsiteY432" fmla="*/ 85725 h 3228975"/>
                <a:gd name="connsiteX433" fmla="*/ 1704975 w 4050359"/>
                <a:gd name="connsiteY433" fmla="*/ 123825 h 3228975"/>
                <a:gd name="connsiteX434" fmla="*/ 1647825 w 4050359"/>
                <a:gd name="connsiteY434" fmla="*/ 142875 h 3228975"/>
                <a:gd name="connsiteX435" fmla="*/ 1562100 w 4050359"/>
                <a:gd name="connsiteY435" fmla="*/ 285750 h 3228975"/>
                <a:gd name="connsiteX436" fmla="*/ 1552575 w 4050359"/>
                <a:gd name="connsiteY436" fmla="*/ 314325 h 3228975"/>
                <a:gd name="connsiteX437" fmla="*/ 1533525 w 4050359"/>
                <a:gd name="connsiteY437" fmla="*/ 381000 h 3228975"/>
                <a:gd name="connsiteX438" fmla="*/ 1571625 w 4050359"/>
                <a:gd name="connsiteY438" fmla="*/ 742950 h 3228975"/>
                <a:gd name="connsiteX439" fmla="*/ 1695450 w 4050359"/>
                <a:gd name="connsiteY439" fmla="*/ 933450 h 3228975"/>
                <a:gd name="connsiteX440" fmla="*/ 1800225 w 4050359"/>
                <a:gd name="connsiteY440" fmla="*/ 1076325 h 3228975"/>
                <a:gd name="connsiteX441" fmla="*/ 1847850 w 4050359"/>
                <a:gd name="connsiteY441" fmla="*/ 1143000 h 3228975"/>
                <a:gd name="connsiteX442" fmla="*/ 1895475 w 4050359"/>
                <a:gd name="connsiteY442" fmla="*/ 1209675 h 3228975"/>
                <a:gd name="connsiteX443" fmla="*/ 1933575 w 4050359"/>
                <a:gd name="connsiteY443" fmla="*/ 1266825 h 3228975"/>
                <a:gd name="connsiteX444" fmla="*/ 2009775 w 4050359"/>
                <a:gd name="connsiteY444" fmla="*/ 1409700 h 3228975"/>
                <a:gd name="connsiteX445" fmla="*/ 2085975 w 4050359"/>
                <a:gd name="connsiteY445" fmla="*/ 1524000 h 3228975"/>
                <a:gd name="connsiteX446" fmla="*/ 2114550 w 4050359"/>
                <a:gd name="connsiteY446" fmla="*/ 1590675 h 3228975"/>
                <a:gd name="connsiteX447" fmla="*/ 2143125 w 4050359"/>
                <a:gd name="connsiteY447" fmla="*/ 1628775 h 3228975"/>
                <a:gd name="connsiteX448" fmla="*/ 2295525 w 4050359"/>
                <a:gd name="connsiteY448" fmla="*/ 1866900 h 3228975"/>
                <a:gd name="connsiteX449" fmla="*/ 2390775 w 4050359"/>
                <a:gd name="connsiteY449" fmla="*/ 2066925 h 3228975"/>
                <a:gd name="connsiteX450" fmla="*/ 2466975 w 4050359"/>
                <a:gd name="connsiteY450" fmla="*/ 2181225 h 3228975"/>
                <a:gd name="connsiteX451" fmla="*/ 2495550 w 4050359"/>
                <a:gd name="connsiteY451" fmla="*/ 2228850 h 3228975"/>
                <a:gd name="connsiteX452" fmla="*/ 2505075 w 4050359"/>
                <a:gd name="connsiteY452" fmla="*/ 2257425 h 3228975"/>
                <a:gd name="connsiteX453" fmla="*/ 2533650 w 4050359"/>
                <a:gd name="connsiteY453" fmla="*/ 2276475 h 3228975"/>
                <a:gd name="connsiteX454" fmla="*/ 2562225 w 4050359"/>
                <a:gd name="connsiteY454" fmla="*/ 2305050 h 3228975"/>
                <a:gd name="connsiteX455" fmla="*/ 2590800 w 4050359"/>
                <a:gd name="connsiteY455" fmla="*/ 2314575 h 3228975"/>
                <a:gd name="connsiteX456" fmla="*/ 2619375 w 4050359"/>
                <a:gd name="connsiteY456" fmla="*/ 2333625 h 3228975"/>
                <a:gd name="connsiteX457" fmla="*/ 2657475 w 4050359"/>
                <a:gd name="connsiteY457" fmla="*/ 2286000 h 3228975"/>
                <a:gd name="connsiteX458" fmla="*/ 2686050 w 4050359"/>
                <a:gd name="connsiteY458" fmla="*/ 2200275 h 3228975"/>
                <a:gd name="connsiteX459" fmla="*/ 2705100 w 4050359"/>
                <a:gd name="connsiteY459" fmla="*/ 2171700 h 3228975"/>
                <a:gd name="connsiteX460" fmla="*/ 2724150 w 4050359"/>
                <a:gd name="connsiteY460" fmla="*/ 2124075 h 3228975"/>
                <a:gd name="connsiteX461" fmla="*/ 2771775 w 4050359"/>
                <a:gd name="connsiteY461" fmla="*/ 2047875 h 3228975"/>
                <a:gd name="connsiteX462" fmla="*/ 2943225 w 4050359"/>
                <a:gd name="connsiteY462" fmla="*/ 1628775 h 3228975"/>
                <a:gd name="connsiteX463" fmla="*/ 2952750 w 4050359"/>
                <a:gd name="connsiteY463" fmla="*/ 1581150 h 3228975"/>
                <a:gd name="connsiteX464" fmla="*/ 2981325 w 4050359"/>
                <a:gd name="connsiteY464" fmla="*/ 1485900 h 3228975"/>
                <a:gd name="connsiteX465" fmla="*/ 3000375 w 4050359"/>
                <a:gd name="connsiteY465" fmla="*/ 1343025 h 3228975"/>
                <a:gd name="connsiteX466" fmla="*/ 3009900 w 4050359"/>
                <a:gd name="connsiteY466" fmla="*/ 1285875 h 3228975"/>
                <a:gd name="connsiteX467" fmla="*/ 3028950 w 4050359"/>
                <a:gd name="connsiteY467" fmla="*/ 1247775 h 3228975"/>
                <a:gd name="connsiteX468" fmla="*/ 3038475 w 4050359"/>
                <a:gd name="connsiteY468" fmla="*/ 1200150 h 3228975"/>
                <a:gd name="connsiteX469" fmla="*/ 3057525 w 4050359"/>
                <a:gd name="connsiteY469" fmla="*/ 1143000 h 3228975"/>
                <a:gd name="connsiteX470" fmla="*/ 3086100 w 4050359"/>
                <a:gd name="connsiteY470" fmla="*/ 904875 h 3228975"/>
                <a:gd name="connsiteX471" fmla="*/ 3076575 w 4050359"/>
                <a:gd name="connsiteY471" fmla="*/ 219075 h 3228975"/>
                <a:gd name="connsiteX472" fmla="*/ 3057525 w 4050359"/>
                <a:gd name="connsiteY472" fmla="*/ 0 h 3228975"/>
                <a:gd name="connsiteX473" fmla="*/ 2990850 w 4050359"/>
                <a:gd name="connsiteY473" fmla="*/ 28575 h 3228975"/>
                <a:gd name="connsiteX474" fmla="*/ 2933700 w 4050359"/>
                <a:gd name="connsiteY474" fmla="*/ 47625 h 3228975"/>
                <a:gd name="connsiteX475" fmla="*/ 2828925 w 4050359"/>
                <a:gd name="connsiteY475" fmla="*/ 95250 h 3228975"/>
                <a:gd name="connsiteX476" fmla="*/ 3086100 w 4050359"/>
                <a:gd name="connsiteY476" fmla="*/ 95250 h 3228975"/>
                <a:gd name="connsiteX477" fmla="*/ 3924300 w 4050359"/>
                <a:gd name="connsiteY477" fmla="*/ 133350 h 3228975"/>
                <a:gd name="connsiteX478" fmla="*/ 3971925 w 4050359"/>
                <a:gd name="connsiteY478" fmla="*/ 152400 h 3228975"/>
                <a:gd name="connsiteX479" fmla="*/ 4010025 w 4050359"/>
                <a:gd name="connsiteY479" fmla="*/ 161925 h 3228975"/>
                <a:gd name="connsiteX480" fmla="*/ 4038600 w 4050359"/>
                <a:gd name="connsiteY480" fmla="*/ 190500 h 3228975"/>
                <a:gd name="connsiteX481" fmla="*/ 4019550 w 4050359"/>
                <a:gd name="connsiteY481" fmla="*/ 323850 h 3228975"/>
                <a:gd name="connsiteX482" fmla="*/ 4000500 w 4050359"/>
                <a:gd name="connsiteY482" fmla="*/ 371475 h 3228975"/>
                <a:gd name="connsiteX483" fmla="*/ 3971925 w 4050359"/>
                <a:gd name="connsiteY483" fmla="*/ 409575 h 3228975"/>
                <a:gd name="connsiteX484" fmla="*/ 3905250 w 4050359"/>
                <a:gd name="connsiteY484" fmla="*/ 514350 h 3228975"/>
                <a:gd name="connsiteX485" fmla="*/ 3876675 w 4050359"/>
                <a:gd name="connsiteY485" fmla="*/ 542925 h 3228975"/>
                <a:gd name="connsiteX486" fmla="*/ 3857625 w 4050359"/>
                <a:gd name="connsiteY486" fmla="*/ 571500 h 3228975"/>
                <a:gd name="connsiteX487" fmla="*/ 3829050 w 4050359"/>
                <a:gd name="connsiteY487" fmla="*/ 600075 h 3228975"/>
                <a:gd name="connsiteX488" fmla="*/ 3790950 w 4050359"/>
                <a:gd name="connsiteY488" fmla="*/ 657225 h 3228975"/>
                <a:gd name="connsiteX489" fmla="*/ 3743325 w 4050359"/>
                <a:gd name="connsiteY489" fmla="*/ 704850 h 3228975"/>
                <a:gd name="connsiteX490" fmla="*/ 3714750 w 4050359"/>
                <a:gd name="connsiteY490" fmla="*/ 742950 h 3228975"/>
                <a:gd name="connsiteX491" fmla="*/ 3657600 w 4050359"/>
                <a:gd name="connsiteY491" fmla="*/ 838200 h 3228975"/>
                <a:gd name="connsiteX492" fmla="*/ 3629025 w 4050359"/>
                <a:gd name="connsiteY492" fmla="*/ 904875 h 3228975"/>
                <a:gd name="connsiteX493" fmla="*/ 3581400 w 4050359"/>
                <a:gd name="connsiteY493" fmla="*/ 1000125 h 3228975"/>
                <a:gd name="connsiteX494" fmla="*/ 3571875 w 4050359"/>
                <a:gd name="connsiteY494" fmla="*/ 1095375 h 3228975"/>
                <a:gd name="connsiteX495" fmla="*/ 3552825 w 4050359"/>
                <a:gd name="connsiteY495" fmla="*/ 1257300 h 3228975"/>
                <a:gd name="connsiteX496" fmla="*/ 3562350 w 4050359"/>
                <a:gd name="connsiteY496" fmla="*/ 1524000 h 3228975"/>
                <a:gd name="connsiteX497" fmla="*/ 3581400 w 4050359"/>
                <a:gd name="connsiteY497" fmla="*/ 1609725 h 3228975"/>
                <a:gd name="connsiteX498" fmla="*/ 3590925 w 4050359"/>
                <a:gd name="connsiteY498" fmla="*/ 1666875 h 3228975"/>
                <a:gd name="connsiteX499" fmla="*/ 3609975 w 4050359"/>
                <a:gd name="connsiteY499" fmla="*/ 1752600 h 3228975"/>
                <a:gd name="connsiteX500" fmla="*/ 3619500 w 4050359"/>
                <a:gd name="connsiteY500" fmla="*/ 1790700 h 3228975"/>
                <a:gd name="connsiteX501" fmla="*/ 3638550 w 4050359"/>
                <a:gd name="connsiteY501" fmla="*/ 1933575 h 3228975"/>
                <a:gd name="connsiteX502" fmla="*/ 3619500 w 4050359"/>
                <a:gd name="connsiteY502" fmla="*/ 2085975 h 3228975"/>
                <a:gd name="connsiteX503" fmla="*/ 3609975 w 4050359"/>
                <a:gd name="connsiteY503" fmla="*/ 2124075 h 3228975"/>
                <a:gd name="connsiteX504" fmla="*/ 3552825 w 4050359"/>
                <a:gd name="connsiteY504" fmla="*/ 2171700 h 3228975"/>
                <a:gd name="connsiteX505" fmla="*/ 3371850 w 4050359"/>
                <a:gd name="connsiteY505" fmla="*/ 2209800 h 3228975"/>
                <a:gd name="connsiteX506" fmla="*/ 2933700 w 4050359"/>
                <a:gd name="connsiteY506" fmla="*/ 2228850 h 3228975"/>
                <a:gd name="connsiteX507" fmla="*/ 2781300 w 4050359"/>
                <a:gd name="connsiteY507" fmla="*/ 2238375 h 3228975"/>
                <a:gd name="connsiteX508" fmla="*/ 1943100 w 4050359"/>
                <a:gd name="connsiteY508" fmla="*/ 2228850 h 3228975"/>
                <a:gd name="connsiteX509" fmla="*/ 1628775 w 4050359"/>
                <a:gd name="connsiteY509" fmla="*/ 2219325 h 3228975"/>
                <a:gd name="connsiteX510" fmla="*/ 1019175 w 4050359"/>
                <a:gd name="connsiteY510" fmla="*/ 2228850 h 3228975"/>
                <a:gd name="connsiteX511" fmla="*/ 933450 w 4050359"/>
                <a:gd name="connsiteY511" fmla="*/ 2286000 h 3228975"/>
                <a:gd name="connsiteX512" fmla="*/ 914400 w 4050359"/>
                <a:gd name="connsiteY512" fmla="*/ 2314575 h 3228975"/>
                <a:gd name="connsiteX513" fmla="*/ 895350 w 4050359"/>
                <a:gd name="connsiteY513" fmla="*/ 2409825 h 3228975"/>
                <a:gd name="connsiteX514" fmla="*/ 876300 w 4050359"/>
                <a:gd name="connsiteY514" fmla="*/ 2514600 h 3228975"/>
                <a:gd name="connsiteX515" fmla="*/ 857250 w 4050359"/>
                <a:gd name="connsiteY515" fmla="*/ 2543175 h 3228975"/>
                <a:gd name="connsiteX516" fmla="*/ 838200 w 4050359"/>
                <a:gd name="connsiteY516" fmla="*/ 2619375 h 3228975"/>
                <a:gd name="connsiteX517" fmla="*/ 819150 w 4050359"/>
                <a:gd name="connsiteY517" fmla="*/ 2676525 h 3228975"/>
                <a:gd name="connsiteX518" fmla="*/ 800100 w 4050359"/>
                <a:gd name="connsiteY518" fmla="*/ 2781300 h 3228975"/>
                <a:gd name="connsiteX519" fmla="*/ 704850 w 4050359"/>
                <a:gd name="connsiteY519" fmla="*/ 2752725 h 3228975"/>
                <a:gd name="connsiteX520" fmla="*/ 657225 w 4050359"/>
                <a:gd name="connsiteY520" fmla="*/ 2724150 h 3228975"/>
                <a:gd name="connsiteX521" fmla="*/ 552450 w 4050359"/>
                <a:gd name="connsiteY521" fmla="*/ 2686050 h 3228975"/>
                <a:gd name="connsiteX522" fmla="*/ 438150 w 4050359"/>
                <a:gd name="connsiteY522" fmla="*/ 2619375 h 3228975"/>
                <a:gd name="connsiteX523" fmla="*/ 333375 w 4050359"/>
                <a:gd name="connsiteY523" fmla="*/ 2533650 h 3228975"/>
                <a:gd name="connsiteX524" fmla="*/ 314325 w 4050359"/>
                <a:gd name="connsiteY524" fmla="*/ 2505075 h 3228975"/>
                <a:gd name="connsiteX525" fmla="*/ 219075 w 4050359"/>
                <a:gd name="connsiteY525" fmla="*/ 2400300 h 3228975"/>
                <a:gd name="connsiteX526" fmla="*/ 114300 w 4050359"/>
                <a:gd name="connsiteY526" fmla="*/ 2219325 h 3228975"/>
                <a:gd name="connsiteX527" fmla="*/ 57150 w 4050359"/>
                <a:gd name="connsiteY527" fmla="*/ 2133600 h 3228975"/>
                <a:gd name="connsiteX528" fmla="*/ 28575 w 4050359"/>
                <a:gd name="connsiteY528" fmla="*/ 1990725 h 3228975"/>
                <a:gd name="connsiteX529" fmla="*/ 0 w 4050359"/>
                <a:gd name="connsiteY529" fmla="*/ 1781175 h 3228975"/>
                <a:gd name="connsiteX530" fmla="*/ 19050 w 4050359"/>
                <a:gd name="connsiteY530" fmla="*/ 1714500 h 3228975"/>
                <a:gd name="connsiteX531" fmla="*/ 47625 w 4050359"/>
                <a:gd name="connsiteY531" fmla="*/ 1685925 h 3228975"/>
                <a:gd name="connsiteX532" fmla="*/ 76200 w 4050359"/>
                <a:gd name="connsiteY532" fmla="*/ 1600200 h 3228975"/>
                <a:gd name="connsiteX533" fmla="*/ 104775 w 4050359"/>
                <a:gd name="connsiteY533" fmla="*/ 1562100 h 3228975"/>
                <a:gd name="connsiteX534" fmla="*/ 123825 w 4050359"/>
                <a:gd name="connsiteY534" fmla="*/ 1533525 h 3228975"/>
                <a:gd name="connsiteX535" fmla="*/ 209550 w 4050359"/>
                <a:gd name="connsiteY535" fmla="*/ 1438275 h 3228975"/>
                <a:gd name="connsiteX536" fmla="*/ 238125 w 4050359"/>
                <a:gd name="connsiteY536" fmla="*/ 1419225 h 3228975"/>
                <a:gd name="connsiteX537" fmla="*/ 266700 w 4050359"/>
                <a:gd name="connsiteY537" fmla="*/ 1381125 h 3228975"/>
                <a:gd name="connsiteX538" fmla="*/ 342900 w 4050359"/>
                <a:gd name="connsiteY538" fmla="*/ 1247775 h 3228975"/>
                <a:gd name="connsiteX539" fmla="*/ 409575 w 4050359"/>
                <a:gd name="connsiteY539" fmla="*/ 952500 h 3228975"/>
                <a:gd name="connsiteX540" fmla="*/ 428625 w 4050359"/>
                <a:gd name="connsiteY540" fmla="*/ 781050 h 3228975"/>
                <a:gd name="connsiteX541" fmla="*/ 457200 w 4050359"/>
                <a:gd name="connsiteY541" fmla="*/ 619125 h 3228975"/>
                <a:gd name="connsiteX542" fmla="*/ 485775 w 4050359"/>
                <a:gd name="connsiteY542" fmla="*/ 485775 h 3228975"/>
                <a:gd name="connsiteX543" fmla="*/ 495300 w 4050359"/>
                <a:gd name="connsiteY543" fmla="*/ 438150 h 3228975"/>
                <a:gd name="connsiteX544" fmla="*/ 542925 w 4050359"/>
                <a:gd name="connsiteY544" fmla="*/ 419100 h 3228975"/>
                <a:gd name="connsiteX545" fmla="*/ 581025 w 4050359"/>
                <a:gd name="connsiteY545" fmla="*/ 400050 h 3228975"/>
                <a:gd name="connsiteX546" fmla="*/ 685800 w 4050359"/>
                <a:gd name="connsiteY546" fmla="*/ 409575 h 3228975"/>
                <a:gd name="connsiteX547" fmla="*/ 733425 w 4050359"/>
                <a:gd name="connsiteY547" fmla="*/ 419100 h 3228975"/>
                <a:gd name="connsiteX548" fmla="*/ 790575 w 4050359"/>
                <a:gd name="connsiteY548" fmla="*/ 390525 h 3228975"/>
                <a:gd name="connsiteX549" fmla="*/ 847725 w 4050359"/>
                <a:gd name="connsiteY549" fmla="*/ 361950 h 3228975"/>
                <a:gd name="connsiteX550" fmla="*/ 904875 w 4050359"/>
                <a:gd name="connsiteY550" fmla="*/ 323850 h 3228975"/>
                <a:gd name="connsiteX551" fmla="*/ 923925 w 4050359"/>
                <a:gd name="connsiteY551" fmla="*/ 285750 h 3228975"/>
                <a:gd name="connsiteX552" fmla="*/ 942975 w 4050359"/>
                <a:gd name="connsiteY552" fmla="*/ 257175 h 3228975"/>
                <a:gd name="connsiteX553" fmla="*/ 952500 w 4050359"/>
                <a:gd name="connsiteY553" fmla="*/ 219075 h 3228975"/>
                <a:gd name="connsiteX554" fmla="*/ 990600 w 4050359"/>
                <a:gd name="connsiteY554" fmla="*/ 152400 h 3228975"/>
                <a:gd name="connsiteX555" fmla="*/ 1019175 w 4050359"/>
                <a:gd name="connsiteY555" fmla="*/ 133350 h 3228975"/>
                <a:gd name="connsiteX556" fmla="*/ 1038225 w 4050359"/>
                <a:gd name="connsiteY556" fmla="*/ 95250 h 3228975"/>
                <a:gd name="connsiteX557" fmla="*/ 1143000 w 4050359"/>
                <a:gd name="connsiteY557" fmla="*/ 95250 h 3228975"/>
                <a:gd name="connsiteX558" fmla="*/ 1152525 w 4050359"/>
                <a:gd name="connsiteY558" fmla="*/ 104775 h 3228975"/>
                <a:gd name="connsiteX0" fmla="*/ 304800 w 4050359"/>
                <a:gd name="connsiteY0" fmla="*/ 2495550 h 3228975"/>
                <a:gd name="connsiteX1" fmla="*/ 323850 w 4050359"/>
                <a:gd name="connsiteY1" fmla="*/ 2295525 h 3228975"/>
                <a:gd name="connsiteX2" fmla="*/ 352425 w 4050359"/>
                <a:gd name="connsiteY2" fmla="*/ 1924050 h 3228975"/>
                <a:gd name="connsiteX3" fmla="*/ 381000 w 4050359"/>
                <a:gd name="connsiteY3" fmla="*/ 1638300 h 3228975"/>
                <a:gd name="connsiteX4" fmla="*/ 400050 w 4050359"/>
                <a:gd name="connsiteY4" fmla="*/ 1524000 h 3228975"/>
                <a:gd name="connsiteX5" fmla="*/ 419100 w 4050359"/>
                <a:gd name="connsiteY5" fmla="*/ 1400175 h 3228975"/>
                <a:gd name="connsiteX6" fmla="*/ 457200 w 4050359"/>
                <a:gd name="connsiteY6" fmla="*/ 1285875 h 3228975"/>
                <a:gd name="connsiteX7" fmla="*/ 495300 w 4050359"/>
                <a:gd name="connsiteY7" fmla="*/ 1076325 h 3228975"/>
                <a:gd name="connsiteX8" fmla="*/ 523875 w 4050359"/>
                <a:gd name="connsiteY8" fmla="*/ 990600 h 3228975"/>
                <a:gd name="connsiteX9" fmla="*/ 533400 w 4050359"/>
                <a:gd name="connsiteY9" fmla="*/ 952500 h 3228975"/>
                <a:gd name="connsiteX10" fmla="*/ 609600 w 4050359"/>
                <a:gd name="connsiteY10" fmla="*/ 914400 h 3228975"/>
                <a:gd name="connsiteX11" fmla="*/ 714375 w 4050359"/>
                <a:gd name="connsiteY11" fmla="*/ 942975 h 3228975"/>
                <a:gd name="connsiteX12" fmla="*/ 781050 w 4050359"/>
                <a:gd name="connsiteY12" fmla="*/ 1028700 h 3228975"/>
                <a:gd name="connsiteX13" fmla="*/ 800100 w 4050359"/>
                <a:gd name="connsiteY13" fmla="*/ 1057275 h 3228975"/>
                <a:gd name="connsiteX14" fmla="*/ 819150 w 4050359"/>
                <a:gd name="connsiteY14" fmla="*/ 1143000 h 3228975"/>
                <a:gd name="connsiteX15" fmla="*/ 838200 w 4050359"/>
                <a:gd name="connsiteY15" fmla="*/ 1200150 h 3228975"/>
                <a:gd name="connsiteX16" fmla="*/ 847725 w 4050359"/>
                <a:gd name="connsiteY16" fmla="*/ 2038350 h 3228975"/>
                <a:gd name="connsiteX17" fmla="*/ 895350 w 4050359"/>
                <a:gd name="connsiteY17" fmla="*/ 2143125 h 3228975"/>
                <a:gd name="connsiteX18" fmla="*/ 981075 w 4050359"/>
                <a:gd name="connsiteY18" fmla="*/ 2085975 h 3228975"/>
                <a:gd name="connsiteX19" fmla="*/ 1057275 w 4050359"/>
                <a:gd name="connsiteY19" fmla="*/ 1866900 h 3228975"/>
                <a:gd name="connsiteX20" fmla="*/ 1104900 w 4050359"/>
                <a:gd name="connsiteY20" fmla="*/ 1666875 h 3228975"/>
                <a:gd name="connsiteX21" fmla="*/ 1143000 w 4050359"/>
                <a:gd name="connsiteY21" fmla="*/ 1524000 h 3228975"/>
                <a:gd name="connsiteX22" fmla="*/ 1171575 w 4050359"/>
                <a:gd name="connsiteY22" fmla="*/ 1352550 h 3228975"/>
                <a:gd name="connsiteX23" fmla="*/ 1209675 w 4050359"/>
                <a:gd name="connsiteY23" fmla="*/ 1181100 h 3228975"/>
                <a:gd name="connsiteX24" fmla="*/ 1238250 w 4050359"/>
                <a:gd name="connsiteY24" fmla="*/ 981075 h 3228975"/>
                <a:gd name="connsiteX25" fmla="*/ 1266825 w 4050359"/>
                <a:gd name="connsiteY25" fmla="*/ 828675 h 3228975"/>
                <a:gd name="connsiteX26" fmla="*/ 1276350 w 4050359"/>
                <a:gd name="connsiteY26" fmla="*/ 714375 h 3228975"/>
                <a:gd name="connsiteX27" fmla="*/ 1295400 w 4050359"/>
                <a:gd name="connsiteY27" fmla="*/ 657225 h 3228975"/>
                <a:gd name="connsiteX28" fmla="*/ 1304925 w 4050359"/>
                <a:gd name="connsiteY28" fmla="*/ 619125 h 3228975"/>
                <a:gd name="connsiteX29" fmla="*/ 1343025 w 4050359"/>
                <a:gd name="connsiteY29" fmla="*/ 533400 h 3228975"/>
                <a:gd name="connsiteX30" fmla="*/ 1409700 w 4050359"/>
                <a:gd name="connsiteY30" fmla="*/ 381000 h 3228975"/>
                <a:gd name="connsiteX31" fmla="*/ 1457325 w 4050359"/>
                <a:gd name="connsiteY31" fmla="*/ 342900 h 3228975"/>
                <a:gd name="connsiteX32" fmla="*/ 1524000 w 4050359"/>
                <a:gd name="connsiteY32" fmla="*/ 381000 h 3228975"/>
                <a:gd name="connsiteX33" fmla="*/ 1562100 w 4050359"/>
                <a:gd name="connsiteY33" fmla="*/ 390525 h 3228975"/>
                <a:gd name="connsiteX34" fmla="*/ 1609725 w 4050359"/>
                <a:gd name="connsiteY34" fmla="*/ 409575 h 3228975"/>
                <a:gd name="connsiteX35" fmla="*/ 1647825 w 4050359"/>
                <a:gd name="connsiteY35" fmla="*/ 438150 h 3228975"/>
                <a:gd name="connsiteX36" fmla="*/ 1714500 w 4050359"/>
                <a:gd name="connsiteY36" fmla="*/ 466725 h 3228975"/>
                <a:gd name="connsiteX37" fmla="*/ 1809750 w 4050359"/>
                <a:gd name="connsiteY37" fmla="*/ 561975 h 3228975"/>
                <a:gd name="connsiteX38" fmla="*/ 1866900 w 4050359"/>
                <a:gd name="connsiteY38" fmla="*/ 647700 h 3228975"/>
                <a:gd name="connsiteX39" fmla="*/ 1885950 w 4050359"/>
                <a:gd name="connsiteY39" fmla="*/ 695325 h 3228975"/>
                <a:gd name="connsiteX40" fmla="*/ 1895475 w 4050359"/>
                <a:gd name="connsiteY40" fmla="*/ 733425 h 3228975"/>
                <a:gd name="connsiteX41" fmla="*/ 1924050 w 4050359"/>
                <a:gd name="connsiteY41" fmla="*/ 876300 h 3228975"/>
                <a:gd name="connsiteX42" fmla="*/ 1962150 w 4050359"/>
                <a:gd name="connsiteY42" fmla="*/ 1247775 h 3228975"/>
                <a:gd name="connsiteX43" fmla="*/ 1971675 w 4050359"/>
                <a:gd name="connsiteY43" fmla="*/ 1609725 h 3228975"/>
                <a:gd name="connsiteX44" fmla="*/ 1990725 w 4050359"/>
                <a:gd name="connsiteY44" fmla="*/ 1781175 h 3228975"/>
                <a:gd name="connsiteX45" fmla="*/ 2019300 w 4050359"/>
                <a:gd name="connsiteY45" fmla="*/ 2219325 h 3228975"/>
                <a:gd name="connsiteX46" fmla="*/ 2038350 w 4050359"/>
                <a:gd name="connsiteY46" fmla="*/ 2524125 h 3228975"/>
                <a:gd name="connsiteX47" fmla="*/ 2057400 w 4050359"/>
                <a:gd name="connsiteY47" fmla="*/ 2628900 h 3228975"/>
                <a:gd name="connsiteX48" fmla="*/ 2124075 w 4050359"/>
                <a:gd name="connsiteY48" fmla="*/ 2667000 h 3228975"/>
                <a:gd name="connsiteX49" fmla="*/ 2352675 w 4050359"/>
                <a:gd name="connsiteY49" fmla="*/ 2647950 h 3228975"/>
                <a:gd name="connsiteX50" fmla="*/ 2466975 w 4050359"/>
                <a:gd name="connsiteY50" fmla="*/ 2600325 h 3228975"/>
                <a:gd name="connsiteX51" fmla="*/ 2505075 w 4050359"/>
                <a:gd name="connsiteY51" fmla="*/ 2590800 h 3228975"/>
                <a:gd name="connsiteX52" fmla="*/ 2543175 w 4050359"/>
                <a:gd name="connsiteY52" fmla="*/ 2571750 h 3228975"/>
                <a:gd name="connsiteX53" fmla="*/ 2590800 w 4050359"/>
                <a:gd name="connsiteY53" fmla="*/ 2562225 h 3228975"/>
                <a:gd name="connsiteX54" fmla="*/ 2686050 w 4050359"/>
                <a:gd name="connsiteY54" fmla="*/ 2524125 h 3228975"/>
                <a:gd name="connsiteX55" fmla="*/ 2743200 w 4050359"/>
                <a:gd name="connsiteY55" fmla="*/ 2466975 h 3228975"/>
                <a:gd name="connsiteX56" fmla="*/ 2771775 w 4050359"/>
                <a:gd name="connsiteY56" fmla="*/ 2362200 h 3228975"/>
                <a:gd name="connsiteX57" fmla="*/ 2781300 w 4050359"/>
                <a:gd name="connsiteY57" fmla="*/ 2305050 h 3228975"/>
                <a:gd name="connsiteX58" fmla="*/ 2800350 w 4050359"/>
                <a:gd name="connsiteY58" fmla="*/ 2209800 h 3228975"/>
                <a:gd name="connsiteX59" fmla="*/ 2809875 w 4050359"/>
                <a:gd name="connsiteY59" fmla="*/ 2095500 h 3228975"/>
                <a:gd name="connsiteX60" fmla="*/ 2828925 w 4050359"/>
                <a:gd name="connsiteY60" fmla="*/ 1933575 h 3228975"/>
                <a:gd name="connsiteX61" fmla="*/ 2809875 w 4050359"/>
                <a:gd name="connsiteY61" fmla="*/ 1809750 h 3228975"/>
                <a:gd name="connsiteX62" fmla="*/ 2800350 w 4050359"/>
                <a:gd name="connsiteY62" fmla="*/ 1781175 h 3228975"/>
                <a:gd name="connsiteX63" fmla="*/ 2781300 w 4050359"/>
                <a:gd name="connsiteY63" fmla="*/ 1752600 h 3228975"/>
                <a:gd name="connsiteX64" fmla="*/ 2724150 w 4050359"/>
                <a:gd name="connsiteY64" fmla="*/ 1647825 h 3228975"/>
                <a:gd name="connsiteX65" fmla="*/ 2686050 w 4050359"/>
                <a:gd name="connsiteY65" fmla="*/ 1543050 h 3228975"/>
                <a:gd name="connsiteX66" fmla="*/ 2609850 w 4050359"/>
                <a:gd name="connsiteY66" fmla="*/ 1362075 h 3228975"/>
                <a:gd name="connsiteX67" fmla="*/ 2581275 w 4050359"/>
                <a:gd name="connsiteY67" fmla="*/ 1257300 h 3228975"/>
                <a:gd name="connsiteX68" fmla="*/ 2571750 w 4050359"/>
                <a:gd name="connsiteY68" fmla="*/ 1209675 h 3228975"/>
                <a:gd name="connsiteX69" fmla="*/ 2533650 w 4050359"/>
                <a:gd name="connsiteY69" fmla="*/ 1133475 h 3228975"/>
                <a:gd name="connsiteX70" fmla="*/ 2524125 w 4050359"/>
                <a:gd name="connsiteY70" fmla="*/ 1076325 h 3228975"/>
                <a:gd name="connsiteX71" fmla="*/ 2505075 w 4050359"/>
                <a:gd name="connsiteY71" fmla="*/ 1047750 h 3228975"/>
                <a:gd name="connsiteX72" fmla="*/ 2495550 w 4050359"/>
                <a:gd name="connsiteY72" fmla="*/ 895350 h 3228975"/>
                <a:gd name="connsiteX73" fmla="*/ 2457450 w 4050359"/>
                <a:gd name="connsiteY73" fmla="*/ 514350 h 3228975"/>
                <a:gd name="connsiteX74" fmla="*/ 2438400 w 4050359"/>
                <a:gd name="connsiteY74" fmla="*/ 571500 h 3228975"/>
                <a:gd name="connsiteX75" fmla="*/ 2419350 w 4050359"/>
                <a:gd name="connsiteY75" fmla="*/ 628650 h 3228975"/>
                <a:gd name="connsiteX76" fmla="*/ 2438400 w 4050359"/>
                <a:gd name="connsiteY76" fmla="*/ 1143000 h 3228975"/>
                <a:gd name="connsiteX77" fmla="*/ 2466975 w 4050359"/>
                <a:gd name="connsiteY77" fmla="*/ 1304925 h 3228975"/>
                <a:gd name="connsiteX78" fmla="*/ 2505075 w 4050359"/>
                <a:gd name="connsiteY78" fmla="*/ 1609725 h 3228975"/>
                <a:gd name="connsiteX79" fmla="*/ 2524125 w 4050359"/>
                <a:gd name="connsiteY79" fmla="*/ 1743075 h 3228975"/>
                <a:gd name="connsiteX80" fmla="*/ 2505075 w 4050359"/>
                <a:gd name="connsiteY80" fmla="*/ 2057400 h 3228975"/>
                <a:gd name="connsiteX81" fmla="*/ 2486025 w 4050359"/>
                <a:gd name="connsiteY81" fmla="*/ 2114550 h 3228975"/>
                <a:gd name="connsiteX82" fmla="*/ 2447925 w 4050359"/>
                <a:gd name="connsiteY82" fmla="*/ 2105025 h 3228975"/>
                <a:gd name="connsiteX83" fmla="*/ 2419350 w 4050359"/>
                <a:gd name="connsiteY83" fmla="*/ 2047875 h 3228975"/>
                <a:gd name="connsiteX84" fmla="*/ 2381250 w 4050359"/>
                <a:gd name="connsiteY84" fmla="*/ 1971675 h 3228975"/>
                <a:gd name="connsiteX85" fmla="*/ 2371725 w 4050359"/>
                <a:gd name="connsiteY85" fmla="*/ 1943100 h 3228975"/>
                <a:gd name="connsiteX86" fmla="*/ 2324100 w 4050359"/>
                <a:gd name="connsiteY86" fmla="*/ 1838325 h 3228975"/>
                <a:gd name="connsiteX87" fmla="*/ 2266950 w 4050359"/>
                <a:gd name="connsiteY87" fmla="*/ 1752600 h 3228975"/>
                <a:gd name="connsiteX88" fmla="*/ 2219325 w 4050359"/>
                <a:gd name="connsiteY88" fmla="*/ 1666875 h 3228975"/>
                <a:gd name="connsiteX89" fmla="*/ 2200275 w 4050359"/>
                <a:gd name="connsiteY89" fmla="*/ 1581150 h 3228975"/>
                <a:gd name="connsiteX90" fmla="*/ 2181225 w 4050359"/>
                <a:gd name="connsiteY90" fmla="*/ 1533525 h 3228975"/>
                <a:gd name="connsiteX91" fmla="*/ 2143125 w 4050359"/>
                <a:gd name="connsiteY91" fmla="*/ 1419225 h 3228975"/>
                <a:gd name="connsiteX92" fmla="*/ 2133600 w 4050359"/>
                <a:gd name="connsiteY92" fmla="*/ 1362075 h 3228975"/>
                <a:gd name="connsiteX93" fmla="*/ 2085975 w 4050359"/>
                <a:gd name="connsiteY93" fmla="*/ 1219200 h 3228975"/>
                <a:gd name="connsiteX94" fmla="*/ 2047875 w 4050359"/>
                <a:gd name="connsiteY94" fmla="*/ 1047750 h 3228975"/>
                <a:gd name="connsiteX95" fmla="*/ 2019300 w 4050359"/>
                <a:gd name="connsiteY95" fmla="*/ 952500 h 3228975"/>
                <a:gd name="connsiteX96" fmla="*/ 1971675 w 4050359"/>
                <a:gd name="connsiteY96" fmla="*/ 790575 h 3228975"/>
                <a:gd name="connsiteX97" fmla="*/ 1924050 w 4050359"/>
                <a:gd name="connsiteY97" fmla="*/ 647700 h 3228975"/>
                <a:gd name="connsiteX98" fmla="*/ 1914525 w 4050359"/>
                <a:gd name="connsiteY98" fmla="*/ 590550 h 3228975"/>
                <a:gd name="connsiteX99" fmla="*/ 1905000 w 4050359"/>
                <a:gd name="connsiteY99" fmla="*/ 619125 h 3228975"/>
                <a:gd name="connsiteX100" fmla="*/ 1885950 w 4050359"/>
                <a:gd name="connsiteY100" fmla="*/ 666750 h 3228975"/>
                <a:gd name="connsiteX101" fmla="*/ 1857375 w 4050359"/>
                <a:gd name="connsiteY101" fmla="*/ 933450 h 3228975"/>
                <a:gd name="connsiteX102" fmla="*/ 1828800 w 4050359"/>
                <a:gd name="connsiteY102" fmla="*/ 1019175 h 3228975"/>
                <a:gd name="connsiteX103" fmla="*/ 1819275 w 4050359"/>
                <a:gd name="connsiteY103" fmla="*/ 1057275 h 3228975"/>
                <a:gd name="connsiteX104" fmla="*/ 1771650 w 4050359"/>
                <a:gd name="connsiteY104" fmla="*/ 1114425 h 3228975"/>
                <a:gd name="connsiteX105" fmla="*/ 1714500 w 4050359"/>
                <a:gd name="connsiteY105" fmla="*/ 1171575 h 3228975"/>
                <a:gd name="connsiteX106" fmla="*/ 1666875 w 4050359"/>
                <a:gd name="connsiteY106" fmla="*/ 1247775 h 3228975"/>
                <a:gd name="connsiteX107" fmla="*/ 1657350 w 4050359"/>
                <a:gd name="connsiteY107" fmla="*/ 1276350 h 3228975"/>
                <a:gd name="connsiteX108" fmla="*/ 1638300 w 4050359"/>
                <a:gd name="connsiteY108" fmla="*/ 1314450 h 3228975"/>
                <a:gd name="connsiteX109" fmla="*/ 1600200 w 4050359"/>
                <a:gd name="connsiteY109" fmla="*/ 1524000 h 3228975"/>
                <a:gd name="connsiteX110" fmla="*/ 1581150 w 4050359"/>
                <a:gd name="connsiteY110" fmla="*/ 1600200 h 3228975"/>
                <a:gd name="connsiteX111" fmla="*/ 1571625 w 4050359"/>
                <a:gd name="connsiteY111" fmla="*/ 1733550 h 3228975"/>
                <a:gd name="connsiteX112" fmla="*/ 1552575 w 4050359"/>
                <a:gd name="connsiteY112" fmla="*/ 1800225 h 3228975"/>
                <a:gd name="connsiteX113" fmla="*/ 1543050 w 4050359"/>
                <a:gd name="connsiteY113" fmla="*/ 1933575 h 3228975"/>
                <a:gd name="connsiteX114" fmla="*/ 1524000 w 4050359"/>
                <a:gd name="connsiteY114" fmla="*/ 2705100 h 3228975"/>
                <a:gd name="connsiteX115" fmla="*/ 1504950 w 4050359"/>
                <a:gd name="connsiteY115" fmla="*/ 3105150 h 3228975"/>
                <a:gd name="connsiteX116" fmla="*/ 1457325 w 4050359"/>
                <a:gd name="connsiteY116" fmla="*/ 3228975 h 3228975"/>
                <a:gd name="connsiteX117" fmla="*/ 1352550 w 4050359"/>
                <a:gd name="connsiteY117" fmla="*/ 3219450 h 3228975"/>
                <a:gd name="connsiteX118" fmla="*/ 1314450 w 4050359"/>
                <a:gd name="connsiteY118" fmla="*/ 3209925 h 3228975"/>
                <a:gd name="connsiteX119" fmla="*/ 1247775 w 4050359"/>
                <a:gd name="connsiteY119" fmla="*/ 3200400 h 3228975"/>
                <a:gd name="connsiteX120" fmla="*/ 1085850 w 4050359"/>
                <a:gd name="connsiteY120" fmla="*/ 3152775 h 3228975"/>
                <a:gd name="connsiteX121" fmla="*/ 962025 w 4050359"/>
                <a:gd name="connsiteY121" fmla="*/ 3105150 h 3228975"/>
                <a:gd name="connsiteX122" fmla="*/ 847725 w 4050359"/>
                <a:gd name="connsiteY122" fmla="*/ 3067050 h 3228975"/>
                <a:gd name="connsiteX123" fmla="*/ 809625 w 4050359"/>
                <a:gd name="connsiteY123" fmla="*/ 3048000 h 3228975"/>
                <a:gd name="connsiteX124" fmla="*/ 723900 w 4050359"/>
                <a:gd name="connsiteY124" fmla="*/ 3019425 h 3228975"/>
                <a:gd name="connsiteX125" fmla="*/ 619125 w 4050359"/>
                <a:gd name="connsiteY125" fmla="*/ 2971800 h 3228975"/>
                <a:gd name="connsiteX126" fmla="*/ 571500 w 4050359"/>
                <a:gd name="connsiteY126" fmla="*/ 2952750 h 3228975"/>
                <a:gd name="connsiteX127" fmla="*/ 476250 w 4050359"/>
                <a:gd name="connsiteY127" fmla="*/ 2857500 h 3228975"/>
                <a:gd name="connsiteX128" fmla="*/ 371475 w 4050359"/>
                <a:gd name="connsiteY128" fmla="*/ 2686050 h 3228975"/>
                <a:gd name="connsiteX129" fmla="*/ 276225 w 4050359"/>
                <a:gd name="connsiteY129" fmla="*/ 2571750 h 3228975"/>
                <a:gd name="connsiteX130" fmla="*/ 247650 w 4050359"/>
                <a:gd name="connsiteY130" fmla="*/ 2514600 h 3228975"/>
                <a:gd name="connsiteX131" fmla="*/ 209550 w 4050359"/>
                <a:gd name="connsiteY131" fmla="*/ 2409825 h 3228975"/>
                <a:gd name="connsiteX132" fmla="*/ 228600 w 4050359"/>
                <a:gd name="connsiteY132" fmla="*/ 1714500 h 3228975"/>
                <a:gd name="connsiteX133" fmla="*/ 200025 w 4050359"/>
                <a:gd name="connsiteY133" fmla="*/ 942975 h 3228975"/>
                <a:gd name="connsiteX134" fmla="*/ 238125 w 4050359"/>
                <a:gd name="connsiteY134" fmla="*/ 838200 h 3228975"/>
                <a:gd name="connsiteX135" fmla="*/ 266700 w 4050359"/>
                <a:gd name="connsiteY135" fmla="*/ 847725 h 3228975"/>
                <a:gd name="connsiteX136" fmla="*/ 342900 w 4050359"/>
                <a:gd name="connsiteY136" fmla="*/ 923925 h 3228975"/>
                <a:gd name="connsiteX137" fmla="*/ 390525 w 4050359"/>
                <a:gd name="connsiteY137" fmla="*/ 962025 h 3228975"/>
                <a:gd name="connsiteX138" fmla="*/ 428625 w 4050359"/>
                <a:gd name="connsiteY138" fmla="*/ 1009650 h 3228975"/>
                <a:gd name="connsiteX139" fmla="*/ 571500 w 4050359"/>
                <a:gd name="connsiteY139" fmla="*/ 1123950 h 3228975"/>
                <a:gd name="connsiteX140" fmla="*/ 638175 w 4050359"/>
                <a:gd name="connsiteY140" fmla="*/ 1152525 h 3228975"/>
                <a:gd name="connsiteX141" fmla="*/ 828675 w 4050359"/>
                <a:gd name="connsiteY141" fmla="*/ 1219200 h 3228975"/>
                <a:gd name="connsiteX142" fmla="*/ 1057275 w 4050359"/>
                <a:gd name="connsiteY142" fmla="*/ 1333500 h 3228975"/>
                <a:gd name="connsiteX143" fmla="*/ 1238250 w 4050359"/>
                <a:gd name="connsiteY143" fmla="*/ 1476375 h 3228975"/>
                <a:gd name="connsiteX144" fmla="*/ 1276350 w 4050359"/>
                <a:gd name="connsiteY144" fmla="*/ 1504950 h 3228975"/>
                <a:gd name="connsiteX145" fmla="*/ 1352550 w 4050359"/>
                <a:gd name="connsiteY145" fmla="*/ 1581150 h 3228975"/>
                <a:gd name="connsiteX146" fmla="*/ 1466850 w 4050359"/>
                <a:gd name="connsiteY146" fmla="*/ 1704975 h 3228975"/>
                <a:gd name="connsiteX147" fmla="*/ 1533525 w 4050359"/>
                <a:gd name="connsiteY147" fmla="*/ 1771650 h 3228975"/>
                <a:gd name="connsiteX148" fmla="*/ 1609725 w 4050359"/>
                <a:gd name="connsiteY148" fmla="*/ 1905000 h 3228975"/>
                <a:gd name="connsiteX149" fmla="*/ 1695450 w 4050359"/>
                <a:gd name="connsiteY149" fmla="*/ 2038350 h 3228975"/>
                <a:gd name="connsiteX150" fmla="*/ 1724025 w 4050359"/>
                <a:gd name="connsiteY150" fmla="*/ 2105025 h 3228975"/>
                <a:gd name="connsiteX151" fmla="*/ 1752600 w 4050359"/>
                <a:gd name="connsiteY151" fmla="*/ 2124075 h 3228975"/>
                <a:gd name="connsiteX152" fmla="*/ 1762125 w 4050359"/>
                <a:gd name="connsiteY152" fmla="*/ 2152650 h 3228975"/>
                <a:gd name="connsiteX153" fmla="*/ 1790700 w 4050359"/>
                <a:gd name="connsiteY153" fmla="*/ 2181225 h 3228975"/>
                <a:gd name="connsiteX154" fmla="*/ 1876425 w 4050359"/>
                <a:gd name="connsiteY154" fmla="*/ 2305050 h 3228975"/>
                <a:gd name="connsiteX155" fmla="*/ 1885950 w 4050359"/>
                <a:gd name="connsiteY155" fmla="*/ 2333625 h 3228975"/>
                <a:gd name="connsiteX156" fmla="*/ 1962150 w 4050359"/>
                <a:gd name="connsiteY156" fmla="*/ 2457450 h 3228975"/>
                <a:gd name="connsiteX157" fmla="*/ 1990725 w 4050359"/>
                <a:gd name="connsiteY157" fmla="*/ 2381250 h 3228975"/>
                <a:gd name="connsiteX158" fmla="*/ 2019300 w 4050359"/>
                <a:gd name="connsiteY158" fmla="*/ 2105025 h 3228975"/>
                <a:gd name="connsiteX159" fmla="*/ 2038350 w 4050359"/>
                <a:gd name="connsiteY159" fmla="*/ 1905000 h 3228975"/>
                <a:gd name="connsiteX160" fmla="*/ 2057400 w 4050359"/>
                <a:gd name="connsiteY160" fmla="*/ 1647825 h 3228975"/>
                <a:gd name="connsiteX161" fmla="*/ 2066925 w 4050359"/>
                <a:gd name="connsiteY161" fmla="*/ 1533525 h 3228975"/>
                <a:gd name="connsiteX162" fmla="*/ 2085975 w 4050359"/>
                <a:gd name="connsiteY162" fmla="*/ 1476375 h 3228975"/>
                <a:gd name="connsiteX163" fmla="*/ 2124075 w 4050359"/>
                <a:gd name="connsiteY163" fmla="*/ 1352550 h 3228975"/>
                <a:gd name="connsiteX164" fmla="*/ 2143125 w 4050359"/>
                <a:gd name="connsiteY164" fmla="*/ 1314450 h 3228975"/>
                <a:gd name="connsiteX165" fmla="*/ 2152650 w 4050359"/>
                <a:gd name="connsiteY165" fmla="*/ 1266825 h 3228975"/>
                <a:gd name="connsiteX166" fmla="*/ 2200275 w 4050359"/>
                <a:gd name="connsiteY166" fmla="*/ 1181100 h 3228975"/>
                <a:gd name="connsiteX167" fmla="*/ 2257425 w 4050359"/>
                <a:gd name="connsiteY167" fmla="*/ 1114425 h 3228975"/>
                <a:gd name="connsiteX168" fmla="*/ 2286000 w 4050359"/>
                <a:gd name="connsiteY168" fmla="*/ 1085850 h 3228975"/>
                <a:gd name="connsiteX169" fmla="*/ 2352675 w 4050359"/>
                <a:gd name="connsiteY169" fmla="*/ 1076325 h 3228975"/>
                <a:gd name="connsiteX170" fmla="*/ 2400300 w 4050359"/>
                <a:gd name="connsiteY170" fmla="*/ 1057275 h 3228975"/>
                <a:gd name="connsiteX171" fmla="*/ 2609850 w 4050359"/>
                <a:gd name="connsiteY171" fmla="*/ 1076325 h 3228975"/>
                <a:gd name="connsiteX172" fmla="*/ 2695575 w 4050359"/>
                <a:gd name="connsiteY172" fmla="*/ 1152525 h 3228975"/>
                <a:gd name="connsiteX173" fmla="*/ 2752725 w 4050359"/>
                <a:gd name="connsiteY173" fmla="*/ 1219200 h 3228975"/>
                <a:gd name="connsiteX174" fmla="*/ 2857500 w 4050359"/>
                <a:gd name="connsiteY174" fmla="*/ 1371600 h 3228975"/>
                <a:gd name="connsiteX175" fmla="*/ 2895600 w 4050359"/>
                <a:gd name="connsiteY175" fmla="*/ 1457325 h 3228975"/>
                <a:gd name="connsiteX176" fmla="*/ 2924175 w 4050359"/>
                <a:gd name="connsiteY176" fmla="*/ 1504950 h 3228975"/>
                <a:gd name="connsiteX177" fmla="*/ 2952750 w 4050359"/>
                <a:gd name="connsiteY177" fmla="*/ 1590675 h 3228975"/>
                <a:gd name="connsiteX178" fmla="*/ 3038475 w 4050359"/>
                <a:gd name="connsiteY178" fmla="*/ 1819275 h 3228975"/>
                <a:gd name="connsiteX179" fmla="*/ 3048000 w 4050359"/>
                <a:gd name="connsiteY179" fmla="*/ 1866900 h 3228975"/>
                <a:gd name="connsiteX180" fmla="*/ 3095625 w 4050359"/>
                <a:gd name="connsiteY180" fmla="*/ 1990725 h 3228975"/>
                <a:gd name="connsiteX181" fmla="*/ 3086100 w 4050359"/>
                <a:gd name="connsiteY181" fmla="*/ 2486025 h 3228975"/>
                <a:gd name="connsiteX182" fmla="*/ 3076575 w 4050359"/>
                <a:gd name="connsiteY182" fmla="*/ 2533650 h 3228975"/>
                <a:gd name="connsiteX183" fmla="*/ 3038475 w 4050359"/>
                <a:gd name="connsiteY183" fmla="*/ 2619375 h 3228975"/>
                <a:gd name="connsiteX184" fmla="*/ 3028950 w 4050359"/>
                <a:gd name="connsiteY184" fmla="*/ 2667000 h 3228975"/>
                <a:gd name="connsiteX185" fmla="*/ 2952750 w 4050359"/>
                <a:gd name="connsiteY185" fmla="*/ 2552700 h 3228975"/>
                <a:gd name="connsiteX186" fmla="*/ 2895600 w 4050359"/>
                <a:gd name="connsiteY186" fmla="*/ 2362200 h 3228975"/>
                <a:gd name="connsiteX187" fmla="*/ 2867025 w 4050359"/>
                <a:gd name="connsiteY187" fmla="*/ 2295525 h 3228975"/>
                <a:gd name="connsiteX188" fmla="*/ 2790825 w 4050359"/>
                <a:gd name="connsiteY188" fmla="*/ 1924050 h 3228975"/>
                <a:gd name="connsiteX189" fmla="*/ 2752725 w 4050359"/>
                <a:gd name="connsiteY189" fmla="*/ 1562100 h 3228975"/>
                <a:gd name="connsiteX190" fmla="*/ 2714625 w 4050359"/>
                <a:gd name="connsiteY190" fmla="*/ 1285875 h 3228975"/>
                <a:gd name="connsiteX191" fmla="*/ 2724150 w 4050359"/>
                <a:gd name="connsiteY191" fmla="*/ 819150 h 3228975"/>
                <a:gd name="connsiteX192" fmla="*/ 2762250 w 4050359"/>
                <a:gd name="connsiteY192" fmla="*/ 723900 h 3228975"/>
                <a:gd name="connsiteX193" fmla="*/ 2819400 w 4050359"/>
                <a:gd name="connsiteY193" fmla="*/ 733425 h 3228975"/>
                <a:gd name="connsiteX194" fmla="*/ 2847975 w 4050359"/>
                <a:gd name="connsiteY194" fmla="*/ 752475 h 3228975"/>
                <a:gd name="connsiteX195" fmla="*/ 2914650 w 4050359"/>
                <a:gd name="connsiteY195" fmla="*/ 781050 h 3228975"/>
                <a:gd name="connsiteX196" fmla="*/ 2952750 w 4050359"/>
                <a:gd name="connsiteY196" fmla="*/ 809625 h 3228975"/>
                <a:gd name="connsiteX197" fmla="*/ 3000375 w 4050359"/>
                <a:gd name="connsiteY197" fmla="*/ 838200 h 3228975"/>
                <a:gd name="connsiteX198" fmla="*/ 3048000 w 4050359"/>
                <a:gd name="connsiteY198" fmla="*/ 904875 h 3228975"/>
                <a:gd name="connsiteX199" fmla="*/ 3105150 w 4050359"/>
                <a:gd name="connsiteY199" fmla="*/ 990600 h 3228975"/>
                <a:gd name="connsiteX200" fmla="*/ 3086100 w 4050359"/>
                <a:gd name="connsiteY200" fmla="*/ 1095375 h 3228975"/>
                <a:gd name="connsiteX201" fmla="*/ 3067050 w 4050359"/>
                <a:gd name="connsiteY201" fmla="*/ 1133475 h 3228975"/>
                <a:gd name="connsiteX202" fmla="*/ 3038475 w 4050359"/>
                <a:gd name="connsiteY202" fmla="*/ 1171575 h 3228975"/>
                <a:gd name="connsiteX203" fmla="*/ 2981325 w 4050359"/>
                <a:gd name="connsiteY203" fmla="*/ 1219200 h 3228975"/>
                <a:gd name="connsiteX204" fmla="*/ 2886075 w 4050359"/>
                <a:gd name="connsiteY204" fmla="*/ 1266825 h 3228975"/>
                <a:gd name="connsiteX205" fmla="*/ 2838450 w 4050359"/>
                <a:gd name="connsiteY205" fmla="*/ 1295400 h 3228975"/>
                <a:gd name="connsiteX206" fmla="*/ 2809875 w 4050359"/>
                <a:gd name="connsiteY206" fmla="*/ 1304925 h 3228975"/>
                <a:gd name="connsiteX207" fmla="*/ 2743200 w 4050359"/>
                <a:gd name="connsiteY207" fmla="*/ 1333500 h 3228975"/>
                <a:gd name="connsiteX208" fmla="*/ 2686050 w 4050359"/>
                <a:gd name="connsiteY208" fmla="*/ 1371600 h 3228975"/>
                <a:gd name="connsiteX209" fmla="*/ 2590800 w 4050359"/>
                <a:gd name="connsiteY209" fmla="*/ 1419225 h 3228975"/>
                <a:gd name="connsiteX210" fmla="*/ 2524125 w 4050359"/>
                <a:gd name="connsiteY210" fmla="*/ 1447800 h 3228975"/>
                <a:gd name="connsiteX211" fmla="*/ 2466975 w 4050359"/>
                <a:gd name="connsiteY211" fmla="*/ 1485900 h 3228975"/>
                <a:gd name="connsiteX212" fmla="*/ 2438400 w 4050359"/>
                <a:gd name="connsiteY212" fmla="*/ 1514475 h 3228975"/>
                <a:gd name="connsiteX213" fmla="*/ 2352675 w 4050359"/>
                <a:gd name="connsiteY213" fmla="*/ 1543050 h 3228975"/>
                <a:gd name="connsiteX214" fmla="*/ 2238375 w 4050359"/>
                <a:gd name="connsiteY214" fmla="*/ 1619250 h 3228975"/>
                <a:gd name="connsiteX215" fmla="*/ 2200275 w 4050359"/>
                <a:gd name="connsiteY215" fmla="*/ 1638300 h 3228975"/>
                <a:gd name="connsiteX216" fmla="*/ 2000250 w 4050359"/>
                <a:gd name="connsiteY216" fmla="*/ 1743075 h 3228975"/>
                <a:gd name="connsiteX217" fmla="*/ 1962150 w 4050359"/>
                <a:gd name="connsiteY217" fmla="*/ 1752600 h 3228975"/>
                <a:gd name="connsiteX218" fmla="*/ 1933575 w 4050359"/>
                <a:gd name="connsiteY218" fmla="*/ 1781175 h 3228975"/>
                <a:gd name="connsiteX219" fmla="*/ 1771650 w 4050359"/>
                <a:gd name="connsiteY219" fmla="*/ 1847850 h 3228975"/>
                <a:gd name="connsiteX220" fmla="*/ 1704975 w 4050359"/>
                <a:gd name="connsiteY220" fmla="*/ 1885950 h 3228975"/>
                <a:gd name="connsiteX221" fmla="*/ 1676400 w 4050359"/>
                <a:gd name="connsiteY221" fmla="*/ 1905000 h 3228975"/>
                <a:gd name="connsiteX222" fmla="*/ 1581150 w 4050359"/>
                <a:gd name="connsiteY222" fmla="*/ 1933575 h 3228975"/>
                <a:gd name="connsiteX223" fmla="*/ 1466850 w 4050359"/>
                <a:gd name="connsiteY223" fmla="*/ 1990725 h 3228975"/>
                <a:gd name="connsiteX224" fmla="*/ 1428750 w 4050359"/>
                <a:gd name="connsiteY224" fmla="*/ 2019300 h 3228975"/>
                <a:gd name="connsiteX225" fmla="*/ 1238250 w 4050359"/>
                <a:gd name="connsiteY225" fmla="*/ 2105025 h 3228975"/>
                <a:gd name="connsiteX226" fmla="*/ 1152525 w 4050359"/>
                <a:gd name="connsiteY226" fmla="*/ 2152650 h 3228975"/>
                <a:gd name="connsiteX227" fmla="*/ 1114425 w 4050359"/>
                <a:gd name="connsiteY227" fmla="*/ 2171700 h 3228975"/>
                <a:gd name="connsiteX228" fmla="*/ 1066800 w 4050359"/>
                <a:gd name="connsiteY228" fmla="*/ 2181225 h 3228975"/>
                <a:gd name="connsiteX229" fmla="*/ 923925 w 4050359"/>
                <a:gd name="connsiteY229" fmla="*/ 2276475 h 3228975"/>
                <a:gd name="connsiteX230" fmla="*/ 876300 w 4050359"/>
                <a:gd name="connsiteY230" fmla="*/ 2305050 h 3228975"/>
                <a:gd name="connsiteX231" fmla="*/ 838200 w 4050359"/>
                <a:gd name="connsiteY231" fmla="*/ 2333625 h 3228975"/>
                <a:gd name="connsiteX232" fmla="*/ 790575 w 4050359"/>
                <a:gd name="connsiteY232" fmla="*/ 2362200 h 3228975"/>
                <a:gd name="connsiteX233" fmla="*/ 714375 w 4050359"/>
                <a:gd name="connsiteY233" fmla="*/ 2419350 h 3228975"/>
                <a:gd name="connsiteX234" fmla="*/ 790575 w 4050359"/>
                <a:gd name="connsiteY234" fmla="*/ 2457450 h 3228975"/>
                <a:gd name="connsiteX235" fmla="*/ 952500 w 4050359"/>
                <a:gd name="connsiteY235" fmla="*/ 2486025 h 3228975"/>
                <a:gd name="connsiteX236" fmla="*/ 1076325 w 4050359"/>
                <a:gd name="connsiteY236" fmla="*/ 2514600 h 3228975"/>
                <a:gd name="connsiteX237" fmla="*/ 1247775 w 4050359"/>
                <a:gd name="connsiteY237" fmla="*/ 2533650 h 3228975"/>
                <a:gd name="connsiteX238" fmla="*/ 2038350 w 4050359"/>
                <a:gd name="connsiteY238" fmla="*/ 2571750 h 3228975"/>
                <a:gd name="connsiteX239" fmla="*/ 2400300 w 4050359"/>
                <a:gd name="connsiteY239" fmla="*/ 2590800 h 3228975"/>
                <a:gd name="connsiteX240" fmla="*/ 2552700 w 4050359"/>
                <a:gd name="connsiteY240" fmla="*/ 2581275 h 3228975"/>
                <a:gd name="connsiteX241" fmla="*/ 2686050 w 4050359"/>
                <a:gd name="connsiteY241" fmla="*/ 2552700 h 3228975"/>
                <a:gd name="connsiteX242" fmla="*/ 2724150 w 4050359"/>
                <a:gd name="connsiteY242" fmla="*/ 2533650 h 3228975"/>
                <a:gd name="connsiteX243" fmla="*/ 2762250 w 4050359"/>
                <a:gd name="connsiteY243" fmla="*/ 2524125 h 3228975"/>
                <a:gd name="connsiteX244" fmla="*/ 2809875 w 4050359"/>
                <a:gd name="connsiteY244" fmla="*/ 2495550 h 3228975"/>
                <a:gd name="connsiteX245" fmla="*/ 2914650 w 4050359"/>
                <a:gd name="connsiteY245" fmla="*/ 2438400 h 3228975"/>
                <a:gd name="connsiteX246" fmla="*/ 2895600 w 4050359"/>
                <a:gd name="connsiteY246" fmla="*/ 2400300 h 3228975"/>
                <a:gd name="connsiteX247" fmla="*/ 2867025 w 4050359"/>
                <a:gd name="connsiteY247" fmla="*/ 2314575 h 3228975"/>
                <a:gd name="connsiteX248" fmla="*/ 2886075 w 4050359"/>
                <a:gd name="connsiteY248" fmla="*/ 1914525 h 3228975"/>
                <a:gd name="connsiteX249" fmla="*/ 2905125 w 4050359"/>
                <a:gd name="connsiteY249" fmla="*/ 1790700 h 3228975"/>
                <a:gd name="connsiteX250" fmla="*/ 2933700 w 4050359"/>
                <a:gd name="connsiteY250" fmla="*/ 1638300 h 3228975"/>
                <a:gd name="connsiteX251" fmla="*/ 2952750 w 4050359"/>
                <a:gd name="connsiteY251" fmla="*/ 1276350 h 3228975"/>
                <a:gd name="connsiteX252" fmla="*/ 2971800 w 4050359"/>
                <a:gd name="connsiteY252" fmla="*/ 1247775 h 3228975"/>
                <a:gd name="connsiteX253" fmla="*/ 2981325 w 4050359"/>
                <a:gd name="connsiteY253" fmla="*/ 1219200 h 3228975"/>
                <a:gd name="connsiteX254" fmla="*/ 3019425 w 4050359"/>
                <a:gd name="connsiteY254" fmla="*/ 1171575 h 3228975"/>
                <a:gd name="connsiteX255" fmla="*/ 3067050 w 4050359"/>
                <a:gd name="connsiteY255" fmla="*/ 1133475 h 3228975"/>
                <a:gd name="connsiteX256" fmla="*/ 3181350 w 4050359"/>
                <a:gd name="connsiteY256" fmla="*/ 1143000 h 3228975"/>
                <a:gd name="connsiteX257" fmla="*/ 3228975 w 4050359"/>
                <a:gd name="connsiteY257" fmla="*/ 1171575 h 3228975"/>
                <a:gd name="connsiteX258" fmla="*/ 3267075 w 4050359"/>
                <a:gd name="connsiteY258" fmla="*/ 1190625 h 3228975"/>
                <a:gd name="connsiteX259" fmla="*/ 3295650 w 4050359"/>
                <a:gd name="connsiteY259" fmla="*/ 1200150 h 3228975"/>
                <a:gd name="connsiteX260" fmla="*/ 3352800 w 4050359"/>
                <a:gd name="connsiteY260" fmla="*/ 1228725 h 3228975"/>
                <a:gd name="connsiteX261" fmla="*/ 3409950 w 4050359"/>
                <a:gd name="connsiteY261" fmla="*/ 1257300 h 3228975"/>
                <a:gd name="connsiteX262" fmla="*/ 3419475 w 4050359"/>
                <a:gd name="connsiteY262" fmla="*/ 1295400 h 3228975"/>
                <a:gd name="connsiteX263" fmla="*/ 3438525 w 4050359"/>
                <a:gd name="connsiteY263" fmla="*/ 1323975 h 3228975"/>
                <a:gd name="connsiteX264" fmla="*/ 3467100 w 4050359"/>
                <a:gd name="connsiteY264" fmla="*/ 1381125 h 3228975"/>
                <a:gd name="connsiteX265" fmla="*/ 3495675 w 4050359"/>
                <a:gd name="connsiteY265" fmla="*/ 1447800 h 3228975"/>
                <a:gd name="connsiteX266" fmla="*/ 3552825 w 4050359"/>
                <a:gd name="connsiteY266" fmla="*/ 1562100 h 3228975"/>
                <a:gd name="connsiteX267" fmla="*/ 3562350 w 4050359"/>
                <a:gd name="connsiteY267" fmla="*/ 1600200 h 3228975"/>
                <a:gd name="connsiteX268" fmla="*/ 3600450 w 4050359"/>
                <a:gd name="connsiteY268" fmla="*/ 1676400 h 3228975"/>
                <a:gd name="connsiteX269" fmla="*/ 3657600 w 4050359"/>
                <a:gd name="connsiteY269" fmla="*/ 1838325 h 3228975"/>
                <a:gd name="connsiteX270" fmla="*/ 3676650 w 4050359"/>
                <a:gd name="connsiteY270" fmla="*/ 1885950 h 3228975"/>
                <a:gd name="connsiteX271" fmla="*/ 3695700 w 4050359"/>
                <a:gd name="connsiteY271" fmla="*/ 1914525 h 3228975"/>
                <a:gd name="connsiteX272" fmla="*/ 3705225 w 4050359"/>
                <a:gd name="connsiteY272" fmla="*/ 1943100 h 3228975"/>
                <a:gd name="connsiteX273" fmla="*/ 3733800 w 4050359"/>
                <a:gd name="connsiteY273" fmla="*/ 1952625 h 3228975"/>
                <a:gd name="connsiteX274" fmla="*/ 3790950 w 4050359"/>
                <a:gd name="connsiteY274" fmla="*/ 1857375 h 3228975"/>
                <a:gd name="connsiteX275" fmla="*/ 3800475 w 4050359"/>
                <a:gd name="connsiteY275" fmla="*/ 1752600 h 3228975"/>
                <a:gd name="connsiteX276" fmla="*/ 3800475 w 4050359"/>
                <a:gd name="connsiteY276" fmla="*/ 1019175 h 3228975"/>
                <a:gd name="connsiteX277" fmla="*/ 3781425 w 4050359"/>
                <a:gd name="connsiteY277" fmla="*/ 752475 h 3228975"/>
                <a:gd name="connsiteX278" fmla="*/ 3762375 w 4050359"/>
                <a:gd name="connsiteY278" fmla="*/ 695325 h 3228975"/>
                <a:gd name="connsiteX279" fmla="*/ 3743325 w 4050359"/>
                <a:gd name="connsiteY279" fmla="*/ 628650 h 3228975"/>
                <a:gd name="connsiteX280" fmla="*/ 3657600 w 4050359"/>
                <a:gd name="connsiteY280" fmla="*/ 666750 h 3228975"/>
                <a:gd name="connsiteX281" fmla="*/ 3629025 w 4050359"/>
                <a:gd name="connsiteY281" fmla="*/ 771525 h 3228975"/>
                <a:gd name="connsiteX282" fmla="*/ 3638550 w 4050359"/>
                <a:gd name="connsiteY282" fmla="*/ 1019175 h 3228975"/>
                <a:gd name="connsiteX283" fmla="*/ 3667125 w 4050359"/>
                <a:gd name="connsiteY283" fmla="*/ 1114425 h 3228975"/>
                <a:gd name="connsiteX284" fmla="*/ 3676650 w 4050359"/>
                <a:gd name="connsiteY284" fmla="*/ 1162050 h 3228975"/>
                <a:gd name="connsiteX285" fmla="*/ 3752850 w 4050359"/>
                <a:gd name="connsiteY285" fmla="*/ 1524000 h 3228975"/>
                <a:gd name="connsiteX286" fmla="*/ 3781425 w 4050359"/>
                <a:gd name="connsiteY286" fmla="*/ 1724025 h 3228975"/>
                <a:gd name="connsiteX287" fmla="*/ 3810000 w 4050359"/>
                <a:gd name="connsiteY287" fmla="*/ 2000250 h 3228975"/>
                <a:gd name="connsiteX288" fmla="*/ 3829050 w 4050359"/>
                <a:gd name="connsiteY288" fmla="*/ 2162175 h 3228975"/>
                <a:gd name="connsiteX289" fmla="*/ 3762375 w 4050359"/>
                <a:gd name="connsiteY289" fmla="*/ 2247900 h 3228975"/>
                <a:gd name="connsiteX290" fmla="*/ 3629025 w 4050359"/>
                <a:gd name="connsiteY290" fmla="*/ 2228850 h 3228975"/>
                <a:gd name="connsiteX291" fmla="*/ 3543300 w 4050359"/>
                <a:gd name="connsiteY291" fmla="*/ 2181225 h 3228975"/>
                <a:gd name="connsiteX292" fmla="*/ 3514725 w 4050359"/>
                <a:gd name="connsiteY292" fmla="*/ 2171700 h 3228975"/>
                <a:gd name="connsiteX293" fmla="*/ 3486150 w 4050359"/>
                <a:gd name="connsiteY293" fmla="*/ 2143125 h 3228975"/>
                <a:gd name="connsiteX294" fmla="*/ 3457575 w 4050359"/>
                <a:gd name="connsiteY294" fmla="*/ 2124075 h 3228975"/>
                <a:gd name="connsiteX295" fmla="*/ 3438525 w 4050359"/>
                <a:gd name="connsiteY295" fmla="*/ 2095500 h 3228975"/>
                <a:gd name="connsiteX296" fmla="*/ 3409950 w 4050359"/>
                <a:gd name="connsiteY296" fmla="*/ 2057400 h 3228975"/>
                <a:gd name="connsiteX297" fmla="*/ 3371850 w 4050359"/>
                <a:gd name="connsiteY297" fmla="*/ 1971675 h 3228975"/>
                <a:gd name="connsiteX298" fmla="*/ 3333750 w 4050359"/>
                <a:gd name="connsiteY298" fmla="*/ 1885950 h 3228975"/>
                <a:gd name="connsiteX299" fmla="*/ 3267075 w 4050359"/>
                <a:gd name="connsiteY299" fmla="*/ 1714500 h 3228975"/>
                <a:gd name="connsiteX300" fmla="*/ 3238500 w 4050359"/>
                <a:gd name="connsiteY300" fmla="*/ 1676400 h 3228975"/>
                <a:gd name="connsiteX301" fmla="*/ 3171825 w 4050359"/>
                <a:gd name="connsiteY301" fmla="*/ 1524000 h 3228975"/>
                <a:gd name="connsiteX302" fmla="*/ 3162300 w 4050359"/>
                <a:gd name="connsiteY302" fmla="*/ 1485900 h 3228975"/>
                <a:gd name="connsiteX303" fmla="*/ 3124200 w 4050359"/>
                <a:gd name="connsiteY303" fmla="*/ 1400175 h 3228975"/>
                <a:gd name="connsiteX304" fmla="*/ 3067050 w 4050359"/>
                <a:gd name="connsiteY304" fmla="*/ 1314450 h 3228975"/>
                <a:gd name="connsiteX305" fmla="*/ 3000375 w 4050359"/>
                <a:gd name="connsiteY305" fmla="*/ 1190625 h 3228975"/>
                <a:gd name="connsiteX306" fmla="*/ 2971800 w 4050359"/>
                <a:gd name="connsiteY306" fmla="*/ 1104900 h 3228975"/>
                <a:gd name="connsiteX307" fmla="*/ 2943225 w 4050359"/>
                <a:gd name="connsiteY307" fmla="*/ 1066800 h 3228975"/>
                <a:gd name="connsiteX308" fmla="*/ 2914650 w 4050359"/>
                <a:gd name="connsiteY308" fmla="*/ 990600 h 3228975"/>
                <a:gd name="connsiteX309" fmla="*/ 2905125 w 4050359"/>
                <a:gd name="connsiteY309" fmla="*/ 952500 h 3228975"/>
                <a:gd name="connsiteX310" fmla="*/ 2828925 w 4050359"/>
                <a:gd name="connsiteY310" fmla="*/ 857250 h 3228975"/>
                <a:gd name="connsiteX311" fmla="*/ 2714625 w 4050359"/>
                <a:gd name="connsiteY311" fmla="*/ 866775 h 3228975"/>
                <a:gd name="connsiteX312" fmla="*/ 2695575 w 4050359"/>
                <a:gd name="connsiteY312" fmla="*/ 923925 h 3228975"/>
                <a:gd name="connsiteX313" fmla="*/ 2686050 w 4050359"/>
                <a:gd name="connsiteY313" fmla="*/ 952500 h 3228975"/>
                <a:gd name="connsiteX314" fmla="*/ 2667000 w 4050359"/>
                <a:gd name="connsiteY314" fmla="*/ 1000125 h 3228975"/>
                <a:gd name="connsiteX315" fmla="*/ 2638425 w 4050359"/>
                <a:gd name="connsiteY315" fmla="*/ 1076325 h 3228975"/>
                <a:gd name="connsiteX316" fmla="*/ 2609850 w 4050359"/>
                <a:gd name="connsiteY316" fmla="*/ 1276350 h 3228975"/>
                <a:gd name="connsiteX317" fmla="*/ 2581275 w 4050359"/>
                <a:gd name="connsiteY317" fmla="*/ 1552575 h 3228975"/>
                <a:gd name="connsiteX318" fmla="*/ 2552700 w 4050359"/>
                <a:gd name="connsiteY318" fmla="*/ 1638300 h 3228975"/>
                <a:gd name="connsiteX319" fmla="*/ 2524125 w 4050359"/>
                <a:gd name="connsiteY319" fmla="*/ 1743075 h 3228975"/>
                <a:gd name="connsiteX320" fmla="*/ 2505075 w 4050359"/>
                <a:gd name="connsiteY320" fmla="*/ 1847850 h 3228975"/>
                <a:gd name="connsiteX321" fmla="*/ 2438400 w 4050359"/>
                <a:gd name="connsiteY321" fmla="*/ 2076450 h 3228975"/>
                <a:gd name="connsiteX322" fmla="*/ 2400300 w 4050359"/>
                <a:gd name="connsiteY322" fmla="*/ 2162175 h 3228975"/>
                <a:gd name="connsiteX323" fmla="*/ 2390775 w 4050359"/>
                <a:gd name="connsiteY323" fmla="*/ 2190750 h 3228975"/>
                <a:gd name="connsiteX324" fmla="*/ 2343150 w 4050359"/>
                <a:gd name="connsiteY324" fmla="*/ 2219325 h 3228975"/>
                <a:gd name="connsiteX325" fmla="*/ 2295525 w 4050359"/>
                <a:gd name="connsiteY325" fmla="*/ 2228850 h 3228975"/>
                <a:gd name="connsiteX326" fmla="*/ 2200275 w 4050359"/>
                <a:gd name="connsiteY326" fmla="*/ 2209800 h 3228975"/>
                <a:gd name="connsiteX327" fmla="*/ 2143125 w 4050359"/>
                <a:gd name="connsiteY327" fmla="*/ 2152650 h 3228975"/>
                <a:gd name="connsiteX328" fmla="*/ 2114550 w 4050359"/>
                <a:gd name="connsiteY328" fmla="*/ 2133600 h 3228975"/>
                <a:gd name="connsiteX329" fmla="*/ 2076450 w 4050359"/>
                <a:gd name="connsiteY329" fmla="*/ 2085975 h 3228975"/>
                <a:gd name="connsiteX330" fmla="*/ 2047875 w 4050359"/>
                <a:gd name="connsiteY330" fmla="*/ 2057400 h 3228975"/>
                <a:gd name="connsiteX331" fmla="*/ 2009775 w 4050359"/>
                <a:gd name="connsiteY331" fmla="*/ 2009775 h 3228975"/>
                <a:gd name="connsiteX332" fmla="*/ 1876425 w 4050359"/>
                <a:gd name="connsiteY332" fmla="*/ 1876425 h 3228975"/>
                <a:gd name="connsiteX333" fmla="*/ 1828800 w 4050359"/>
                <a:gd name="connsiteY333" fmla="*/ 1809750 h 3228975"/>
                <a:gd name="connsiteX334" fmla="*/ 1790700 w 4050359"/>
                <a:gd name="connsiteY334" fmla="*/ 1743075 h 3228975"/>
                <a:gd name="connsiteX335" fmla="*/ 1724025 w 4050359"/>
                <a:gd name="connsiteY335" fmla="*/ 1676400 h 3228975"/>
                <a:gd name="connsiteX336" fmla="*/ 1704975 w 4050359"/>
                <a:gd name="connsiteY336" fmla="*/ 1647825 h 3228975"/>
                <a:gd name="connsiteX337" fmla="*/ 1676400 w 4050359"/>
                <a:gd name="connsiteY337" fmla="*/ 1600200 h 3228975"/>
                <a:gd name="connsiteX338" fmla="*/ 1619250 w 4050359"/>
                <a:gd name="connsiteY338" fmla="*/ 1524000 h 3228975"/>
                <a:gd name="connsiteX339" fmla="*/ 1600200 w 4050359"/>
                <a:gd name="connsiteY339" fmla="*/ 1485900 h 3228975"/>
                <a:gd name="connsiteX340" fmla="*/ 1543050 w 4050359"/>
                <a:gd name="connsiteY340" fmla="*/ 1428750 h 3228975"/>
                <a:gd name="connsiteX341" fmla="*/ 1533525 w 4050359"/>
                <a:gd name="connsiteY341" fmla="*/ 1400175 h 3228975"/>
                <a:gd name="connsiteX342" fmla="*/ 1495425 w 4050359"/>
                <a:gd name="connsiteY342" fmla="*/ 1333500 h 3228975"/>
                <a:gd name="connsiteX343" fmla="*/ 1476375 w 4050359"/>
                <a:gd name="connsiteY343" fmla="*/ 1266825 h 3228975"/>
                <a:gd name="connsiteX344" fmla="*/ 1447800 w 4050359"/>
                <a:gd name="connsiteY344" fmla="*/ 1247775 h 3228975"/>
                <a:gd name="connsiteX345" fmla="*/ 1381125 w 4050359"/>
                <a:gd name="connsiteY345" fmla="*/ 1171575 h 3228975"/>
                <a:gd name="connsiteX346" fmla="*/ 1352550 w 4050359"/>
                <a:gd name="connsiteY346" fmla="*/ 1162050 h 3228975"/>
                <a:gd name="connsiteX347" fmla="*/ 1266825 w 4050359"/>
                <a:gd name="connsiteY347" fmla="*/ 1114425 h 3228975"/>
                <a:gd name="connsiteX348" fmla="*/ 1162050 w 4050359"/>
                <a:gd name="connsiteY348" fmla="*/ 1076325 h 3228975"/>
                <a:gd name="connsiteX349" fmla="*/ 1095375 w 4050359"/>
                <a:gd name="connsiteY349" fmla="*/ 1047750 h 3228975"/>
                <a:gd name="connsiteX350" fmla="*/ 1057275 w 4050359"/>
                <a:gd name="connsiteY350" fmla="*/ 1028700 h 3228975"/>
                <a:gd name="connsiteX351" fmla="*/ 1028700 w 4050359"/>
                <a:gd name="connsiteY351" fmla="*/ 1019175 h 3228975"/>
                <a:gd name="connsiteX352" fmla="*/ 990600 w 4050359"/>
                <a:gd name="connsiteY352" fmla="*/ 1000125 h 3228975"/>
                <a:gd name="connsiteX353" fmla="*/ 923925 w 4050359"/>
                <a:gd name="connsiteY353" fmla="*/ 981075 h 3228975"/>
                <a:gd name="connsiteX354" fmla="*/ 895350 w 4050359"/>
                <a:gd name="connsiteY354" fmla="*/ 962025 h 3228975"/>
                <a:gd name="connsiteX355" fmla="*/ 771525 w 4050359"/>
                <a:gd name="connsiteY355" fmla="*/ 942975 h 3228975"/>
                <a:gd name="connsiteX356" fmla="*/ 714375 w 4050359"/>
                <a:gd name="connsiteY356" fmla="*/ 933450 h 3228975"/>
                <a:gd name="connsiteX357" fmla="*/ 666750 w 4050359"/>
                <a:gd name="connsiteY357" fmla="*/ 942975 h 3228975"/>
                <a:gd name="connsiteX358" fmla="*/ 657225 w 4050359"/>
                <a:gd name="connsiteY358" fmla="*/ 1057275 h 3228975"/>
                <a:gd name="connsiteX359" fmla="*/ 676275 w 4050359"/>
                <a:gd name="connsiteY359" fmla="*/ 1400175 h 3228975"/>
                <a:gd name="connsiteX360" fmla="*/ 714375 w 4050359"/>
                <a:gd name="connsiteY360" fmla="*/ 1562100 h 3228975"/>
                <a:gd name="connsiteX361" fmla="*/ 742950 w 4050359"/>
                <a:gd name="connsiteY361" fmla="*/ 1714500 h 3228975"/>
                <a:gd name="connsiteX362" fmla="*/ 762000 w 4050359"/>
                <a:gd name="connsiteY362" fmla="*/ 1790700 h 3228975"/>
                <a:gd name="connsiteX363" fmla="*/ 800100 w 4050359"/>
                <a:gd name="connsiteY363" fmla="*/ 2028825 h 3228975"/>
                <a:gd name="connsiteX364" fmla="*/ 847725 w 4050359"/>
                <a:gd name="connsiteY364" fmla="*/ 2200275 h 3228975"/>
                <a:gd name="connsiteX365" fmla="*/ 857250 w 4050359"/>
                <a:gd name="connsiteY365" fmla="*/ 2276475 h 3228975"/>
                <a:gd name="connsiteX366" fmla="*/ 847725 w 4050359"/>
                <a:gd name="connsiteY366" fmla="*/ 2305050 h 3228975"/>
                <a:gd name="connsiteX367" fmla="*/ 781050 w 4050359"/>
                <a:gd name="connsiteY367" fmla="*/ 2295525 h 3228975"/>
                <a:gd name="connsiteX368" fmla="*/ 733425 w 4050359"/>
                <a:gd name="connsiteY368" fmla="*/ 2276475 h 3228975"/>
                <a:gd name="connsiteX369" fmla="*/ 704850 w 4050359"/>
                <a:gd name="connsiteY369" fmla="*/ 2257425 h 3228975"/>
                <a:gd name="connsiteX370" fmla="*/ 638175 w 4050359"/>
                <a:gd name="connsiteY370" fmla="*/ 2200275 h 3228975"/>
                <a:gd name="connsiteX371" fmla="*/ 571500 w 4050359"/>
                <a:gd name="connsiteY371" fmla="*/ 2124075 h 3228975"/>
                <a:gd name="connsiteX372" fmla="*/ 457200 w 4050359"/>
                <a:gd name="connsiteY372" fmla="*/ 1895475 h 3228975"/>
                <a:gd name="connsiteX373" fmla="*/ 381000 w 4050359"/>
                <a:gd name="connsiteY373" fmla="*/ 1771650 h 3228975"/>
                <a:gd name="connsiteX374" fmla="*/ 342900 w 4050359"/>
                <a:gd name="connsiteY374" fmla="*/ 1704975 h 3228975"/>
                <a:gd name="connsiteX375" fmla="*/ 295275 w 4050359"/>
                <a:gd name="connsiteY375" fmla="*/ 1581150 h 3228975"/>
                <a:gd name="connsiteX376" fmla="*/ 219075 w 4050359"/>
                <a:gd name="connsiteY376" fmla="*/ 1390650 h 3228975"/>
                <a:gd name="connsiteX377" fmla="*/ 209550 w 4050359"/>
                <a:gd name="connsiteY377" fmla="*/ 1295400 h 3228975"/>
                <a:gd name="connsiteX378" fmla="*/ 200025 w 4050359"/>
                <a:gd name="connsiteY378" fmla="*/ 1257300 h 3228975"/>
                <a:gd name="connsiteX379" fmla="*/ 209550 w 4050359"/>
                <a:gd name="connsiteY379" fmla="*/ 1095375 h 3228975"/>
                <a:gd name="connsiteX380" fmla="*/ 238125 w 4050359"/>
                <a:gd name="connsiteY380" fmla="*/ 914400 h 3228975"/>
                <a:gd name="connsiteX381" fmla="*/ 285750 w 4050359"/>
                <a:gd name="connsiteY381" fmla="*/ 800100 h 3228975"/>
                <a:gd name="connsiteX382" fmla="*/ 295275 w 4050359"/>
                <a:gd name="connsiteY382" fmla="*/ 762000 h 3228975"/>
                <a:gd name="connsiteX383" fmla="*/ 314325 w 4050359"/>
                <a:gd name="connsiteY383" fmla="*/ 666750 h 3228975"/>
                <a:gd name="connsiteX384" fmla="*/ 381000 w 4050359"/>
                <a:gd name="connsiteY384" fmla="*/ 495300 h 3228975"/>
                <a:gd name="connsiteX385" fmla="*/ 428625 w 4050359"/>
                <a:gd name="connsiteY385" fmla="*/ 361950 h 3228975"/>
                <a:gd name="connsiteX386" fmla="*/ 438150 w 4050359"/>
                <a:gd name="connsiteY386" fmla="*/ 323850 h 3228975"/>
                <a:gd name="connsiteX387" fmla="*/ 466725 w 4050359"/>
                <a:gd name="connsiteY387" fmla="*/ 295275 h 3228975"/>
                <a:gd name="connsiteX388" fmla="*/ 533400 w 4050359"/>
                <a:gd name="connsiteY388" fmla="*/ 266700 h 3228975"/>
                <a:gd name="connsiteX389" fmla="*/ 685800 w 4050359"/>
                <a:gd name="connsiteY389" fmla="*/ 285750 h 3228975"/>
                <a:gd name="connsiteX390" fmla="*/ 781050 w 4050359"/>
                <a:gd name="connsiteY390" fmla="*/ 333375 h 3228975"/>
                <a:gd name="connsiteX391" fmla="*/ 857250 w 4050359"/>
                <a:gd name="connsiteY391" fmla="*/ 361950 h 3228975"/>
                <a:gd name="connsiteX392" fmla="*/ 914400 w 4050359"/>
                <a:gd name="connsiteY392" fmla="*/ 381000 h 3228975"/>
                <a:gd name="connsiteX393" fmla="*/ 1028700 w 4050359"/>
                <a:gd name="connsiteY393" fmla="*/ 476250 h 3228975"/>
                <a:gd name="connsiteX394" fmla="*/ 1047750 w 4050359"/>
                <a:gd name="connsiteY394" fmla="*/ 514350 h 3228975"/>
                <a:gd name="connsiteX395" fmla="*/ 1057275 w 4050359"/>
                <a:gd name="connsiteY395" fmla="*/ 704850 h 3228975"/>
                <a:gd name="connsiteX396" fmla="*/ 1095375 w 4050359"/>
                <a:gd name="connsiteY396" fmla="*/ 952500 h 3228975"/>
                <a:gd name="connsiteX397" fmla="*/ 1123950 w 4050359"/>
                <a:gd name="connsiteY397" fmla="*/ 1095375 h 3228975"/>
                <a:gd name="connsiteX398" fmla="*/ 1171575 w 4050359"/>
                <a:gd name="connsiteY398" fmla="*/ 1285875 h 3228975"/>
                <a:gd name="connsiteX399" fmla="*/ 1209675 w 4050359"/>
                <a:gd name="connsiteY399" fmla="*/ 1457325 h 3228975"/>
                <a:gd name="connsiteX400" fmla="*/ 1295400 w 4050359"/>
                <a:gd name="connsiteY400" fmla="*/ 1733550 h 3228975"/>
                <a:gd name="connsiteX401" fmla="*/ 1323975 w 4050359"/>
                <a:gd name="connsiteY401" fmla="*/ 1771650 h 3228975"/>
                <a:gd name="connsiteX402" fmla="*/ 1333500 w 4050359"/>
                <a:gd name="connsiteY402" fmla="*/ 1809750 h 3228975"/>
                <a:gd name="connsiteX403" fmla="*/ 1343025 w 4050359"/>
                <a:gd name="connsiteY403" fmla="*/ 1857375 h 3228975"/>
                <a:gd name="connsiteX404" fmla="*/ 1400175 w 4050359"/>
                <a:gd name="connsiteY404" fmla="*/ 1933575 h 3228975"/>
                <a:gd name="connsiteX405" fmla="*/ 1419225 w 4050359"/>
                <a:gd name="connsiteY405" fmla="*/ 1990725 h 3228975"/>
                <a:gd name="connsiteX406" fmla="*/ 1571625 w 4050359"/>
                <a:gd name="connsiteY406" fmla="*/ 2038350 h 3228975"/>
                <a:gd name="connsiteX407" fmla="*/ 1781175 w 4050359"/>
                <a:gd name="connsiteY407" fmla="*/ 2028825 h 3228975"/>
                <a:gd name="connsiteX408" fmla="*/ 1828800 w 4050359"/>
                <a:gd name="connsiteY408" fmla="*/ 1981200 h 3228975"/>
                <a:gd name="connsiteX409" fmla="*/ 1876425 w 4050359"/>
                <a:gd name="connsiteY409" fmla="*/ 1914525 h 3228975"/>
                <a:gd name="connsiteX410" fmla="*/ 1981200 w 4050359"/>
                <a:gd name="connsiteY410" fmla="*/ 1800225 h 3228975"/>
                <a:gd name="connsiteX411" fmla="*/ 2057400 w 4050359"/>
                <a:gd name="connsiteY411" fmla="*/ 1657350 h 3228975"/>
                <a:gd name="connsiteX412" fmla="*/ 2114550 w 4050359"/>
                <a:gd name="connsiteY412" fmla="*/ 1543050 h 3228975"/>
                <a:gd name="connsiteX413" fmla="*/ 2143125 w 4050359"/>
                <a:gd name="connsiteY413" fmla="*/ 1514475 h 3228975"/>
                <a:gd name="connsiteX414" fmla="*/ 2190750 w 4050359"/>
                <a:gd name="connsiteY414" fmla="*/ 1419225 h 3228975"/>
                <a:gd name="connsiteX415" fmla="*/ 2266950 w 4050359"/>
                <a:gd name="connsiteY415" fmla="*/ 1304925 h 3228975"/>
                <a:gd name="connsiteX416" fmla="*/ 2286000 w 4050359"/>
                <a:gd name="connsiteY416" fmla="*/ 1257300 h 3228975"/>
                <a:gd name="connsiteX417" fmla="*/ 2295525 w 4050359"/>
                <a:gd name="connsiteY417" fmla="*/ 1219200 h 3228975"/>
                <a:gd name="connsiteX418" fmla="*/ 2324100 w 4050359"/>
                <a:gd name="connsiteY418" fmla="*/ 1200150 h 3228975"/>
                <a:gd name="connsiteX419" fmla="*/ 2381250 w 4050359"/>
                <a:gd name="connsiteY419" fmla="*/ 1104900 h 3228975"/>
                <a:gd name="connsiteX420" fmla="*/ 2400300 w 4050359"/>
                <a:gd name="connsiteY420" fmla="*/ 1057275 h 3228975"/>
                <a:gd name="connsiteX421" fmla="*/ 2419350 w 4050359"/>
                <a:gd name="connsiteY421" fmla="*/ 1028700 h 3228975"/>
                <a:gd name="connsiteX422" fmla="*/ 2476500 w 4050359"/>
                <a:gd name="connsiteY422" fmla="*/ 952500 h 3228975"/>
                <a:gd name="connsiteX423" fmla="*/ 2486025 w 4050359"/>
                <a:gd name="connsiteY423" fmla="*/ 885825 h 3228975"/>
                <a:gd name="connsiteX424" fmla="*/ 2505075 w 4050359"/>
                <a:gd name="connsiteY424" fmla="*/ 828675 h 3228975"/>
                <a:gd name="connsiteX425" fmla="*/ 2524125 w 4050359"/>
                <a:gd name="connsiteY425" fmla="*/ 723900 h 3228975"/>
                <a:gd name="connsiteX426" fmla="*/ 2533650 w 4050359"/>
                <a:gd name="connsiteY426" fmla="*/ 123825 h 3228975"/>
                <a:gd name="connsiteX427" fmla="*/ 2466975 w 4050359"/>
                <a:gd name="connsiteY427" fmla="*/ 142875 h 3228975"/>
                <a:gd name="connsiteX428" fmla="*/ 2228850 w 4050359"/>
                <a:gd name="connsiteY428" fmla="*/ 133350 h 3228975"/>
                <a:gd name="connsiteX429" fmla="*/ 2095500 w 4050359"/>
                <a:gd name="connsiteY429" fmla="*/ 95250 h 3228975"/>
                <a:gd name="connsiteX430" fmla="*/ 2009775 w 4050359"/>
                <a:gd name="connsiteY430" fmla="*/ 85725 h 3228975"/>
                <a:gd name="connsiteX431" fmla="*/ 1952625 w 4050359"/>
                <a:gd name="connsiteY431" fmla="*/ 66675 h 3228975"/>
                <a:gd name="connsiteX432" fmla="*/ 1781175 w 4050359"/>
                <a:gd name="connsiteY432" fmla="*/ 85725 h 3228975"/>
                <a:gd name="connsiteX433" fmla="*/ 1704975 w 4050359"/>
                <a:gd name="connsiteY433" fmla="*/ 123825 h 3228975"/>
                <a:gd name="connsiteX434" fmla="*/ 1647825 w 4050359"/>
                <a:gd name="connsiteY434" fmla="*/ 142875 h 3228975"/>
                <a:gd name="connsiteX435" fmla="*/ 1562100 w 4050359"/>
                <a:gd name="connsiteY435" fmla="*/ 285750 h 3228975"/>
                <a:gd name="connsiteX436" fmla="*/ 1552575 w 4050359"/>
                <a:gd name="connsiteY436" fmla="*/ 314325 h 3228975"/>
                <a:gd name="connsiteX437" fmla="*/ 1533525 w 4050359"/>
                <a:gd name="connsiteY437" fmla="*/ 381000 h 3228975"/>
                <a:gd name="connsiteX438" fmla="*/ 1571625 w 4050359"/>
                <a:gd name="connsiteY438" fmla="*/ 742950 h 3228975"/>
                <a:gd name="connsiteX439" fmla="*/ 1695450 w 4050359"/>
                <a:gd name="connsiteY439" fmla="*/ 933450 h 3228975"/>
                <a:gd name="connsiteX440" fmla="*/ 1800225 w 4050359"/>
                <a:gd name="connsiteY440" fmla="*/ 1076325 h 3228975"/>
                <a:gd name="connsiteX441" fmla="*/ 1847850 w 4050359"/>
                <a:gd name="connsiteY441" fmla="*/ 1143000 h 3228975"/>
                <a:gd name="connsiteX442" fmla="*/ 1895475 w 4050359"/>
                <a:gd name="connsiteY442" fmla="*/ 1209675 h 3228975"/>
                <a:gd name="connsiteX443" fmla="*/ 1933575 w 4050359"/>
                <a:gd name="connsiteY443" fmla="*/ 1266825 h 3228975"/>
                <a:gd name="connsiteX444" fmla="*/ 2009775 w 4050359"/>
                <a:gd name="connsiteY444" fmla="*/ 1409700 h 3228975"/>
                <a:gd name="connsiteX445" fmla="*/ 2085975 w 4050359"/>
                <a:gd name="connsiteY445" fmla="*/ 1524000 h 3228975"/>
                <a:gd name="connsiteX446" fmla="*/ 2114550 w 4050359"/>
                <a:gd name="connsiteY446" fmla="*/ 1590675 h 3228975"/>
                <a:gd name="connsiteX447" fmla="*/ 2143125 w 4050359"/>
                <a:gd name="connsiteY447" fmla="*/ 1628775 h 3228975"/>
                <a:gd name="connsiteX448" fmla="*/ 2295525 w 4050359"/>
                <a:gd name="connsiteY448" fmla="*/ 1866900 h 3228975"/>
                <a:gd name="connsiteX449" fmla="*/ 2390775 w 4050359"/>
                <a:gd name="connsiteY449" fmla="*/ 2066925 h 3228975"/>
                <a:gd name="connsiteX450" fmla="*/ 2466975 w 4050359"/>
                <a:gd name="connsiteY450" fmla="*/ 2181225 h 3228975"/>
                <a:gd name="connsiteX451" fmla="*/ 2495550 w 4050359"/>
                <a:gd name="connsiteY451" fmla="*/ 2228850 h 3228975"/>
                <a:gd name="connsiteX452" fmla="*/ 2505075 w 4050359"/>
                <a:gd name="connsiteY452" fmla="*/ 2257425 h 3228975"/>
                <a:gd name="connsiteX453" fmla="*/ 2533650 w 4050359"/>
                <a:gd name="connsiteY453" fmla="*/ 2276475 h 3228975"/>
                <a:gd name="connsiteX454" fmla="*/ 2562225 w 4050359"/>
                <a:gd name="connsiteY454" fmla="*/ 2305050 h 3228975"/>
                <a:gd name="connsiteX455" fmla="*/ 2590800 w 4050359"/>
                <a:gd name="connsiteY455" fmla="*/ 2314575 h 3228975"/>
                <a:gd name="connsiteX456" fmla="*/ 2619375 w 4050359"/>
                <a:gd name="connsiteY456" fmla="*/ 2333625 h 3228975"/>
                <a:gd name="connsiteX457" fmla="*/ 2657475 w 4050359"/>
                <a:gd name="connsiteY457" fmla="*/ 2286000 h 3228975"/>
                <a:gd name="connsiteX458" fmla="*/ 2686050 w 4050359"/>
                <a:gd name="connsiteY458" fmla="*/ 2200275 h 3228975"/>
                <a:gd name="connsiteX459" fmla="*/ 2705100 w 4050359"/>
                <a:gd name="connsiteY459" fmla="*/ 2171700 h 3228975"/>
                <a:gd name="connsiteX460" fmla="*/ 2724150 w 4050359"/>
                <a:gd name="connsiteY460" fmla="*/ 2124075 h 3228975"/>
                <a:gd name="connsiteX461" fmla="*/ 2771775 w 4050359"/>
                <a:gd name="connsiteY461" fmla="*/ 2047875 h 3228975"/>
                <a:gd name="connsiteX462" fmla="*/ 2943225 w 4050359"/>
                <a:gd name="connsiteY462" fmla="*/ 1628775 h 3228975"/>
                <a:gd name="connsiteX463" fmla="*/ 2952750 w 4050359"/>
                <a:gd name="connsiteY463" fmla="*/ 1581150 h 3228975"/>
                <a:gd name="connsiteX464" fmla="*/ 2981325 w 4050359"/>
                <a:gd name="connsiteY464" fmla="*/ 1485900 h 3228975"/>
                <a:gd name="connsiteX465" fmla="*/ 3000375 w 4050359"/>
                <a:gd name="connsiteY465" fmla="*/ 1343025 h 3228975"/>
                <a:gd name="connsiteX466" fmla="*/ 3009900 w 4050359"/>
                <a:gd name="connsiteY466" fmla="*/ 1285875 h 3228975"/>
                <a:gd name="connsiteX467" fmla="*/ 3028950 w 4050359"/>
                <a:gd name="connsiteY467" fmla="*/ 1247775 h 3228975"/>
                <a:gd name="connsiteX468" fmla="*/ 3038475 w 4050359"/>
                <a:gd name="connsiteY468" fmla="*/ 1200150 h 3228975"/>
                <a:gd name="connsiteX469" fmla="*/ 3057525 w 4050359"/>
                <a:gd name="connsiteY469" fmla="*/ 1143000 h 3228975"/>
                <a:gd name="connsiteX470" fmla="*/ 3086100 w 4050359"/>
                <a:gd name="connsiteY470" fmla="*/ 904875 h 3228975"/>
                <a:gd name="connsiteX471" fmla="*/ 3076575 w 4050359"/>
                <a:gd name="connsiteY471" fmla="*/ 219075 h 3228975"/>
                <a:gd name="connsiteX472" fmla="*/ 3057525 w 4050359"/>
                <a:gd name="connsiteY472" fmla="*/ 0 h 3228975"/>
                <a:gd name="connsiteX473" fmla="*/ 2990850 w 4050359"/>
                <a:gd name="connsiteY473" fmla="*/ 28575 h 3228975"/>
                <a:gd name="connsiteX474" fmla="*/ 2933700 w 4050359"/>
                <a:gd name="connsiteY474" fmla="*/ 47625 h 3228975"/>
                <a:gd name="connsiteX475" fmla="*/ 2828925 w 4050359"/>
                <a:gd name="connsiteY475" fmla="*/ 95250 h 3228975"/>
                <a:gd name="connsiteX476" fmla="*/ 3086100 w 4050359"/>
                <a:gd name="connsiteY476" fmla="*/ 95250 h 3228975"/>
                <a:gd name="connsiteX477" fmla="*/ 3924300 w 4050359"/>
                <a:gd name="connsiteY477" fmla="*/ 133350 h 3228975"/>
                <a:gd name="connsiteX478" fmla="*/ 3971925 w 4050359"/>
                <a:gd name="connsiteY478" fmla="*/ 152400 h 3228975"/>
                <a:gd name="connsiteX479" fmla="*/ 4010025 w 4050359"/>
                <a:gd name="connsiteY479" fmla="*/ 161925 h 3228975"/>
                <a:gd name="connsiteX480" fmla="*/ 4038600 w 4050359"/>
                <a:gd name="connsiteY480" fmla="*/ 190500 h 3228975"/>
                <a:gd name="connsiteX481" fmla="*/ 4019550 w 4050359"/>
                <a:gd name="connsiteY481" fmla="*/ 323850 h 3228975"/>
                <a:gd name="connsiteX482" fmla="*/ 4000500 w 4050359"/>
                <a:gd name="connsiteY482" fmla="*/ 371475 h 3228975"/>
                <a:gd name="connsiteX483" fmla="*/ 3971925 w 4050359"/>
                <a:gd name="connsiteY483" fmla="*/ 409575 h 3228975"/>
                <a:gd name="connsiteX484" fmla="*/ 3905250 w 4050359"/>
                <a:gd name="connsiteY484" fmla="*/ 514350 h 3228975"/>
                <a:gd name="connsiteX485" fmla="*/ 3876675 w 4050359"/>
                <a:gd name="connsiteY485" fmla="*/ 542925 h 3228975"/>
                <a:gd name="connsiteX486" fmla="*/ 3857625 w 4050359"/>
                <a:gd name="connsiteY486" fmla="*/ 571500 h 3228975"/>
                <a:gd name="connsiteX487" fmla="*/ 3829050 w 4050359"/>
                <a:gd name="connsiteY487" fmla="*/ 600075 h 3228975"/>
                <a:gd name="connsiteX488" fmla="*/ 3790950 w 4050359"/>
                <a:gd name="connsiteY488" fmla="*/ 657225 h 3228975"/>
                <a:gd name="connsiteX489" fmla="*/ 3743325 w 4050359"/>
                <a:gd name="connsiteY489" fmla="*/ 704850 h 3228975"/>
                <a:gd name="connsiteX490" fmla="*/ 3714750 w 4050359"/>
                <a:gd name="connsiteY490" fmla="*/ 742950 h 3228975"/>
                <a:gd name="connsiteX491" fmla="*/ 3657600 w 4050359"/>
                <a:gd name="connsiteY491" fmla="*/ 838200 h 3228975"/>
                <a:gd name="connsiteX492" fmla="*/ 3629025 w 4050359"/>
                <a:gd name="connsiteY492" fmla="*/ 904875 h 3228975"/>
                <a:gd name="connsiteX493" fmla="*/ 3581400 w 4050359"/>
                <a:gd name="connsiteY493" fmla="*/ 1000125 h 3228975"/>
                <a:gd name="connsiteX494" fmla="*/ 3571875 w 4050359"/>
                <a:gd name="connsiteY494" fmla="*/ 1095375 h 3228975"/>
                <a:gd name="connsiteX495" fmla="*/ 3552825 w 4050359"/>
                <a:gd name="connsiteY495" fmla="*/ 1257300 h 3228975"/>
                <a:gd name="connsiteX496" fmla="*/ 3562350 w 4050359"/>
                <a:gd name="connsiteY496" fmla="*/ 1524000 h 3228975"/>
                <a:gd name="connsiteX497" fmla="*/ 3581400 w 4050359"/>
                <a:gd name="connsiteY497" fmla="*/ 1609725 h 3228975"/>
                <a:gd name="connsiteX498" fmla="*/ 3590925 w 4050359"/>
                <a:gd name="connsiteY498" fmla="*/ 1666875 h 3228975"/>
                <a:gd name="connsiteX499" fmla="*/ 3609975 w 4050359"/>
                <a:gd name="connsiteY499" fmla="*/ 1752600 h 3228975"/>
                <a:gd name="connsiteX500" fmla="*/ 3619500 w 4050359"/>
                <a:gd name="connsiteY500" fmla="*/ 1790700 h 3228975"/>
                <a:gd name="connsiteX501" fmla="*/ 3638550 w 4050359"/>
                <a:gd name="connsiteY501" fmla="*/ 1933575 h 3228975"/>
                <a:gd name="connsiteX502" fmla="*/ 3619500 w 4050359"/>
                <a:gd name="connsiteY502" fmla="*/ 2085975 h 3228975"/>
                <a:gd name="connsiteX503" fmla="*/ 3609975 w 4050359"/>
                <a:gd name="connsiteY503" fmla="*/ 2124075 h 3228975"/>
                <a:gd name="connsiteX504" fmla="*/ 3552825 w 4050359"/>
                <a:gd name="connsiteY504" fmla="*/ 2171700 h 3228975"/>
                <a:gd name="connsiteX505" fmla="*/ 3371850 w 4050359"/>
                <a:gd name="connsiteY505" fmla="*/ 2209800 h 3228975"/>
                <a:gd name="connsiteX506" fmla="*/ 2933700 w 4050359"/>
                <a:gd name="connsiteY506" fmla="*/ 2228850 h 3228975"/>
                <a:gd name="connsiteX507" fmla="*/ 2781300 w 4050359"/>
                <a:gd name="connsiteY507" fmla="*/ 2238375 h 3228975"/>
                <a:gd name="connsiteX508" fmla="*/ 1943100 w 4050359"/>
                <a:gd name="connsiteY508" fmla="*/ 2228850 h 3228975"/>
                <a:gd name="connsiteX509" fmla="*/ 1628775 w 4050359"/>
                <a:gd name="connsiteY509" fmla="*/ 2219325 h 3228975"/>
                <a:gd name="connsiteX510" fmla="*/ 1019175 w 4050359"/>
                <a:gd name="connsiteY510" fmla="*/ 2228850 h 3228975"/>
                <a:gd name="connsiteX511" fmla="*/ 933450 w 4050359"/>
                <a:gd name="connsiteY511" fmla="*/ 2286000 h 3228975"/>
                <a:gd name="connsiteX512" fmla="*/ 914400 w 4050359"/>
                <a:gd name="connsiteY512" fmla="*/ 2314575 h 3228975"/>
                <a:gd name="connsiteX513" fmla="*/ 895350 w 4050359"/>
                <a:gd name="connsiteY513" fmla="*/ 2409825 h 3228975"/>
                <a:gd name="connsiteX514" fmla="*/ 876300 w 4050359"/>
                <a:gd name="connsiteY514" fmla="*/ 2514600 h 3228975"/>
                <a:gd name="connsiteX515" fmla="*/ 857250 w 4050359"/>
                <a:gd name="connsiteY515" fmla="*/ 2543175 h 3228975"/>
                <a:gd name="connsiteX516" fmla="*/ 838200 w 4050359"/>
                <a:gd name="connsiteY516" fmla="*/ 2619375 h 3228975"/>
                <a:gd name="connsiteX517" fmla="*/ 819150 w 4050359"/>
                <a:gd name="connsiteY517" fmla="*/ 2676525 h 3228975"/>
                <a:gd name="connsiteX518" fmla="*/ 800100 w 4050359"/>
                <a:gd name="connsiteY518" fmla="*/ 2781300 h 3228975"/>
                <a:gd name="connsiteX519" fmla="*/ 704850 w 4050359"/>
                <a:gd name="connsiteY519" fmla="*/ 2752725 h 3228975"/>
                <a:gd name="connsiteX520" fmla="*/ 657225 w 4050359"/>
                <a:gd name="connsiteY520" fmla="*/ 2724150 h 3228975"/>
                <a:gd name="connsiteX521" fmla="*/ 552450 w 4050359"/>
                <a:gd name="connsiteY521" fmla="*/ 2686050 h 3228975"/>
                <a:gd name="connsiteX522" fmla="*/ 438150 w 4050359"/>
                <a:gd name="connsiteY522" fmla="*/ 2619375 h 3228975"/>
                <a:gd name="connsiteX523" fmla="*/ 333375 w 4050359"/>
                <a:gd name="connsiteY523" fmla="*/ 2533650 h 3228975"/>
                <a:gd name="connsiteX524" fmla="*/ 314325 w 4050359"/>
                <a:gd name="connsiteY524" fmla="*/ 2505075 h 3228975"/>
                <a:gd name="connsiteX525" fmla="*/ 219075 w 4050359"/>
                <a:gd name="connsiteY525" fmla="*/ 2400300 h 3228975"/>
                <a:gd name="connsiteX526" fmla="*/ 114300 w 4050359"/>
                <a:gd name="connsiteY526" fmla="*/ 2219325 h 3228975"/>
                <a:gd name="connsiteX527" fmla="*/ 57150 w 4050359"/>
                <a:gd name="connsiteY527" fmla="*/ 2133600 h 3228975"/>
                <a:gd name="connsiteX528" fmla="*/ 28575 w 4050359"/>
                <a:gd name="connsiteY528" fmla="*/ 1990725 h 3228975"/>
                <a:gd name="connsiteX529" fmla="*/ 0 w 4050359"/>
                <a:gd name="connsiteY529" fmla="*/ 1781175 h 3228975"/>
                <a:gd name="connsiteX530" fmla="*/ 19050 w 4050359"/>
                <a:gd name="connsiteY530" fmla="*/ 1714500 h 3228975"/>
                <a:gd name="connsiteX531" fmla="*/ 47625 w 4050359"/>
                <a:gd name="connsiteY531" fmla="*/ 1685925 h 3228975"/>
                <a:gd name="connsiteX532" fmla="*/ 76200 w 4050359"/>
                <a:gd name="connsiteY532" fmla="*/ 1600200 h 3228975"/>
                <a:gd name="connsiteX533" fmla="*/ 104775 w 4050359"/>
                <a:gd name="connsiteY533" fmla="*/ 1562100 h 3228975"/>
                <a:gd name="connsiteX534" fmla="*/ 123825 w 4050359"/>
                <a:gd name="connsiteY534" fmla="*/ 1533525 h 3228975"/>
                <a:gd name="connsiteX535" fmla="*/ 209550 w 4050359"/>
                <a:gd name="connsiteY535" fmla="*/ 1438275 h 3228975"/>
                <a:gd name="connsiteX536" fmla="*/ 238125 w 4050359"/>
                <a:gd name="connsiteY536" fmla="*/ 1419225 h 3228975"/>
                <a:gd name="connsiteX537" fmla="*/ 266700 w 4050359"/>
                <a:gd name="connsiteY537" fmla="*/ 1381125 h 3228975"/>
                <a:gd name="connsiteX538" fmla="*/ 342900 w 4050359"/>
                <a:gd name="connsiteY538" fmla="*/ 1247775 h 3228975"/>
                <a:gd name="connsiteX539" fmla="*/ 409575 w 4050359"/>
                <a:gd name="connsiteY539" fmla="*/ 952500 h 3228975"/>
                <a:gd name="connsiteX540" fmla="*/ 428625 w 4050359"/>
                <a:gd name="connsiteY540" fmla="*/ 781050 h 3228975"/>
                <a:gd name="connsiteX541" fmla="*/ 457200 w 4050359"/>
                <a:gd name="connsiteY541" fmla="*/ 619125 h 3228975"/>
                <a:gd name="connsiteX542" fmla="*/ 485775 w 4050359"/>
                <a:gd name="connsiteY542" fmla="*/ 485775 h 3228975"/>
                <a:gd name="connsiteX543" fmla="*/ 495300 w 4050359"/>
                <a:gd name="connsiteY543" fmla="*/ 438150 h 3228975"/>
                <a:gd name="connsiteX544" fmla="*/ 542925 w 4050359"/>
                <a:gd name="connsiteY544" fmla="*/ 419100 h 3228975"/>
                <a:gd name="connsiteX545" fmla="*/ 581025 w 4050359"/>
                <a:gd name="connsiteY545" fmla="*/ 400050 h 3228975"/>
                <a:gd name="connsiteX546" fmla="*/ 685800 w 4050359"/>
                <a:gd name="connsiteY546" fmla="*/ 409575 h 3228975"/>
                <a:gd name="connsiteX547" fmla="*/ 733425 w 4050359"/>
                <a:gd name="connsiteY547" fmla="*/ 419100 h 3228975"/>
                <a:gd name="connsiteX548" fmla="*/ 790575 w 4050359"/>
                <a:gd name="connsiteY548" fmla="*/ 390525 h 3228975"/>
                <a:gd name="connsiteX549" fmla="*/ 847725 w 4050359"/>
                <a:gd name="connsiteY549" fmla="*/ 361950 h 3228975"/>
                <a:gd name="connsiteX550" fmla="*/ 904875 w 4050359"/>
                <a:gd name="connsiteY550" fmla="*/ 323850 h 3228975"/>
                <a:gd name="connsiteX551" fmla="*/ 923925 w 4050359"/>
                <a:gd name="connsiteY551" fmla="*/ 285750 h 3228975"/>
                <a:gd name="connsiteX552" fmla="*/ 942975 w 4050359"/>
                <a:gd name="connsiteY552" fmla="*/ 257175 h 3228975"/>
                <a:gd name="connsiteX553" fmla="*/ 952500 w 4050359"/>
                <a:gd name="connsiteY553" fmla="*/ 219075 h 3228975"/>
                <a:gd name="connsiteX554" fmla="*/ 990600 w 4050359"/>
                <a:gd name="connsiteY554" fmla="*/ 152400 h 3228975"/>
                <a:gd name="connsiteX555" fmla="*/ 1019175 w 4050359"/>
                <a:gd name="connsiteY555" fmla="*/ 133350 h 3228975"/>
                <a:gd name="connsiteX556" fmla="*/ 1038225 w 4050359"/>
                <a:gd name="connsiteY556" fmla="*/ 95250 h 3228975"/>
                <a:gd name="connsiteX557" fmla="*/ 1143000 w 4050359"/>
                <a:gd name="connsiteY557" fmla="*/ 95250 h 3228975"/>
                <a:gd name="connsiteX558" fmla="*/ 1490860 w 4050359"/>
                <a:gd name="connsiteY558" fmla="*/ 389301 h 3228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</a:cxnLst>
              <a:rect l="l" t="t" r="r" b="b"/>
              <a:pathLst>
                <a:path w="4050359" h="3228975">
                  <a:moveTo>
                    <a:pt x="304800" y="2495550"/>
                  </a:moveTo>
                  <a:cubicBezTo>
                    <a:pt x="325169" y="2393706"/>
                    <a:pt x="310606" y="2477628"/>
                    <a:pt x="323850" y="2295525"/>
                  </a:cubicBezTo>
                  <a:cubicBezTo>
                    <a:pt x="332858" y="2171661"/>
                    <a:pt x="344164" y="2047966"/>
                    <a:pt x="352425" y="1924050"/>
                  </a:cubicBezTo>
                  <a:cubicBezTo>
                    <a:pt x="362856" y="1767587"/>
                    <a:pt x="357947" y="1793908"/>
                    <a:pt x="381000" y="1638300"/>
                  </a:cubicBezTo>
                  <a:cubicBezTo>
                    <a:pt x="386661" y="1600091"/>
                    <a:pt x="394588" y="1562237"/>
                    <a:pt x="400050" y="1524000"/>
                  </a:cubicBezTo>
                  <a:cubicBezTo>
                    <a:pt x="409166" y="1460185"/>
                    <a:pt x="403446" y="1450267"/>
                    <a:pt x="419100" y="1400175"/>
                  </a:cubicBezTo>
                  <a:cubicBezTo>
                    <a:pt x="431079" y="1361842"/>
                    <a:pt x="457200" y="1285875"/>
                    <a:pt x="457200" y="1285875"/>
                  </a:cubicBezTo>
                  <a:cubicBezTo>
                    <a:pt x="467226" y="1215693"/>
                    <a:pt x="476272" y="1144827"/>
                    <a:pt x="495300" y="1076325"/>
                  </a:cubicBezTo>
                  <a:cubicBezTo>
                    <a:pt x="503362" y="1047303"/>
                    <a:pt x="516570" y="1019821"/>
                    <a:pt x="523875" y="990600"/>
                  </a:cubicBezTo>
                  <a:cubicBezTo>
                    <a:pt x="527050" y="977900"/>
                    <a:pt x="526138" y="963392"/>
                    <a:pt x="533400" y="952500"/>
                  </a:cubicBezTo>
                  <a:cubicBezTo>
                    <a:pt x="543776" y="936936"/>
                    <a:pt x="599776" y="918330"/>
                    <a:pt x="609600" y="914400"/>
                  </a:cubicBezTo>
                  <a:cubicBezTo>
                    <a:pt x="695540" y="935885"/>
                    <a:pt x="660962" y="925171"/>
                    <a:pt x="714375" y="942975"/>
                  </a:cubicBezTo>
                  <a:cubicBezTo>
                    <a:pt x="736600" y="971550"/>
                    <a:pt x="759330" y="999740"/>
                    <a:pt x="781050" y="1028700"/>
                  </a:cubicBezTo>
                  <a:cubicBezTo>
                    <a:pt x="787919" y="1037858"/>
                    <a:pt x="795591" y="1046753"/>
                    <a:pt x="800100" y="1057275"/>
                  </a:cubicBezTo>
                  <a:cubicBezTo>
                    <a:pt x="806515" y="1072244"/>
                    <a:pt x="815760" y="1130568"/>
                    <a:pt x="819150" y="1143000"/>
                  </a:cubicBezTo>
                  <a:cubicBezTo>
                    <a:pt x="824434" y="1162373"/>
                    <a:pt x="831850" y="1181100"/>
                    <a:pt x="838200" y="1200150"/>
                  </a:cubicBezTo>
                  <a:cubicBezTo>
                    <a:pt x="841375" y="1479550"/>
                    <a:pt x="839087" y="1759066"/>
                    <a:pt x="847725" y="2038350"/>
                  </a:cubicBezTo>
                  <a:cubicBezTo>
                    <a:pt x="850332" y="2122632"/>
                    <a:pt x="849821" y="2112772"/>
                    <a:pt x="895350" y="2143125"/>
                  </a:cubicBezTo>
                  <a:cubicBezTo>
                    <a:pt x="937811" y="2124927"/>
                    <a:pt x="965057" y="2127621"/>
                    <a:pt x="981075" y="2085975"/>
                  </a:cubicBezTo>
                  <a:cubicBezTo>
                    <a:pt x="1008830" y="2013812"/>
                    <a:pt x="1057275" y="1866900"/>
                    <a:pt x="1057275" y="1866900"/>
                  </a:cubicBezTo>
                  <a:cubicBezTo>
                    <a:pt x="1076684" y="1692218"/>
                    <a:pt x="1050097" y="1876955"/>
                    <a:pt x="1104900" y="1666875"/>
                  </a:cubicBezTo>
                  <a:cubicBezTo>
                    <a:pt x="1146117" y="1508875"/>
                    <a:pt x="1100224" y="1609552"/>
                    <a:pt x="1143000" y="1524000"/>
                  </a:cubicBezTo>
                  <a:cubicBezTo>
                    <a:pt x="1152525" y="1466850"/>
                    <a:pt x="1160212" y="1409363"/>
                    <a:pt x="1171575" y="1352550"/>
                  </a:cubicBezTo>
                  <a:cubicBezTo>
                    <a:pt x="1202119" y="1199830"/>
                    <a:pt x="1184791" y="1255751"/>
                    <a:pt x="1209675" y="1181100"/>
                  </a:cubicBezTo>
                  <a:cubicBezTo>
                    <a:pt x="1240002" y="847506"/>
                    <a:pt x="1195823" y="1292206"/>
                    <a:pt x="1238250" y="981075"/>
                  </a:cubicBezTo>
                  <a:cubicBezTo>
                    <a:pt x="1258320" y="833893"/>
                    <a:pt x="1227199" y="907928"/>
                    <a:pt x="1266825" y="828675"/>
                  </a:cubicBezTo>
                  <a:cubicBezTo>
                    <a:pt x="1270000" y="790575"/>
                    <a:pt x="1270065" y="752087"/>
                    <a:pt x="1276350" y="714375"/>
                  </a:cubicBezTo>
                  <a:cubicBezTo>
                    <a:pt x="1279651" y="694568"/>
                    <a:pt x="1289630" y="676459"/>
                    <a:pt x="1295400" y="657225"/>
                  </a:cubicBezTo>
                  <a:cubicBezTo>
                    <a:pt x="1299162" y="644686"/>
                    <a:pt x="1300063" y="631280"/>
                    <a:pt x="1304925" y="619125"/>
                  </a:cubicBezTo>
                  <a:cubicBezTo>
                    <a:pt x="1337276" y="538247"/>
                    <a:pt x="1327101" y="589133"/>
                    <a:pt x="1343025" y="533400"/>
                  </a:cubicBezTo>
                  <a:cubicBezTo>
                    <a:pt x="1383717" y="390979"/>
                    <a:pt x="1345185" y="467020"/>
                    <a:pt x="1409700" y="381000"/>
                  </a:cubicBezTo>
                  <a:cubicBezTo>
                    <a:pt x="1438423" y="342703"/>
                    <a:pt x="1414291" y="357245"/>
                    <a:pt x="1457325" y="342900"/>
                  </a:cubicBezTo>
                  <a:cubicBezTo>
                    <a:pt x="1544725" y="372033"/>
                    <a:pt x="1408670" y="323335"/>
                    <a:pt x="1524000" y="381000"/>
                  </a:cubicBezTo>
                  <a:cubicBezTo>
                    <a:pt x="1535709" y="386854"/>
                    <a:pt x="1549681" y="386385"/>
                    <a:pt x="1562100" y="390525"/>
                  </a:cubicBezTo>
                  <a:cubicBezTo>
                    <a:pt x="1578320" y="395932"/>
                    <a:pt x="1594779" y="401272"/>
                    <a:pt x="1609725" y="409575"/>
                  </a:cubicBezTo>
                  <a:cubicBezTo>
                    <a:pt x="1623602" y="417285"/>
                    <a:pt x="1633888" y="430548"/>
                    <a:pt x="1647825" y="438150"/>
                  </a:cubicBezTo>
                  <a:cubicBezTo>
                    <a:pt x="1669053" y="449729"/>
                    <a:pt x="1692275" y="457200"/>
                    <a:pt x="1714500" y="466725"/>
                  </a:cubicBezTo>
                  <a:cubicBezTo>
                    <a:pt x="1746250" y="498475"/>
                    <a:pt x="1800944" y="517946"/>
                    <a:pt x="1809750" y="561975"/>
                  </a:cubicBezTo>
                  <a:cubicBezTo>
                    <a:pt x="1823262" y="629535"/>
                    <a:pt x="1806633" y="599487"/>
                    <a:pt x="1866900" y="647700"/>
                  </a:cubicBezTo>
                  <a:cubicBezTo>
                    <a:pt x="1873250" y="663575"/>
                    <a:pt x="1880543" y="679105"/>
                    <a:pt x="1885950" y="695325"/>
                  </a:cubicBezTo>
                  <a:cubicBezTo>
                    <a:pt x="1890090" y="707744"/>
                    <a:pt x="1891879" y="720838"/>
                    <a:pt x="1895475" y="733425"/>
                  </a:cubicBezTo>
                  <a:cubicBezTo>
                    <a:pt x="1916698" y="807705"/>
                    <a:pt x="1905336" y="717234"/>
                    <a:pt x="1924050" y="876300"/>
                  </a:cubicBezTo>
                  <a:cubicBezTo>
                    <a:pt x="1938594" y="999922"/>
                    <a:pt x="1962150" y="1247775"/>
                    <a:pt x="1962150" y="1247775"/>
                  </a:cubicBezTo>
                  <a:cubicBezTo>
                    <a:pt x="1965325" y="1368425"/>
                    <a:pt x="1965219" y="1489206"/>
                    <a:pt x="1971675" y="1609725"/>
                  </a:cubicBezTo>
                  <a:cubicBezTo>
                    <a:pt x="1974751" y="1667144"/>
                    <a:pt x="1985519" y="1723909"/>
                    <a:pt x="1990725" y="1781175"/>
                  </a:cubicBezTo>
                  <a:cubicBezTo>
                    <a:pt x="2014585" y="2043637"/>
                    <a:pt x="2005691" y="1983440"/>
                    <a:pt x="2019300" y="2219325"/>
                  </a:cubicBezTo>
                  <a:cubicBezTo>
                    <a:pt x="2025163" y="2320954"/>
                    <a:pt x="2028921" y="2422764"/>
                    <a:pt x="2038350" y="2524125"/>
                  </a:cubicBezTo>
                  <a:cubicBezTo>
                    <a:pt x="2041638" y="2559470"/>
                    <a:pt x="2044657" y="2595768"/>
                    <a:pt x="2057400" y="2628900"/>
                  </a:cubicBezTo>
                  <a:cubicBezTo>
                    <a:pt x="2060606" y="2637234"/>
                    <a:pt x="2121857" y="2665891"/>
                    <a:pt x="2124075" y="2667000"/>
                  </a:cubicBezTo>
                  <a:cubicBezTo>
                    <a:pt x="2200275" y="2660650"/>
                    <a:pt x="2277074" y="2659405"/>
                    <a:pt x="2352675" y="2647950"/>
                  </a:cubicBezTo>
                  <a:cubicBezTo>
                    <a:pt x="2507158" y="2624543"/>
                    <a:pt x="2391333" y="2632743"/>
                    <a:pt x="2466975" y="2600325"/>
                  </a:cubicBezTo>
                  <a:cubicBezTo>
                    <a:pt x="2479007" y="2595168"/>
                    <a:pt x="2492818" y="2595397"/>
                    <a:pt x="2505075" y="2590800"/>
                  </a:cubicBezTo>
                  <a:cubicBezTo>
                    <a:pt x="2518370" y="2585814"/>
                    <a:pt x="2529705" y="2576240"/>
                    <a:pt x="2543175" y="2571750"/>
                  </a:cubicBezTo>
                  <a:cubicBezTo>
                    <a:pt x="2558534" y="2566630"/>
                    <a:pt x="2575094" y="2566152"/>
                    <a:pt x="2590800" y="2562225"/>
                  </a:cubicBezTo>
                  <a:cubicBezTo>
                    <a:pt x="2618274" y="2555356"/>
                    <a:pt x="2668043" y="2531842"/>
                    <a:pt x="2686050" y="2524125"/>
                  </a:cubicBezTo>
                  <a:cubicBezTo>
                    <a:pt x="2705100" y="2505075"/>
                    <a:pt x="2737916" y="2493393"/>
                    <a:pt x="2743200" y="2466975"/>
                  </a:cubicBezTo>
                  <a:cubicBezTo>
                    <a:pt x="2776149" y="2302229"/>
                    <a:pt x="2723436" y="2555556"/>
                    <a:pt x="2771775" y="2362200"/>
                  </a:cubicBezTo>
                  <a:cubicBezTo>
                    <a:pt x="2776459" y="2343464"/>
                    <a:pt x="2777741" y="2324032"/>
                    <a:pt x="2781300" y="2305050"/>
                  </a:cubicBezTo>
                  <a:cubicBezTo>
                    <a:pt x="2787267" y="2273226"/>
                    <a:pt x="2794000" y="2241550"/>
                    <a:pt x="2800350" y="2209800"/>
                  </a:cubicBezTo>
                  <a:cubicBezTo>
                    <a:pt x="2803525" y="2171700"/>
                    <a:pt x="2805941" y="2133529"/>
                    <a:pt x="2809875" y="2095500"/>
                  </a:cubicBezTo>
                  <a:cubicBezTo>
                    <a:pt x="2815467" y="2041441"/>
                    <a:pt x="2828925" y="1987922"/>
                    <a:pt x="2828925" y="1933575"/>
                  </a:cubicBezTo>
                  <a:cubicBezTo>
                    <a:pt x="2828925" y="1891814"/>
                    <a:pt x="2817571" y="1850795"/>
                    <a:pt x="2809875" y="1809750"/>
                  </a:cubicBezTo>
                  <a:cubicBezTo>
                    <a:pt x="2808025" y="1799882"/>
                    <a:pt x="2804840" y="1790155"/>
                    <a:pt x="2800350" y="1781175"/>
                  </a:cubicBezTo>
                  <a:cubicBezTo>
                    <a:pt x="2795230" y="1770936"/>
                    <a:pt x="2786859" y="1762607"/>
                    <a:pt x="2781300" y="1752600"/>
                  </a:cubicBezTo>
                  <a:cubicBezTo>
                    <a:pt x="2689164" y="1586755"/>
                    <a:pt x="2811735" y="1793800"/>
                    <a:pt x="2724150" y="1647825"/>
                  </a:cubicBezTo>
                  <a:cubicBezTo>
                    <a:pt x="2709087" y="1572509"/>
                    <a:pt x="2723656" y="1623634"/>
                    <a:pt x="2686050" y="1543050"/>
                  </a:cubicBezTo>
                  <a:cubicBezTo>
                    <a:pt x="2667079" y="1502397"/>
                    <a:pt x="2623457" y="1402897"/>
                    <a:pt x="2609850" y="1362075"/>
                  </a:cubicBezTo>
                  <a:cubicBezTo>
                    <a:pt x="2598402" y="1327732"/>
                    <a:pt x="2590055" y="1292420"/>
                    <a:pt x="2581275" y="1257300"/>
                  </a:cubicBezTo>
                  <a:cubicBezTo>
                    <a:pt x="2577348" y="1241594"/>
                    <a:pt x="2577562" y="1224785"/>
                    <a:pt x="2571750" y="1209675"/>
                  </a:cubicBezTo>
                  <a:cubicBezTo>
                    <a:pt x="2561556" y="1183170"/>
                    <a:pt x="2546350" y="1158875"/>
                    <a:pt x="2533650" y="1133475"/>
                  </a:cubicBezTo>
                  <a:cubicBezTo>
                    <a:pt x="2530475" y="1114425"/>
                    <a:pt x="2530232" y="1094647"/>
                    <a:pt x="2524125" y="1076325"/>
                  </a:cubicBezTo>
                  <a:cubicBezTo>
                    <a:pt x="2520505" y="1065465"/>
                    <a:pt x="2506860" y="1059058"/>
                    <a:pt x="2505075" y="1047750"/>
                  </a:cubicBezTo>
                  <a:cubicBezTo>
                    <a:pt x="2497137" y="997474"/>
                    <a:pt x="2499609" y="946087"/>
                    <a:pt x="2495550" y="895350"/>
                  </a:cubicBezTo>
                  <a:cubicBezTo>
                    <a:pt x="2470711" y="584863"/>
                    <a:pt x="2483822" y="672585"/>
                    <a:pt x="2457450" y="514350"/>
                  </a:cubicBezTo>
                  <a:lnTo>
                    <a:pt x="2438400" y="571500"/>
                  </a:lnTo>
                  <a:lnTo>
                    <a:pt x="2419350" y="628650"/>
                  </a:lnTo>
                  <a:cubicBezTo>
                    <a:pt x="2425293" y="878238"/>
                    <a:pt x="2419085" y="949854"/>
                    <a:pt x="2438400" y="1143000"/>
                  </a:cubicBezTo>
                  <a:cubicBezTo>
                    <a:pt x="2451693" y="1275926"/>
                    <a:pt x="2442216" y="1162558"/>
                    <a:pt x="2466975" y="1304925"/>
                  </a:cubicBezTo>
                  <a:cubicBezTo>
                    <a:pt x="2496971" y="1477402"/>
                    <a:pt x="2477463" y="1416439"/>
                    <a:pt x="2505075" y="1609725"/>
                  </a:cubicBezTo>
                  <a:lnTo>
                    <a:pt x="2524125" y="1743075"/>
                  </a:lnTo>
                  <a:cubicBezTo>
                    <a:pt x="2517775" y="1847850"/>
                    <a:pt x="2515785" y="1952981"/>
                    <a:pt x="2505075" y="2057400"/>
                  </a:cubicBezTo>
                  <a:cubicBezTo>
                    <a:pt x="2503026" y="2077376"/>
                    <a:pt x="2486025" y="2114550"/>
                    <a:pt x="2486025" y="2114550"/>
                  </a:cubicBezTo>
                  <a:cubicBezTo>
                    <a:pt x="2473325" y="2111375"/>
                    <a:pt x="2458817" y="2112287"/>
                    <a:pt x="2447925" y="2105025"/>
                  </a:cubicBezTo>
                  <a:cubicBezTo>
                    <a:pt x="2428866" y="2092319"/>
                    <a:pt x="2427618" y="2066065"/>
                    <a:pt x="2419350" y="2047875"/>
                  </a:cubicBezTo>
                  <a:cubicBezTo>
                    <a:pt x="2407599" y="2022022"/>
                    <a:pt x="2393001" y="1997528"/>
                    <a:pt x="2381250" y="1971675"/>
                  </a:cubicBezTo>
                  <a:cubicBezTo>
                    <a:pt x="2377095" y="1962535"/>
                    <a:pt x="2375680" y="1952328"/>
                    <a:pt x="2371725" y="1943100"/>
                  </a:cubicBezTo>
                  <a:cubicBezTo>
                    <a:pt x="2356613" y="1907838"/>
                    <a:pt x="2342588" y="1871940"/>
                    <a:pt x="2324100" y="1838325"/>
                  </a:cubicBezTo>
                  <a:cubicBezTo>
                    <a:pt x="2307550" y="1808233"/>
                    <a:pt x="2284858" y="1781904"/>
                    <a:pt x="2266950" y="1752600"/>
                  </a:cubicBezTo>
                  <a:cubicBezTo>
                    <a:pt x="2249905" y="1724707"/>
                    <a:pt x="2235200" y="1695450"/>
                    <a:pt x="2219325" y="1666875"/>
                  </a:cubicBezTo>
                  <a:cubicBezTo>
                    <a:pt x="2215550" y="1648002"/>
                    <a:pt x="2207001" y="1601327"/>
                    <a:pt x="2200275" y="1581150"/>
                  </a:cubicBezTo>
                  <a:cubicBezTo>
                    <a:pt x="2194868" y="1564930"/>
                    <a:pt x="2186138" y="1549902"/>
                    <a:pt x="2181225" y="1533525"/>
                  </a:cubicBezTo>
                  <a:cubicBezTo>
                    <a:pt x="2143179" y="1406706"/>
                    <a:pt x="2213592" y="1583649"/>
                    <a:pt x="2143125" y="1419225"/>
                  </a:cubicBezTo>
                  <a:cubicBezTo>
                    <a:pt x="2139950" y="1400175"/>
                    <a:pt x="2138906" y="1380645"/>
                    <a:pt x="2133600" y="1362075"/>
                  </a:cubicBezTo>
                  <a:cubicBezTo>
                    <a:pt x="2119809" y="1313805"/>
                    <a:pt x="2096865" y="1268206"/>
                    <a:pt x="2085975" y="1219200"/>
                  </a:cubicBezTo>
                  <a:cubicBezTo>
                    <a:pt x="2073275" y="1162050"/>
                    <a:pt x="2066388" y="1103290"/>
                    <a:pt x="2047875" y="1047750"/>
                  </a:cubicBezTo>
                  <a:cubicBezTo>
                    <a:pt x="2031041" y="997247"/>
                    <a:pt x="2041108" y="1028829"/>
                    <a:pt x="2019300" y="952500"/>
                  </a:cubicBezTo>
                  <a:cubicBezTo>
                    <a:pt x="1998039" y="782415"/>
                    <a:pt x="2029769" y="976477"/>
                    <a:pt x="1971675" y="790575"/>
                  </a:cubicBezTo>
                  <a:cubicBezTo>
                    <a:pt x="1915254" y="610027"/>
                    <a:pt x="2026430" y="852460"/>
                    <a:pt x="1924050" y="647700"/>
                  </a:cubicBezTo>
                  <a:cubicBezTo>
                    <a:pt x="1920875" y="628650"/>
                    <a:pt x="1925238" y="606619"/>
                    <a:pt x="1914525" y="590550"/>
                  </a:cubicBezTo>
                  <a:cubicBezTo>
                    <a:pt x="1908956" y="582196"/>
                    <a:pt x="1908525" y="609724"/>
                    <a:pt x="1905000" y="619125"/>
                  </a:cubicBezTo>
                  <a:cubicBezTo>
                    <a:pt x="1898997" y="635134"/>
                    <a:pt x="1892300" y="650875"/>
                    <a:pt x="1885950" y="666750"/>
                  </a:cubicBezTo>
                  <a:cubicBezTo>
                    <a:pt x="1876437" y="790415"/>
                    <a:pt x="1877605" y="805327"/>
                    <a:pt x="1857375" y="933450"/>
                  </a:cubicBezTo>
                  <a:cubicBezTo>
                    <a:pt x="1850527" y="976819"/>
                    <a:pt x="1843799" y="974178"/>
                    <a:pt x="1828800" y="1019175"/>
                  </a:cubicBezTo>
                  <a:cubicBezTo>
                    <a:pt x="1824660" y="1031594"/>
                    <a:pt x="1826010" y="1046050"/>
                    <a:pt x="1819275" y="1057275"/>
                  </a:cubicBezTo>
                  <a:cubicBezTo>
                    <a:pt x="1806517" y="1078539"/>
                    <a:pt x="1788406" y="1096145"/>
                    <a:pt x="1771650" y="1114425"/>
                  </a:cubicBezTo>
                  <a:cubicBezTo>
                    <a:pt x="1753445" y="1134284"/>
                    <a:pt x="1714500" y="1171575"/>
                    <a:pt x="1714500" y="1171575"/>
                  </a:cubicBezTo>
                  <a:cubicBezTo>
                    <a:pt x="1693068" y="1235872"/>
                    <a:pt x="1722340" y="1159031"/>
                    <a:pt x="1666875" y="1247775"/>
                  </a:cubicBezTo>
                  <a:cubicBezTo>
                    <a:pt x="1661554" y="1256289"/>
                    <a:pt x="1661305" y="1267122"/>
                    <a:pt x="1657350" y="1276350"/>
                  </a:cubicBezTo>
                  <a:cubicBezTo>
                    <a:pt x="1651757" y="1289401"/>
                    <a:pt x="1644650" y="1301750"/>
                    <a:pt x="1638300" y="1314450"/>
                  </a:cubicBezTo>
                  <a:cubicBezTo>
                    <a:pt x="1582736" y="1564489"/>
                    <a:pt x="1662869" y="1194986"/>
                    <a:pt x="1600200" y="1524000"/>
                  </a:cubicBezTo>
                  <a:cubicBezTo>
                    <a:pt x="1595301" y="1549719"/>
                    <a:pt x="1587500" y="1574800"/>
                    <a:pt x="1581150" y="1600200"/>
                  </a:cubicBezTo>
                  <a:cubicBezTo>
                    <a:pt x="1577975" y="1644650"/>
                    <a:pt x="1577927" y="1689435"/>
                    <a:pt x="1571625" y="1733550"/>
                  </a:cubicBezTo>
                  <a:cubicBezTo>
                    <a:pt x="1568356" y="1756432"/>
                    <a:pt x="1555844" y="1777343"/>
                    <a:pt x="1552575" y="1800225"/>
                  </a:cubicBezTo>
                  <a:cubicBezTo>
                    <a:pt x="1546273" y="1844340"/>
                    <a:pt x="1546225" y="1889125"/>
                    <a:pt x="1543050" y="1933575"/>
                  </a:cubicBezTo>
                  <a:cubicBezTo>
                    <a:pt x="1536700" y="2190750"/>
                    <a:pt x="1532362" y="2447983"/>
                    <a:pt x="1524000" y="2705100"/>
                  </a:cubicBezTo>
                  <a:cubicBezTo>
                    <a:pt x="1519661" y="2838531"/>
                    <a:pt x="1514997" y="2972027"/>
                    <a:pt x="1504950" y="3105150"/>
                  </a:cubicBezTo>
                  <a:cubicBezTo>
                    <a:pt x="1496846" y="3212525"/>
                    <a:pt x="1511245" y="3193028"/>
                    <a:pt x="1457325" y="3228975"/>
                  </a:cubicBezTo>
                  <a:cubicBezTo>
                    <a:pt x="1422400" y="3225800"/>
                    <a:pt x="1387311" y="3224085"/>
                    <a:pt x="1352550" y="3219450"/>
                  </a:cubicBezTo>
                  <a:cubicBezTo>
                    <a:pt x="1339574" y="3217720"/>
                    <a:pt x="1327330" y="3212267"/>
                    <a:pt x="1314450" y="3209925"/>
                  </a:cubicBezTo>
                  <a:cubicBezTo>
                    <a:pt x="1292361" y="3205909"/>
                    <a:pt x="1270000" y="3203575"/>
                    <a:pt x="1247775" y="3200400"/>
                  </a:cubicBezTo>
                  <a:cubicBezTo>
                    <a:pt x="1006031" y="3092958"/>
                    <a:pt x="1301648" y="3214431"/>
                    <a:pt x="1085850" y="3152775"/>
                  </a:cubicBezTo>
                  <a:cubicBezTo>
                    <a:pt x="1043329" y="3140626"/>
                    <a:pt x="1003978" y="3119134"/>
                    <a:pt x="962025" y="3105150"/>
                  </a:cubicBezTo>
                  <a:cubicBezTo>
                    <a:pt x="923925" y="3092450"/>
                    <a:pt x="885329" y="3081151"/>
                    <a:pt x="847725" y="3067050"/>
                  </a:cubicBezTo>
                  <a:cubicBezTo>
                    <a:pt x="834430" y="3062064"/>
                    <a:pt x="822878" y="3053097"/>
                    <a:pt x="809625" y="3048000"/>
                  </a:cubicBezTo>
                  <a:cubicBezTo>
                    <a:pt x="781512" y="3037187"/>
                    <a:pt x="751866" y="3030612"/>
                    <a:pt x="723900" y="3019425"/>
                  </a:cubicBezTo>
                  <a:cubicBezTo>
                    <a:pt x="688280" y="3005177"/>
                    <a:pt x="654272" y="2987177"/>
                    <a:pt x="619125" y="2971800"/>
                  </a:cubicBezTo>
                  <a:cubicBezTo>
                    <a:pt x="603461" y="2964947"/>
                    <a:pt x="587375" y="2959100"/>
                    <a:pt x="571500" y="2952750"/>
                  </a:cubicBezTo>
                  <a:cubicBezTo>
                    <a:pt x="539750" y="2921000"/>
                    <a:pt x="487140" y="2901061"/>
                    <a:pt x="476250" y="2857500"/>
                  </a:cubicBezTo>
                  <a:cubicBezTo>
                    <a:pt x="456763" y="2779553"/>
                    <a:pt x="460619" y="2775194"/>
                    <a:pt x="371475" y="2686050"/>
                  </a:cubicBezTo>
                  <a:cubicBezTo>
                    <a:pt x="329254" y="2643829"/>
                    <a:pt x="319051" y="2635989"/>
                    <a:pt x="276225" y="2571750"/>
                  </a:cubicBezTo>
                  <a:cubicBezTo>
                    <a:pt x="264411" y="2554029"/>
                    <a:pt x="256575" y="2533938"/>
                    <a:pt x="247650" y="2514600"/>
                  </a:cubicBezTo>
                  <a:cubicBezTo>
                    <a:pt x="216985" y="2448159"/>
                    <a:pt x="223279" y="2464742"/>
                    <a:pt x="209550" y="2409825"/>
                  </a:cubicBezTo>
                  <a:cubicBezTo>
                    <a:pt x="215900" y="2178050"/>
                    <a:pt x="228600" y="1946362"/>
                    <a:pt x="228600" y="1714500"/>
                  </a:cubicBezTo>
                  <a:cubicBezTo>
                    <a:pt x="228600" y="1648844"/>
                    <a:pt x="206889" y="1114576"/>
                    <a:pt x="200025" y="942975"/>
                  </a:cubicBezTo>
                  <a:cubicBezTo>
                    <a:pt x="203351" y="913040"/>
                    <a:pt x="188599" y="846454"/>
                    <a:pt x="238125" y="838200"/>
                  </a:cubicBezTo>
                  <a:cubicBezTo>
                    <a:pt x="248029" y="836549"/>
                    <a:pt x="257175" y="844550"/>
                    <a:pt x="266700" y="847725"/>
                  </a:cubicBezTo>
                  <a:cubicBezTo>
                    <a:pt x="292100" y="873125"/>
                    <a:pt x="314850" y="901485"/>
                    <a:pt x="342900" y="923925"/>
                  </a:cubicBezTo>
                  <a:cubicBezTo>
                    <a:pt x="358775" y="936625"/>
                    <a:pt x="376150" y="947650"/>
                    <a:pt x="390525" y="962025"/>
                  </a:cubicBezTo>
                  <a:cubicBezTo>
                    <a:pt x="404900" y="976400"/>
                    <a:pt x="414950" y="994607"/>
                    <a:pt x="428625" y="1009650"/>
                  </a:cubicBezTo>
                  <a:cubicBezTo>
                    <a:pt x="467848" y="1052795"/>
                    <a:pt x="517168" y="1100665"/>
                    <a:pt x="571500" y="1123950"/>
                  </a:cubicBezTo>
                  <a:cubicBezTo>
                    <a:pt x="593725" y="1133475"/>
                    <a:pt x="615500" y="1144127"/>
                    <a:pt x="638175" y="1152525"/>
                  </a:cubicBezTo>
                  <a:cubicBezTo>
                    <a:pt x="701264" y="1175891"/>
                    <a:pt x="768501" y="1189113"/>
                    <a:pt x="828675" y="1219200"/>
                  </a:cubicBezTo>
                  <a:cubicBezTo>
                    <a:pt x="904875" y="1257300"/>
                    <a:pt x="990408" y="1280710"/>
                    <a:pt x="1057275" y="1333500"/>
                  </a:cubicBezTo>
                  <a:lnTo>
                    <a:pt x="1238250" y="1476375"/>
                  </a:lnTo>
                  <a:cubicBezTo>
                    <a:pt x="1250752" y="1486159"/>
                    <a:pt x="1276350" y="1504950"/>
                    <a:pt x="1276350" y="1504950"/>
                  </a:cubicBezTo>
                  <a:cubicBezTo>
                    <a:pt x="1332230" y="1598083"/>
                    <a:pt x="1271270" y="1513417"/>
                    <a:pt x="1352550" y="1581150"/>
                  </a:cubicBezTo>
                  <a:cubicBezTo>
                    <a:pt x="1420692" y="1637935"/>
                    <a:pt x="1411780" y="1645316"/>
                    <a:pt x="1466850" y="1704975"/>
                  </a:cubicBezTo>
                  <a:cubicBezTo>
                    <a:pt x="1488169" y="1728071"/>
                    <a:pt x="1511300" y="1749425"/>
                    <a:pt x="1533525" y="1771650"/>
                  </a:cubicBezTo>
                  <a:cubicBezTo>
                    <a:pt x="1552651" y="1867281"/>
                    <a:pt x="1527517" y="1778526"/>
                    <a:pt x="1609725" y="1905000"/>
                  </a:cubicBezTo>
                  <a:cubicBezTo>
                    <a:pt x="1708154" y="2056429"/>
                    <a:pt x="1626951" y="1969851"/>
                    <a:pt x="1695450" y="2038350"/>
                  </a:cubicBezTo>
                  <a:cubicBezTo>
                    <a:pt x="1704975" y="2060575"/>
                    <a:pt x="1710612" y="2084906"/>
                    <a:pt x="1724025" y="2105025"/>
                  </a:cubicBezTo>
                  <a:cubicBezTo>
                    <a:pt x="1730375" y="2114550"/>
                    <a:pt x="1745449" y="2115136"/>
                    <a:pt x="1752600" y="2124075"/>
                  </a:cubicBezTo>
                  <a:cubicBezTo>
                    <a:pt x="1758872" y="2131915"/>
                    <a:pt x="1756556" y="2144296"/>
                    <a:pt x="1762125" y="2152650"/>
                  </a:cubicBezTo>
                  <a:cubicBezTo>
                    <a:pt x="1769597" y="2163858"/>
                    <a:pt x="1783228" y="2170017"/>
                    <a:pt x="1790700" y="2181225"/>
                  </a:cubicBezTo>
                  <a:cubicBezTo>
                    <a:pt x="1894865" y="2337472"/>
                    <a:pt x="1719518" y="2121992"/>
                    <a:pt x="1876425" y="2305050"/>
                  </a:cubicBezTo>
                  <a:cubicBezTo>
                    <a:pt x="1879600" y="2314575"/>
                    <a:pt x="1880688" y="2325074"/>
                    <a:pt x="1885950" y="2333625"/>
                  </a:cubicBezTo>
                  <a:cubicBezTo>
                    <a:pt x="1968730" y="2468143"/>
                    <a:pt x="1937689" y="2384066"/>
                    <a:pt x="1962150" y="2457450"/>
                  </a:cubicBezTo>
                  <a:cubicBezTo>
                    <a:pt x="1987154" y="2419944"/>
                    <a:pt x="1983235" y="2433680"/>
                    <a:pt x="1990725" y="2381250"/>
                  </a:cubicBezTo>
                  <a:cubicBezTo>
                    <a:pt x="2015727" y="2206237"/>
                    <a:pt x="2005188" y="2264964"/>
                    <a:pt x="2019300" y="2105025"/>
                  </a:cubicBezTo>
                  <a:cubicBezTo>
                    <a:pt x="2025187" y="2038308"/>
                    <a:pt x="2032788" y="1971745"/>
                    <a:pt x="2038350" y="1905000"/>
                  </a:cubicBezTo>
                  <a:cubicBezTo>
                    <a:pt x="2045489" y="1819337"/>
                    <a:pt x="2050807" y="1733532"/>
                    <a:pt x="2057400" y="1647825"/>
                  </a:cubicBezTo>
                  <a:cubicBezTo>
                    <a:pt x="2060332" y="1609706"/>
                    <a:pt x="2060640" y="1571237"/>
                    <a:pt x="2066925" y="1533525"/>
                  </a:cubicBezTo>
                  <a:cubicBezTo>
                    <a:pt x="2070226" y="1513718"/>
                    <a:pt x="2080205" y="1495609"/>
                    <a:pt x="2085975" y="1476375"/>
                  </a:cubicBezTo>
                  <a:cubicBezTo>
                    <a:pt x="2110350" y="1395124"/>
                    <a:pt x="2074000" y="1482744"/>
                    <a:pt x="2124075" y="1352550"/>
                  </a:cubicBezTo>
                  <a:cubicBezTo>
                    <a:pt x="2129172" y="1339297"/>
                    <a:pt x="2136775" y="1327150"/>
                    <a:pt x="2143125" y="1314450"/>
                  </a:cubicBezTo>
                  <a:cubicBezTo>
                    <a:pt x="2146300" y="1298575"/>
                    <a:pt x="2147117" y="1282040"/>
                    <a:pt x="2152650" y="1266825"/>
                  </a:cubicBezTo>
                  <a:cubicBezTo>
                    <a:pt x="2159927" y="1246814"/>
                    <a:pt x="2183610" y="1201931"/>
                    <a:pt x="2200275" y="1181100"/>
                  </a:cubicBezTo>
                  <a:cubicBezTo>
                    <a:pt x="2218561" y="1158242"/>
                    <a:pt x="2237843" y="1136183"/>
                    <a:pt x="2257425" y="1114425"/>
                  </a:cubicBezTo>
                  <a:cubicBezTo>
                    <a:pt x="2266436" y="1104413"/>
                    <a:pt x="2273493" y="1090853"/>
                    <a:pt x="2286000" y="1085850"/>
                  </a:cubicBezTo>
                  <a:cubicBezTo>
                    <a:pt x="2306845" y="1077512"/>
                    <a:pt x="2330450" y="1079500"/>
                    <a:pt x="2352675" y="1076325"/>
                  </a:cubicBezTo>
                  <a:cubicBezTo>
                    <a:pt x="2368550" y="1069975"/>
                    <a:pt x="2384080" y="1062682"/>
                    <a:pt x="2400300" y="1057275"/>
                  </a:cubicBezTo>
                  <a:cubicBezTo>
                    <a:pt x="2478890" y="1031078"/>
                    <a:pt x="2495053" y="1057192"/>
                    <a:pt x="2609850" y="1076325"/>
                  </a:cubicBezTo>
                  <a:cubicBezTo>
                    <a:pt x="2660841" y="1110319"/>
                    <a:pt x="2630330" y="1087280"/>
                    <a:pt x="2695575" y="1152525"/>
                  </a:cubicBezTo>
                  <a:cubicBezTo>
                    <a:pt x="2753149" y="1210099"/>
                    <a:pt x="2716459" y="1168428"/>
                    <a:pt x="2752725" y="1219200"/>
                  </a:cubicBezTo>
                  <a:cubicBezTo>
                    <a:pt x="2777619" y="1254052"/>
                    <a:pt x="2833370" y="1323339"/>
                    <a:pt x="2857500" y="1371600"/>
                  </a:cubicBezTo>
                  <a:cubicBezTo>
                    <a:pt x="2871484" y="1399569"/>
                    <a:pt x="2881616" y="1429356"/>
                    <a:pt x="2895600" y="1457325"/>
                  </a:cubicBezTo>
                  <a:cubicBezTo>
                    <a:pt x="2903879" y="1473884"/>
                    <a:pt x="2916882" y="1487934"/>
                    <a:pt x="2924175" y="1504950"/>
                  </a:cubicBezTo>
                  <a:cubicBezTo>
                    <a:pt x="2936040" y="1532635"/>
                    <a:pt x="2940517" y="1563150"/>
                    <a:pt x="2952750" y="1590675"/>
                  </a:cubicBezTo>
                  <a:cubicBezTo>
                    <a:pt x="2985184" y="1663652"/>
                    <a:pt x="3022790" y="1740848"/>
                    <a:pt x="3038475" y="1819275"/>
                  </a:cubicBezTo>
                  <a:cubicBezTo>
                    <a:pt x="3041650" y="1835150"/>
                    <a:pt x="3043740" y="1851281"/>
                    <a:pt x="3048000" y="1866900"/>
                  </a:cubicBezTo>
                  <a:cubicBezTo>
                    <a:pt x="3061348" y="1915843"/>
                    <a:pt x="3075213" y="1943098"/>
                    <a:pt x="3095625" y="1990725"/>
                  </a:cubicBezTo>
                  <a:cubicBezTo>
                    <a:pt x="3117412" y="2208599"/>
                    <a:pt x="3110942" y="2096841"/>
                    <a:pt x="3086100" y="2486025"/>
                  </a:cubicBezTo>
                  <a:cubicBezTo>
                    <a:pt x="3085069" y="2502182"/>
                    <a:pt x="3082020" y="2518404"/>
                    <a:pt x="3076575" y="2533650"/>
                  </a:cubicBezTo>
                  <a:cubicBezTo>
                    <a:pt x="3066058" y="2563098"/>
                    <a:pt x="3051175" y="2590800"/>
                    <a:pt x="3038475" y="2619375"/>
                  </a:cubicBezTo>
                  <a:cubicBezTo>
                    <a:pt x="3035300" y="2635250"/>
                    <a:pt x="3044919" y="2669662"/>
                    <a:pt x="3028950" y="2667000"/>
                  </a:cubicBezTo>
                  <a:cubicBezTo>
                    <a:pt x="3004987" y="2663006"/>
                    <a:pt x="2960380" y="2572321"/>
                    <a:pt x="2952750" y="2552700"/>
                  </a:cubicBezTo>
                  <a:cubicBezTo>
                    <a:pt x="2849704" y="2287725"/>
                    <a:pt x="2961333" y="2559398"/>
                    <a:pt x="2895600" y="2362200"/>
                  </a:cubicBezTo>
                  <a:cubicBezTo>
                    <a:pt x="2887954" y="2339261"/>
                    <a:pt x="2876550" y="2317750"/>
                    <a:pt x="2867025" y="2295525"/>
                  </a:cubicBezTo>
                  <a:cubicBezTo>
                    <a:pt x="2823669" y="1992036"/>
                    <a:pt x="2859614" y="2113221"/>
                    <a:pt x="2790825" y="1924050"/>
                  </a:cubicBezTo>
                  <a:cubicBezTo>
                    <a:pt x="2763044" y="1576784"/>
                    <a:pt x="2786716" y="1800035"/>
                    <a:pt x="2752725" y="1562100"/>
                  </a:cubicBezTo>
                  <a:cubicBezTo>
                    <a:pt x="2739580" y="1470087"/>
                    <a:pt x="2714625" y="1285875"/>
                    <a:pt x="2714625" y="1285875"/>
                  </a:cubicBezTo>
                  <a:cubicBezTo>
                    <a:pt x="2717800" y="1130300"/>
                    <a:pt x="2718787" y="974665"/>
                    <a:pt x="2724150" y="819150"/>
                  </a:cubicBezTo>
                  <a:cubicBezTo>
                    <a:pt x="2727365" y="725919"/>
                    <a:pt x="2708990" y="741653"/>
                    <a:pt x="2762250" y="723900"/>
                  </a:cubicBezTo>
                  <a:cubicBezTo>
                    <a:pt x="2781300" y="727075"/>
                    <a:pt x="2801078" y="727318"/>
                    <a:pt x="2819400" y="733425"/>
                  </a:cubicBezTo>
                  <a:cubicBezTo>
                    <a:pt x="2830260" y="737045"/>
                    <a:pt x="2837736" y="747355"/>
                    <a:pt x="2847975" y="752475"/>
                  </a:cubicBezTo>
                  <a:cubicBezTo>
                    <a:pt x="2869602" y="763289"/>
                    <a:pt x="2893422" y="769471"/>
                    <a:pt x="2914650" y="781050"/>
                  </a:cubicBezTo>
                  <a:cubicBezTo>
                    <a:pt x="2928587" y="788652"/>
                    <a:pt x="2939541" y="800819"/>
                    <a:pt x="2952750" y="809625"/>
                  </a:cubicBezTo>
                  <a:cubicBezTo>
                    <a:pt x="2968154" y="819894"/>
                    <a:pt x="2984500" y="828675"/>
                    <a:pt x="3000375" y="838200"/>
                  </a:cubicBezTo>
                  <a:cubicBezTo>
                    <a:pt x="3016250" y="860425"/>
                    <a:pt x="3033686" y="881614"/>
                    <a:pt x="3048000" y="904875"/>
                  </a:cubicBezTo>
                  <a:cubicBezTo>
                    <a:pt x="3103359" y="994833"/>
                    <a:pt x="3048385" y="933835"/>
                    <a:pt x="3105150" y="990600"/>
                  </a:cubicBezTo>
                  <a:cubicBezTo>
                    <a:pt x="3103551" y="1000195"/>
                    <a:pt x="3090538" y="1082062"/>
                    <a:pt x="3086100" y="1095375"/>
                  </a:cubicBezTo>
                  <a:cubicBezTo>
                    <a:pt x="3081610" y="1108845"/>
                    <a:pt x="3074575" y="1121434"/>
                    <a:pt x="3067050" y="1133475"/>
                  </a:cubicBezTo>
                  <a:cubicBezTo>
                    <a:pt x="3058636" y="1146937"/>
                    <a:pt x="3048806" y="1159522"/>
                    <a:pt x="3038475" y="1171575"/>
                  </a:cubicBezTo>
                  <a:cubicBezTo>
                    <a:pt x="3021088" y="1191860"/>
                    <a:pt x="3004721" y="1206602"/>
                    <a:pt x="2981325" y="1219200"/>
                  </a:cubicBezTo>
                  <a:cubicBezTo>
                    <a:pt x="2950070" y="1236029"/>
                    <a:pt x="2916514" y="1248562"/>
                    <a:pt x="2886075" y="1266825"/>
                  </a:cubicBezTo>
                  <a:cubicBezTo>
                    <a:pt x="2870200" y="1276350"/>
                    <a:pt x="2855009" y="1287121"/>
                    <a:pt x="2838450" y="1295400"/>
                  </a:cubicBezTo>
                  <a:cubicBezTo>
                    <a:pt x="2829470" y="1299890"/>
                    <a:pt x="2819197" y="1301196"/>
                    <a:pt x="2809875" y="1304925"/>
                  </a:cubicBezTo>
                  <a:cubicBezTo>
                    <a:pt x="2787424" y="1313905"/>
                    <a:pt x="2764490" y="1322036"/>
                    <a:pt x="2743200" y="1333500"/>
                  </a:cubicBezTo>
                  <a:cubicBezTo>
                    <a:pt x="2723041" y="1344355"/>
                    <a:pt x="2706005" y="1360375"/>
                    <a:pt x="2686050" y="1371600"/>
                  </a:cubicBezTo>
                  <a:cubicBezTo>
                    <a:pt x="2655111" y="1389003"/>
                    <a:pt x="2623427" y="1405242"/>
                    <a:pt x="2590800" y="1419225"/>
                  </a:cubicBezTo>
                  <a:cubicBezTo>
                    <a:pt x="2568575" y="1428750"/>
                    <a:pt x="2545415" y="1436336"/>
                    <a:pt x="2524125" y="1447800"/>
                  </a:cubicBezTo>
                  <a:cubicBezTo>
                    <a:pt x="2503966" y="1458655"/>
                    <a:pt x="2485047" y="1471844"/>
                    <a:pt x="2466975" y="1485900"/>
                  </a:cubicBezTo>
                  <a:cubicBezTo>
                    <a:pt x="2456342" y="1494170"/>
                    <a:pt x="2450448" y="1508451"/>
                    <a:pt x="2438400" y="1514475"/>
                  </a:cubicBezTo>
                  <a:cubicBezTo>
                    <a:pt x="2411459" y="1527945"/>
                    <a:pt x="2379357" y="1529074"/>
                    <a:pt x="2352675" y="1543050"/>
                  </a:cubicBezTo>
                  <a:cubicBezTo>
                    <a:pt x="2312112" y="1564297"/>
                    <a:pt x="2279331" y="1598772"/>
                    <a:pt x="2238375" y="1619250"/>
                  </a:cubicBezTo>
                  <a:cubicBezTo>
                    <a:pt x="2225675" y="1625600"/>
                    <a:pt x="2212777" y="1631568"/>
                    <a:pt x="2200275" y="1638300"/>
                  </a:cubicBezTo>
                  <a:cubicBezTo>
                    <a:pt x="2124682" y="1679004"/>
                    <a:pt x="2082060" y="1707283"/>
                    <a:pt x="2000250" y="1743075"/>
                  </a:cubicBezTo>
                  <a:cubicBezTo>
                    <a:pt x="1988257" y="1748322"/>
                    <a:pt x="1974850" y="1749425"/>
                    <a:pt x="1962150" y="1752600"/>
                  </a:cubicBezTo>
                  <a:cubicBezTo>
                    <a:pt x="1952625" y="1762125"/>
                    <a:pt x="1945623" y="1775151"/>
                    <a:pt x="1933575" y="1781175"/>
                  </a:cubicBezTo>
                  <a:cubicBezTo>
                    <a:pt x="1881366" y="1807280"/>
                    <a:pt x="1818347" y="1812827"/>
                    <a:pt x="1771650" y="1847850"/>
                  </a:cubicBezTo>
                  <a:cubicBezTo>
                    <a:pt x="1679522" y="1916946"/>
                    <a:pt x="1777701" y="1849587"/>
                    <a:pt x="1704975" y="1885950"/>
                  </a:cubicBezTo>
                  <a:cubicBezTo>
                    <a:pt x="1694736" y="1891070"/>
                    <a:pt x="1687085" y="1900891"/>
                    <a:pt x="1676400" y="1905000"/>
                  </a:cubicBezTo>
                  <a:cubicBezTo>
                    <a:pt x="1645461" y="1916899"/>
                    <a:pt x="1611830" y="1921024"/>
                    <a:pt x="1581150" y="1933575"/>
                  </a:cubicBezTo>
                  <a:cubicBezTo>
                    <a:pt x="1541724" y="1949704"/>
                    <a:pt x="1503977" y="1969841"/>
                    <a:pt x="1466850" y="1990725"/>
                  </a:cubicBezTo>
                  <a:cubicBezTo>
                    <a:pt x="1453014" y="1998508"/>
                    <a:pt x="1442949" y="2012200"/>
                    <a:pt x="1428750" y="2019300"/>
                  </a:cubicBezTo>
                  <a:cubicBezTo>
                    <a:pt x="1366468" y="2050441"/>
                    <a:pt x="1299120" y="2071208"/>
                    <a:pt x="1238250" y="2105025"/>
                  </a:cubicBezTo>
                  <a:lnTo>
                    <a:pt x="1152525" y="2152650"/>
                  </a:lnTo>
                  <a:cubicBezTo>
                    <a:pt x="1140023" y="2159382"/>
                    <a:pt x="1127895" y="2167210"/>
                    <a:pt x="1114425" y="2171700"/>
                  </a:cubicBezTo>
                  <a:cubicBezTo>
                    <a:pt x="1099066" y="2176820"/>
                    <a:pt x="1082675" y="2178050"/>
                    <a:pt x="1066800" y="2181225"/>
                  </a:cubicBezTo>
                  <a:cubicBezTo>
                    <a:pt x="853324" y="2314648"/>
                    <a:pt x="1119029" y="2146405"/>
                    <a:pt x="923925" y="2276475"/>
                  </a:cubicBezTo>
                  <a:cubicBezTo>
                    <a:pt x="908521" y="2286744"/>
                    <a:pt x="891704" y="2294781"/>
                    <a:pt x="876300" y="2305050"/>
                  </a:cubicBezTo>
                  <a:cubicBezTo>
                    <a:pt x="863091" y="2313856"/>
                    <a:pt x="851409" y="2324819"/>
                    <a:pt x="838200" y="2333625"/>
                  </a:cubicBezTo>
                  <a:cubicBezTo>
                    <a:pt x="822796" y="2343894"/>
                    <a:pt x="805796" y="2351662"/>
                    <a:pt x="790575" y="2362200"/>
                  </a:cubicBezTo>
                  <a:cubicBezTo>
                    <a:pt x="764470" y="2380272"/>
                    <a:pt x="714375" y="2419350"/>
                    <a:pt x="714375" y="2419350"/>
                  </a:cubicBezTo>
                  <a:cubicBezTo>
                    <a:pt x="739775" y="2432050"/>
                    <a:pt x="763985" y="2447479"/>
                    <a:pt x="790575" y="2457450"/>
                  </a:cubicBezTo>
                  <a:cubicBezTo>
                    <a:pt x="845360" y="2477995"/>
                    <a:pt x="894899" y="2479625"/>
                    <a:pt x="952500" y="2486025"/>
                  </a:cubicBezTo>
                  <a:cubicBezTo>
                    <a:pt x="1008113" y="2523100"/>
                    <a:pt x="968323" y="2503028"/>
                    <a:pt x="1076325" y="2514600"/>
                  </a:cubicBezTo>
                  <a:cubicBezTo>
                    <a:pt x="1133499" y="2520726"/>
                    <a:pt x="1190456" y="2529065"/>
                    <a:pt x="1247775" y="2533650"/>
                  </a:cubicBezTo>
                  <a:cubicBezTo>
                    <a:pt x="1541720" y="2557166"/>
                    <a:pt x="1725594" y="2557694"/>
                    <a:pt x="2038350" y="2571750"/>
                  </a:cubicBezTo>
                  <a:lnTo>
                    <a:pt x="2400300" y="2590800"/>
                  </a:lnTo>
                  <a:cubicBezTo>
                    <a:pt x="2451100" y="2587625"/>
                    <a:pt x="2502247" y="2588002"/>
                    <a:pt x="2552700" y="2581275"/>
                  </a:cubicBezTo>
                  <a:cubicBezTo>
                    <a:pt x="2597760" y="2575267"/>
                    <a:pt x="2686050" y="2552700"/>
                    <a:pt x="2686050" y="2552700"/>
                  </a:cubicBezTo>
                  <a:cubicBezTo>
                    <a:pt x="2698750" y="2546350"/>
                    <a:pt x="2710855" y="2538636"/>
                    <a:pt x="2724150" y="2533650"/>
                  </a:cubicBezTo>
                  <a:cubicBezTo>
                    <a:pt x="2736407" y="2529053"/>
                    <a:pt x="2750287" y="2529442"/>
                    <a:pt x="2762250" y="2524125"/>
                  </a:cubicBezTo>
                  <a:cubicBezTo>
                    <a:pt x="2779168" y="2516606"/>
                    <a:pt x="2793622" y="2504415"/>
                    <a:pt x="2809875" y="2495550"/>
                  </a:cubicBezTo>
                  <a:cubicBezTo>
                    <a:pt x="2945008" y="2421841"/>
                    <a:pt x="2795370" y="2509968"/>
                    <a:pt x="2914650" y="2438400"/>
                  </a:cubicBezTo>
                  <a:cubicBezTo>
                    <a:pt x="2908300" y="2425700"/>
                    <a:pt x="2900697" y="2413553"/>
                    <a:pt x="2895600" y="2400300"/>
                  </a:cubicBezTo>
                  <a:cubicBezTo>
                    <a:pt x="2884787" y="2372187"/>
                    <a:pt x="2867025" y="2314575"/>
                    <a:pt x="2867025" y="2314575"/>
                  </a:cubicBezTo>
                  <a:cubicBezTo>
                    <a:pt x="2873721" y="2086910"/>
                    <a:pt x="2864004" y="2069025"/>
                    <a:pt x="2886075" y="1914525"/>
                  </a:cubicBezTo>
                  <a:cubicBezTo>
                    <a:pt x="2891981" y="1873184"/>
                    <a:pt x="2898030" y="1831853"/>
                    <a:pt x="2905125" y="1790700"/>
                  </a:cubicBezTo>
                  <a:cubicBezTo>
                    <a:pt x="2913907" y="1739766"/>
                    <a:pt x="2933700" y="1638300"/>
                    <a:pt x="2933700" y="1638300"/>
                  </a:cubicBezTo>
                  <a:cubicBezTo>
                    <a:pt x="2940050" y="1517650"/>
                    <a:pt x="2941019" y="1396596"/>
                    <a:pt x="2952750" y="1276350"/>
                  </a:cubicBezTo>
                  <a:cubicBezTo>
                    <a:pt x="2953862" y="1264956"/>
                    <a:pt x="2966680" y="1258014"/>
                    <a:pt x="2971800" y="1247775"/>
                  </a:cubicBezTo>
                  <a:cubicBezTo>
                    <a:pt x="2976290" y="1238795"/>
                    <a:pt x="2976004" y="1227714"/>
                    <a:pt x="2981325" y="1219200"/>
                  </a:cubicBezTo>
                  <a:cubicBezTo>
                    <a:pt x="2992100" y="1201960"/>
                    <a:pt x="3007227" y="1187839"/>
                    <a:pt x="3019425" y="1171575"/>
                  </a:cubicBezTo>
                  <a:cubicBezTo>
                    <a:pt x="3048148" y="1133278"/>
                    <a:pt x="3024016" y="1147820"/>
                    <a:pt x="3067050" y="1133475"/>
                  </a:cubicBezTo>
                  <a:cubicBezTo>
                    <a:pt x="3105150" y="1136650"/>
                    <a:pt x="3144134" y="1134243"/>
                    <a:pt x="3181350" y="1143000"/>
                  </a:cubicBezTo>
                  <a:cubicBezTo>
                    <a:pt x="3199371" y="1147240"/>
                    <a:pt x="3212791" y="1162584"/>
                    <a:pt x="3228975" y="1171575"/>
                  </a:cubicBezTo>
                  <a:cubicBezTo>
                    <a:pt x="3241387" y="1178471"/>
                    <a:pt x="3254024" y="1185032"/>
                    <a:pt x="3267075" y="1190625"/>
                  </a:cubicBezTo>
                  <a:cubicBezTo>
                    <a:pt x="3276303" y="1194580"/>
                    <a:pt x="3286475" y="1196072"/>
                    <a:pt x="3295650" y="1200150"/>
                  </a:cubicBezTo>
                  <a:cubicBezTo>
                    <a:pt x="3315113" y="1208800"/>
                    <a:pt x="3333337" y="1220075"/>
                    <a:pt x="3352800" y="1228725"/>
                  </a:cubicBezTo>
                  <a:cubicBezTo>
                    <a:pt x="3411953" y="1255015"/>
                    <a:pt x="3350540" y="1217693"/>
                    <a:pt x="3409950" y="1257300"/>
                  </a:cubicBezTo>
                  <a:cubicBezTo>
                    <a:pt x="3413125" y="1270000"/>
                    <a:pt x="3414318" y="1283368"/>
                    <a:pt x="3419475" y="1295400"/>
                  </a:cubicBezTo>
                  <a:cubicBezTo>
                    <a:pt x="3423984" y="1305922"/>
                    <a:pt x="3432966" y="1313968"/>
                    <a:pt x="3438525" y="1323975"/>
                  </a:cubicBezTo>
                  <a:cubicBezTo>
                    <a:pt x="3448868" y="1342593"/>
                    <a:pt x="3458175" y="1361787"/>
                    <a:pt x="3467100" y="1381125"/>
                  </a:cubicBezTo>
                  <a:cubicBezTo>
                    <a:pt x="3477233" y="1403080"/>
                    <a:pt x="3485324" y="1425948"/>
                    <a:pt x="3495675" y="1447800"/>
                  </a:cubicBezTo>
                  <a:cubicBezTo>
                    <a:pt x="3513910" y="1486297"/>
                    <a:pt x="3535751" y="1523074"/>
                    <a:pt x="3552825" y="1562100"/>
                  </a:cubicBezTo>
                  <a:cubicBezTo>
                    <a:pt x="3558072" y="1574093"/>
                    <a:pt x="3558210" y="1587781"/>
                    <a:pt x="3562350" y="1600200"/>
                  </a:cubicBezTo>
                  <a:cubicBezTo>
                    <a:pt x="3577884" y="1646803"/>
                    <a:pt x="3577116" y="1641399"/>
                    <a:pt x="3600450" y="1676400"/>
                  </a:cubicBezTo>
                  <a:cubicBezTo>
                    <a:pt x="3629124" y="1791097"/>
                    <a:pt x="3606430" y="1718928"/>
                    <a:pt x="3657600" y="1838325"/>
                  </a:cubicBezTo>
                  <a:cubicBezTo>
                    <a:pt x="3664335" y="1854040"/>
                    <a:pt x="3669004" y="1870657"/>
                    <a:pt x="3676650" y="1885950"/>
                  </a:cubicBezTo>
                  <a:cubicBezTo>
                    <a:pt x="3681770" y="1896189"/>
                    <a:pt x="3690580" y="1904286"/>
                    <a:pt x="3695700" y="1914525"/>
                  </a:cubicBezTo>
                  <a:cubicBezTo>
                    <a:pt x="3700190" y="1923505"/>
                    <a:pt x="3698125" y="1936000"/>
                    <a:pt x="3705225" y="1943100"/>
                  </a:cubicBezTo>
                  <a:cubicBezTo>
                    <a:pt x="3712325" y="1950200"/>
                    <a:pt x="3724275" y="1949450"/>
                    <a:pt x="3733800" y="1952625"/>
                  </a:cubicBezTo>
                  <a:cubicBezTo>
                    <a:pt x="3754642" y="1924836"/>
                    <a:pt x="3782796" y="1892030"/>
                    <a:pt x="3790950" y="1857375"/>
                  </a:cubicBezTo>
                  <a:cubicBezTo>
                    <a:pt x="3798982" y="1823238"/>
                    <a:pt x="3797300" y="1787525"/>
                    <a:pt x="3800475" y="1752600"/>
                  </a:cubicBezTo>
                  <a:cubicBezTo>
                    <a:pt x="3776803" y="1350179"/>
                    <a:pt x="3800475" y="1821978"/>
                    <a:pt x="3800475" y="1019175"/>
                  </a:cubicBezTo>
                  <a:cubicBezTo>
                    <a:pt x="3800475" y="1000787"/>
                    <a:pt x="3792368" y="807192"/>
                    <a:pt x="3781425" y="752475"/>
                  </a:cubicBezTo>
                  <a:cubicBezTo>
                    <a:pt x="3777487" y="732784"/>
                    <a:pt x="3768145" y="714559"/>
                    <a:pt x="3762375" y="695325"/>
                  </a:cubicBezTo>
                  <a:cubicBezTo>
                    <a:pt x="3726495" y="575724"/>
                    <a:pt x="3775336" y="724682"/>
                    <a:pt x="3743325" y="628650"/>
                  </a:cubicBezTo>
                  <a:cubicBezTo>
                    <a:pt x="3675315" y="651320"/>
                    <a:pt x="3702883" y="636561"/>
                    <a:pt x="3657600" y="666750"/>
                  </a:cubicBezTo>
                  <a:cubicBezTo>
                    <a:pt x="3636115" y="752690"/>
                    <a:pt x="3646829" y="718112"/>
                    <a:pt x="3629025" y="771525"/>
                  </a:cubicBezTo>
                  <a:cubicBezTo>
                    <a:pt x="3632200" y="854075"/>
                    <a:pt x="3633055" y="936747"/>
                    <a:pt x="3638550" y="1019175"/>
                  </a:cubicBezTo>
                  <a:cubicBezTo>
                    <a:pt x="3639863" y="1038865"/>
                    <a:pt x="3664003" y="1102978"/>
                    <a:pt x="3667125" y="1114425"/>
                  </a:cubicBezTo>
                  <a:cubicBezTo>
                    <a:pt x="3671385" y="1130044"/>
                    <a:pt x="3673899" y="1146096"/>
                    <a:pt x="3676650" y="1162050"/>
                  </a:cubicBezTo>
                  <a:cubicBezTo>
                    <a:pt x="3726324" y="1450158"/>
                    <a:pt x="3691149" y="1308048"/>
                    <a:pt x="3752850" y="1524000"/>
                  </a:cubicBezTo>
                  <a:cubicBezTo>
                    <a:pt x="3775675" y="1797903"/>
                    <a:pt x="3745759" y="1501114"/>
                    <a:pt x="3781425" y="1724025"/>
                  </a:cubicBezTo>
                  <a:cubicBezTo>
                    <a:pt x="3807632" y="1887817"/>
                    <a:pt x="3794913" y="1849384"/>
                    <a:pt x="3810000" y="2000250"/>
                  </a:cubicBezTo>
                  <a:cubicBezTo>
                    <a:pt x="3815408" y="2054328"/>
                    <a:pt x="3822700" y="2108200"/>
                    <a:pt x="3829050" y="2162175"/>
                  </a:cubicBezTo>
                  <a:cubicBezTo>
                    <a:pt x="3806073" y="2254081"/>
                    <a:pt x="3835673" y="2233240"/>
                    <a:pt x="3762375" y="2247900"/>
                  </a:cubicBezTo>
                  <a:cubicBezTo>
                    <a:pt x="3745422" y="2245781"/>
                    <a:pt x="3652266" y="2235188"/>
                    <a:pt x="3629025" y="2228850"/>
                  </a:cubicBezTo>
                  <a:cubicBezTo>
                    <a:pt x="3559894" y="2209996"/>
                    <a:pt x="3601361" y="2214402"/>
                    <a:pt x="3543300" y="2181225"/>
                  </a:cubicBezTo>
                  <a:cubicBezTo>
                    <a:pt x="3534583" y="2176244"/>
                    <a:pt x="3524250" y="2174875"/>
                    <a:pt x="3514725" y="2171700"/>
                  </a:cubicBezTo>
                  <a:cubicBezTo>
                    <a:pt x="3505200" y="2162175"/>
                    <a:pt x="3496498" y="2151749"/>
                    <a:pt x="3486150" y="2143125"/>
                  </a:cubicBezTo>
                  <a:cubicBezTo>
                    <a:pt x="3477356" y="2135796"/>
                    <a:pt x="3465670" y="2132170"/>
                    <a:pt x="3457575" y="2124075"/>
                  </a:cubicBezTo>
                  <a:cubicBezTo>
                    <a:pt x="3449480" y="2115980"/>
                    <a:pt x="3445179" y="2104815"/>
                    <a:pt x="3438525" y="2095500"/>
                  </a:cubicBezTo>
                  <a:cubicBezTo>
                    <a:pt x="3429298" y="2082582"/>
                    <a:pt x="3418118" y="2071013"/>
                    <a:pt x="3409950" y="2057400"/>
                  </a:cubicBezTo>
                  <a:cubicBezTo>
                    <a:pt x="3363693" y="1980305"/>
                    <a:pt x="3394329" y="2025625"/>
                    <a:pt x="3371850" y="1971675"/>
                  </a:cubicBezTo>
                  <a:cubicBezTo>
                    <a:pt x="3359823" y="1942810"/>
                    <a:pt x="3345084" y="1915094"/>
                    <a:pt x="3333750" y="1885950"/>
                  </a:cubicBezTo>
                  <a:cubicBezTo>
                    <a:pt x="3298874" y="1796269"/>
                    <a:pt x="3313684" y="1801059"/>
                    <a:pt x="3267075" y="1714500"/>
                  </a:cubicBezTo>
                  <a:cubicBezTo>
                    <a:pt x="3259549" y="1700523"/>
                    <a:pt x="3248025" y="1689100"/>
                    <a:pt x="3238500" y="1676400"/>
                  </a:cubicBezTo>
                  <a:cubicBezTo>
                    <a:pt x="3219972" y="1565231"/>
                    <a:pt x="3244502" y="1669354"/>
                    <a:pt x="3171825" y="1524000"/>
                  </a:cubicBezTo>
                  <a:cubicBezTo>
                    <a:pt x="3165971" y="1512291"/>
                    <a:pt x="3166999" y="1498118"/>
                    <a:pt x="3162300" y="1485900"/>
                  </a:cubicBezTo>
                  <a:cubicBezTo>
                    <a:pt x="3151075" y="1456714"/>
                    <a:pt x="3139386" y="1427510"/>
                    <a:pt x="3124200" y="1400175"/>
                  </a:cubicBezTo>
                  <a:cubicBezTo>
                    <a:pt x="3107522" y="1370154"/>
                    <a:pt x="3083728" y="1344471"/>
                    <a:pt x="3067050" y="1314450"/>
                  </a:cubicBezTo>
                  <a:cubicBezTo>
                    <a:pt x="2979546" y="1156943"/>
                    <a:pt x="3069520" y="1282818"/>
                    <a:pt x="3000375" y="1190625"/>
                  </a:cubicBezTo>
                  <a:cubicBezTo>
                    <a:pt x="2990850" y="1162050"/>
                    <a:pt x="2984422" y="1132248"/>
                    <a:pt x="2971800" y="1104900"/>
                  </a:cubicBezTo>
                  <a:cubicBezTo>
                    <a:pt x="2965147" y="1090486"/>
                    <a:pt x="2949672" y="1081307"/>
                    <a:pt x="2943225" y="1066800"/>
                  </a:cubicBezTo>
                  <a:cubicBezTo>
                    <a:pt x="2888298" y="943214"/>
                    <a:pt x="2973197" y="1078420"/>
                    <a:pt x="2914650" y="990600"/>
                  </a:cubicBezTo>
                  <a:cubicBezTo>
                    <a:pt x="2911475" y="977900"/>
                    <a:pt x="2911394" y="963992"/>
                    <a:pt x="2905125" y="952500"/>
                  </a:cubicBezTo>
                  <a:cubicBezTo>
                    <a:pt x="2878507" y="903700"/>
                    <a:pt x="2862591" y="890916"/>
                    <a:pt x="2828925" y="857250"/>
                  </a:cubicBezTo>
                  <a:cubicBezTo>
                    <a:pt x="2790825" y="860425"/>
                    <a:pt x="2748821" y="849677"/>
                    <a:pt x="2714625" y="866775"/>
                  </a:cubicBezTo>
                  <a:cubicBezTo>
                    <a:pt x="2696664" y="875755"/>
                    <a:pt x="2701925" y="904875"/>
                    <a:pt x="2695575" y="923925"/>
                  </a:cubicBezTo>
                  <a:cubicBezTo>
                    <a:pt x="2692400" y="933450"/>
                    <a:pt x="2689779" y="943178"/>
                    <a:pt x="2686050" y="952500"/>
                  </a:cubicBezTo>
                  <a:cubicBezTo>
                    <a:pt x="2679700" y="968375"/>
                    <a:pt x="2672407" y="983905"/>
                    <a:pt x="2667000" y="1000125"/>
                  </a:cubicBezTo>
                  <a:cubicBezTo>
                    <a:pt x="2641062" y="1077938"/>
                    <a:pt x="2677396" y="998383"/>
                    <a:pt x="2638425" y="1076325"/>
                  </a:cubicBezTo>
                  <a:cubicBezTo>
                    <a:pt x="2628900" y="1143000"/>
                    <a:pt x="2616780" y="1209356"/>
                    <a:pt x="2609850" y="1276350"/>
                  </a:cubicBezTo>
                  <a:cubicBezTo>
                    <a:pt x="2600325" y="1368425"/>
                    <a:pt x="2610547" y="1464759"/>
                    <a:pt x="2581275" y="1552575"/>
                  </a:cubicBezTo>
                  <a:cubicBezTo>
                    <a:pt x="2571750" y="1581150"/>
                    <a:pt x="2557652" y="1608589"/>
                    <a:pt x="2552700" y="1638300"/>
                  </a:cubicBezTo>
                  <a:cubicBezTo>
                    <a:pt x="2540364" y="1712315"/>
                    <a:pt x="2550348" y="1677519"/>
                    <a:pt x="2524125" y="1743075"/>
                  </a:cubicBezTo>
                  <a:cubicBezTo>
                    <a:pt x="2518291" y="1778080"/>
                    <a:pt x="2513063" y="1813237"/>
                    <a:pt x="2505075" y="1847850"/>
                  </a:cubicBezTo>
                  <a:cubicBezTo>
                    <a:pt x="2487367" y="1924586"/>
                    <a:pt x="2464867" y="2002931"/>
                    <a:pt x="2438400" y="2076450"/>
                  </a:cubicBezTo>
                  <a:cubicBezTo>
                    <a:pt x="2427808" y="2105872"/>
                    <a:pt x="2412327" y="2133310"/>
                    <a:pt x="2400300" y="2162175"/>
                  </a:cubicBezTo>
                  <a:cubicBezTo>
                    <a:pt x="2396438" y="2171443"/>
                    <a:pt x="2397875" y="2183650"/>
                    <a:pt x="2390775" y="2190750"/>
                  </a:cubicBezTo>
                  <a:cubicBezTo>
                    <a:pt x="2377684" y="2203841"/>
                    <a:pt x="2360339" y="2212449"/>
                    <a:pt x="2343150" y="2219325"/>
                  </a:cubicBezTo>
                  <a:cubicBezTo>
                    <a:pt x="2328119" y="2225338"/>
                    <a:pt x="2311400" y="2225675"/>
                    <a:pt x="2295525" y="2228850"/>
                  </a:cubicBezTo>
                  <a:cubicBezTo>
                    <a:pt x="2263775" y="2222500"/>
                    <a:pt x="2229235" y="2224280"/>
                    <a:pt x="2200275" y="2209800"/>
                  </a:cubicBezTo>
                  <a:cubicBezTo>
                    <a:pt x="2176178" y="2197752"/>
                    <a:pt x="2165541" y="2167594"/>
                    <a:pt x="2143125" y="2152650"/>
                  </a:cubicBezTo>
                  <a:cubicBezTo>
                    <a:pt x="2133600" y="2146300"/>
                    <a:pt x="2122645" y="2141695"/>
                    <a:pt x="2114550" y="2133600"/>
                  </a:cubicBezTo>
                  <a:cubicBezTo>
                    <a:pt x="2100175" y="2119225"/>
                    <a:pt x="2089837" y="2101275"/>
                    <a:pt x="2076450" y="2085975"/>
                  </a:cubicBezTo>
                  <a:cubicBezTo>
                    <a:pt x="2067580" y="2075838"/>
                    <a:pt x="2057400" y="2066925"/>
                    <a:pt x="2047875" y="2057400"/>
                  </a:cubicBezTo>
                  <a:cubicBezTo>
                    <a:pt x="2030411" y="2005009"/>
                    <a:pt x="2051628" y="2049166"/>
                    <a:pt x="2009775" y="2009775"/>
                  </a:cubicBezTo>
                  <a:cubicBezTo>
                    <a:pt x="1963999" y="1966692"/>
                    <a:pt x="1912963" y="1927578"/>
                    <a:pt x="1876425" y="1876425"/>
                  </a:cubicBezTo>
                  <a:cubicBezTo>
                    <a:pt x="1860550" y="1854200"/>
                    <a:pt x="1843569" y="1832725"/>
                    <a:pt x="1828800" y="1809750"/>
                  </a:cubicBezTo>
                  <a:cubicBezTo>
                    <a:pt x="1814958" y="1788218"/>
                    <a:pt x="1806515" y="1763203"/>
                    <a:pt x="1790700" y="1743075"/>
                  </a:cubicBezTo>
                  <a:cubicBezTo>
                    <a:pt x="1771281" y="1718360"/>
                    <a:pt x="1741460" y="1702552"/>
                    <a:pt x="1724025" y="1676400"/>
                  </a:cubicBezTo>
                  <a:cubicBezTo>
                    <a:pt x="1717675" y="1666875"/>
                    <a:pt x="1711042" y="1657533"/>
                    <a:pt x="1704975" y="1647825"/>
                  </a:cubicBezTo>
                  <a:cubicBezTo>
                    <a:pt x="1695163" y="1632126"/>
                    <a:pt x="1686938" y="1615421"/>
                    <a:pt x="1676400" y="1600200"/>
                  </a:cubicBezTo>
                  <a:cubicBezTo>
                    <a:pt x="1658328" y="1574095"/>
                    <a:pt x="1633449" y="1552398"/>
                    <a:pt x="1619250" y="1524000"/>
                  </a:cubicBezTo>
                  <a:cubicBezTo>
                    <a:pt x="1612900" y="1511300"/>
                    <a:pt x="1609070" y="1496988"/>
                    <a:pt x="1600200" y="1485900"/>
                  </a:cubicBezTo>
                  <a:cubicBezTo>
                    <a:pt x="1583370" y="1464863"/>
                    <a:pt x="1543050" y="1428750"/>
                    <a:pt x="1543050" y="1428750"/>
                  </a:cubicBezTo>
                  <a:cubicBezTo>
                    <a:pt x="1539875" y="1419225"/>
                    <a:pt x="1537480" y="1409403"/>
                    <a:pt x="1533525" y="1400175"/>
                  </a:cubicBezTo>
                  <a:cubicBezTo>
                    <a:pt x="1519023" y="1366338"/>
                    <a:pt x="1514557" y="1362198"/>
                    <a:pt x="1495425" y="1333500"/>
                  </a:cubicBezTo>
                  <a:cubicBezTo>
                    <a:pt x="1494803" y="1331011"/>
                    <a:pt x="1481344" y="1273036"/>
                    <a:pt x="1476375" y="1266825"/>
                  </a:cubicBezTo>
                  <a:cubicBezTo>
                    <a:pt x="1469224" y="1257886"/>
                    <a:pt x="1457325" y="1254125"/>
                    <a:pt x="1447800" y="1247775"/>
                  </a:cubicBezTo>
                  <a:cubicBezTo>
                    <a:pt x="1425767" y="1214726"/>
                    <a:pt x="1418271" y="1199435"/>
                    <a:pt x="1381125" y="1171575"/>
                  </a:cubicBezTo>
                  <a:cubicBezTo>
                    <a:pt x="1373093" y="1165551"/>
                    <a:pt x="1362075" y="1165225"/>
                    <a:pt x="1352550" y="1162050"/>
                  </a:cubicBezTo>
                  <a:cubicBezTo>
                    <a:pt x="1290082" y="1115199"/>
                    <a:pt x="1340703" y="1148006"/>
                    <a:pt x="1266825" y="1114425"/>
                  </a:cubicBezTo>
                  <a:cubicBezTo>
                    <a:pt x="1182404" y="1076052"/>
                    <a:pt x="1240283" y="1091972"/>
                    <a:pt x="1162050" y="1076325"/>
                  </a:cubicBezTo>
                  <a:cubicBezTo>
                    <a:pt x="1139825" y="1066800"/>
                    <a:pt x="1117388" y="1057756"/>
                    <a:pt x="1095375" y="1047750"/>
                  </a:cubicBezTo>
                  <a:cubicBezTo>
                    <a:pt x="1082449" y="1041874"/>
                    <a:pt x="1070326" y="1034293"/>
                    <a:pt x="1057275" y="1028700"/>
                  </a:cubicBezTo>
                  <a:cubicBezTo>
                    <a:pt x="1048047" y="1024745"/>
                    <a:pt x="1037928" y="1023130"/>
                    <a:pt x="1028700" y="1019175"/>
                  </a:cubicBezTo>
                  <a:cubicBezTo>
                    <a:pt x="1015649" y="1013582"/>
                    <a:pt x="1003651" y="1005718"/>
                    <a:pt x="990600" y="1000125"/>
                  </a:cubicBezTo>
                  <a:cubicBezTo>
                    <a:pt x="971469" y="991926"/>
                    <a:pt x="943259" y="985908"/>
                    <a:pt x="923925" y="981075"/>
                  </a:cubicBezTo>
                  <a:cubicBezTo>
                    <a:pt x="914400" y="974725"/>
                    <a:pt x="905589" y="967145"/>
                    <a:pt x="895350" y="962025"/>
                  </a:cubicBezTo>
                  <a:cubicBezTo>
                    <a:pt x="860450" y="944575"/>
                    <a:pt x="800664" y="946617"/>
                    <a:pt x="771525" y="942975"/>
                  </a:cubicBezTo>
                  <a:cubicBezTo>
                    <a:pt x="752361" y="940580"/>
                    <a:pt x="733425" y="936625"/>
                    <a:pt x="714375" y="933450"/>
                  </a:cubicBezTo>
                  <a:cubicBezTo>
                    <a:pt x="698500" y="936625"/>
                    <a:pt x="673534" y="928276"/>
                    <a:pt x="666750" y="942975"/>
                  </a:cubicBezTo>
                  <a:cubicBezTo>
                    <a:pt x="650729" y="977688"/>
                    <a:pt x="656429" y="1019051"/>
                    <a:pt x="657225" y="1057275"/>
                  </a:cubicBezTo>
                  <a:cubicBezTo>
                    <a:pt x="659609" y="1171726"/>
                    <a:pt x="663398" y="1286425"/>
                    <a:pt x="676275" y="1400175"/>
                  </a:cubicBezTo>
                  <a:cubicBezTo>
                    <a:pt x="682512" y="1455272"/>
                    <a:pt x="702869" y="1507858"/>
                    <a:pt x="714375" y="1562100"/>
                  </a:cubicBezTo>
                  <a:cubicBezTo>
                    <a:pt x="725100" y="1612660"/>
                    <a:pt x="730414" y="1664358"/>
                    <a:pt x="742950" y="1714500"/>
                  </a:cubicBezTo>
                  <a:cubicBezTo>
                    <a:pt x="749300" y="1739900"/>
                    <a:pt x="756606" y="1765080"/>
                    <a:pt x="762000" y="1790700"/>
                  </a:cubicBezTo>
                  <a:cubicBezTo>
                    <a:pt x="820062" y="2066493"/>
                    <a:pt x="736844" y="1699892"/>
                    <a:pt x="800100" y="2028825"/>
                  </a:cubicBezTo>
                  <a:cubicBezTo>
                    <a:pt x="815302" y="2107877"/>
                    <a:pt x="825584" y="2133851"/>
                    <a:pt x="847725" y="2200275"/>
                  </a:cubicBezTo>
                  <a:cubicBezTo>
                    <a:pt x="850900" y="2225675"/>
                    <a:pt x="857250" y="2250877"/>
                    <a:pt x="857250" y="2276475"/>
                  </a:cubicBezTo>
                  <a:cubicBezTo>
                    <a:pt x="857250" y="2286515"/>
                    <a:pt x="857465" y="2302615"/>
                    <a:pt x="847725" y="2305050"/>
                  </a:cubicBezTo>
                  <a:cubicBezTo>
                    <a:pt x="825945" y="2310495"/>
                    <a:pt x="803275" y="2298700"/>
                    <a:pt x="781050" y="2295525"/>
                  </a:cubicBezTo>
                  <a:cubicBezTo>
                    <a:pt x="765175" y="2289175"/>
                    <a:pt x="748718" y="2284121"/>
                    <a:pt x="733425" y="2276475"/>
                  </a:cubicBezTo>
                  <a:cubicBezTo>
                    <a:pt x="723186" y="2271355"/>
                    <a:pt x="714165" y="2264079"/>
                    <a:pt x="704850" y="2257425"/>
                  </a:cubicBezTo>
                  <a:cubicBezTo>
                    <a:pt x="672660" y="2234432"/>
                    <a:pt x="663817" y="2228481"/>
                    <a:pt x="638175" y="2200275"/>
                  </a:cubicBezTo>
                  <a:cubicBezTo>
                    <a:pt x="615472" y="2175301"/>
                    <a:pt x="588731" y="2153096"/>
                    <a:pt x="571500" y="2124075"/>
                  </a:cubicBezTo>
                  <a:cubicBezTo>
                    <a:pt x="528005" y="2050820"/>
                    <a:pt x="501850" y="1968031"/>
                    <a:pt x="457200" y="1895475"/>
                  </a:cubicBezTo>
                  <a:cubicBezTo>
                    <a:pt x="431800" y="1854200"/>
                    <a:pt x="405935" y="1813208"/>
                    <a:pt x="381000" y="1771650"/>
                  </a:cubicBezTo>
                  <a:cubicBezTo>
                    <a:pt x="367830" y="1749700"/>
                    <a:pt x="342900" y="1704975"/>
                    <a:pt x="342900" y="1704975"/>
                  </a:cubicBezTo>
                  <a:cubicBezTo>
                    <a:pt x="322762" y="1624421"/>
                    <a:pt x="345928" y="1707782"/>
                    <a:pt x="295275" y="1581150"/>
                  </a:cubicBezTo>
                  <a:cubicBezTo>
                    <a:pt x="197702" y="1337218"/>
                    <a:pt x="313319" y="1602699"/>
                    <a:pt x="219075" y="1390650"/>
                  </a:cubicBezTo>
                  <a:cubicBezTo>
                    <a:pt x="215900" y="1358900"/>
                    <a:pt x="214063" y="1326988"/>
                    <a:pt x="209550" y="1295400"/>
                  </a:cubicBezTo>
                  <a:cubicBezTo>
                    <a:pt x="207699" y="1282441"/>
                    <a:pt x="200025" y="1270391"/>
                    <a:pt x="200025" y="1257300"/>
                  </a:cubicBezTo>
                  <a:cubicBezTo>
                    <a:pt x="200025" y="1203232"/>
                    <a:pt x="205698" y="1149306"/>
                    <a:pt x="209550" y="1095375"/>
                  </a:cubicBezTo>
                  <a:cubicBezTo>
                    <a:pt x="215990" y="1005221"/>
                    <a:pt x="214643" y="994240"/>
                    <a:pt x="238125" y="914400"/>
                  </a:cubicBezTo>
                  <a:cubicBezTo>
                    <a:pt x="263542" y="827982"/>
                    <a:pt x="252568" y="849873"/>
                    <a:pt x="285750" y="800100"/>
                  </a:cubicBezTo>
                  <a:cubicBezTo>
                    <a:pt x="288925" y="787400"/>
                    <a:pt x="292532" y="774800"/>
                    <a:pt x="295275" y="762000"/>
                  </a:cubicBezTo>
                  <a:cubicBezTo>
                    <a:pt x="302059" y="730340"/>
                    <a:pt x="305806" y="697988"/>
                    <a:pt x="314325" y="666750"/>
                  </a:cubicBezTo>
                  <a:cubicBezTo>
                    <a:pt x="371146" y="458405"/>
                    <a:pt x="328108" y="627530"/>
                    <a:pt x="381000" y="495300"/>
                  </a:cubicBezTo>
                  <a:cubicBezTo>
                    <a:pt x="398530" y="451476"/>
                    <a:pt x="417177" y="407741"/>
                    <a:pt x="428625" y="361950"/>
                  </a:cubicBezTo>
                  <a:cubicBezTo>
                    <a:pt x="431800" y="349250"/>
                    <a:pt x="431655" y="335216"/>
                    <a:pt x="438150" y="323850"/>
                  </a:cubicBezTo>
                  <a:cubicBezTo>
                    <a:pt x="444833" y="312154"/>
                    <a:pt x="455764" y="303105"/>
                    <a:pt x="466725" y="295275"/>
                  </a:cubicBezTo>
                  <a:cubicBezTo>
                    <a:pt x="487323" y="280562"/>
                    <a:pt x="510081" y="274473"/>
                    <a:pt x="533400" y="266700"/>
                  </a:cubicBezTo>
                  <a:cubicBezTo>
                    <a:pt x="541755" y="267628"/>
                    <a:pt x="668502" y="280808"/>
                    <a:pt x="685800" y="285750"/>
                  </a:cubicBezTo>
                  <a:cubicBezTo>
                    <a:pt x="826902" y="326065"/>
                    <a:pt x="702101" y="297489"/>
                    <a:pt x="781050" y="333375"/>
                  </a:cubicBezTo>
                  <a:cubicBezTo>
                    <a:pt x="805746" y="344600"/>
                    <a:pt x="831703" y="352826"/>
                    <a:pt x="857250" y="361950"/>
                  </a:cubicBezTo>
                  <a:cubicBezTo>
                    <a:pt x="876161" y="368704"/>
                    <a:pt x="896439" y="372020"/>
                    <a:pt x="914400" y="381000"/>
                  </a:cubicBezTo>
                  <a:cubicBezTo>
                    <a:pt x="943574" y="395587"/>
                    <a:pt x="1014656" y="448163"/>
                    <a:pt x="1028700" y="476250"/>
                  </a:cubicBezTo>
                  <a:lnTo>
                    <a:pt x="1047750" y="514350"/>
                  </a:lnTo>
                  <a:cubicBezTo>
                    <a:pt x="1050925" y="577850"/>
                    <a:pt x="1051845" y="641503"/>
                    <a:pt x="1057275" y="704850"/>
                  </a:cubicBezTo>
                  <a:cubicBezTo>
                    <a:pt x="1074019" y="900193"/>
                    <a:pt x="1072900" y="787686"/>
                    <a:pt x="1095375" y="952500"/>
                  </a:cubicBezTo>
                  <a:cubicBezTo>
                    <a:pt x="1113618" y="1086280"/>
                    <a:pt x="1086207" y="1019890"/>
                    <a:pt x="1123950" y="1095375"/>
                  </a:cubicBezTo>
                  <a:cubicBezTo>
                    <a:pt x="1149163" y="1297079"/>
                    <a:pt x="1108582" y="1012906"/>
                    <a:pt x="1171575" y="1285875"/>
                  </a:cubicBezTo>
                  <a:cubicBezTo>
                    <a:pt x="1216699" y="1481414"/>
                    <a:pt x="1162934" y="1363843"/>
                    <a:pt x="1209675" y="1457325"/>
                  </a:cubicBezTo>
                  <a:cubicBezTo>
                    <a:pt x="1225457" y="1525714"/>
                    <a:pt x="1255387" y="1680199"/>
                    <a:pt x="1295400" y="1733550"/>
                  </a:cubicBezTo>
                  <a:lnTo>
                    <a:pt x="1323975" y="1771650"/>
                  </a:lnTo>
                  <a:cubicBezTo>
                    <a:pt x="1327150" y="1784350"/>
                    <a:pt x="1330660" y="1796971"/>
                    <a:pt x="1333500" y="1809750"/>
                  </a:cubicBezTo>
                  <a:cubicBezTo>
                    <a:pt x="1337012" y="1825554"/>
                    <a:pt x="1335350" y="1843121"/>
                    <a:pt x="1343025" y="1857375"/>
                  </a:cubicBezTo>
                  <a:cubicBezTo>
                    <a:pt x="1358078" y="1885330"/>
                    <a:pt x="1381125" y="1908175"/>
                    <a:pt x="1400175" y="1933575"/>
                  </a:cubicBezTo>
                  <a:cubicBezTo>
                    <a:pt x="1406525" y="1952625"/>
                    <a:pt x="1402885" y="1979053"/>
                    <a:pt x="1419225" y="1990725"/>
                  </a:cubicBezTo>
                  <a:cubicBezTo>
                    <a:pt x="1441969" y="2006971"/>
                    <a:pt x="1528455" y="2027557"/>
                    <a:pt x="1571625" y="2038350"/>
                  </a:cubicBezTo>
                  <a:lnTo>
                    <a:pt x="1781175" y="2028825"/>
                  </a:lnTo>
                  <a:cubicBezTo>
                    <a:pt x="1803091" y="2023955"/>
                    <a:pt x="1814427" y="1998447"/>
                    <a:pt x="1828800" y="1981200"/>
                  </a:cubicBezTo>
                  <a:cubicBezTo>
                    <a:pt x="1846285" y="1960218"/>
                    <a:pt x="1858832" y="1935417"/>
                    <a:pt x="1876425" y="1914525"/>
                  </a:cubicBezTo>
                  <a:cubicBezTo>
                    <a:pt x="1909717" y="1874990"/>
                    <a:pt x="1946275" y="1838325"/>
                    <a:pt x="1981200" y="1800225"/>
                  </a:cubicBezTo>
                  <a:cubicBezTo>
                    <a:pt x="2002832" y="1713698"/>
                    <a:pt x="1977162" y="1799310"/>
                    <a:pt x="2057400" y="1657350"/>
                  </a:cubicBezTo>
                  <a:cubicBezTo>
                    <a:pt x="2078360" y="1620267"/>
                    <a:pt x="2092634" y="1579577"/>
                    <a:pt x="2114550" y="1543050"/>
                  </a:cubicBezTo>
                  <a:cubicBezTo>
                    <a:pt x="2121480" y="1531499"/>
                    <a:pt x="2136065" y="1525947"/>
                    <a:pt x="2143125" y="1514475"/>
                  </a:cubicBezTo>
                  <a:cubicBezTo>
                    <a:pt x="2161729" y="1484243"/>
                    <a:pt x="2172691" y="1449786"/>
                    <a:pt x="2190750" y="1419225"/>
                  </a:cubicBezTo>
                  <a:cubicBezTo>
                    <a:pt x="2214045" y="1379803"/>
                    <a:pt x="2243733" y="1344393"/>
                    <a:pt x="2266950" y="1304925"/>
                  </a:cubicBezTo>
                  <a:cubicBezTo>
                    <a:pt x="2275619" y="1290188"/>
                    <a:pt x="2280593" y="1273520"/>
                    <a:pt x="2286000" y="1257300"/>
                  </a:cubicBezTo>
                  <a:cubicBezTo>
                    <a:pt x="2290140" y="1244881"/>
                    <a:pt x="2288263" y="1230092"/>
                    <a:pt x="2295525" y="1219200"/>
                  </a:cubicBezTo>
                  <a:cubicBezTo>
                    <a:pt x="2301875" y="1209675"/>
                    <a:pt x="2314575" y="1206500"/>
                    <a:pt x="2324100" y="1200150"/>
                  </a:cubicBezTo>
                  <a:cubicBezTo>
                    <a:pt x="2343150" y="1168400"/>
                    <a:pt x="2363826" y="1137570"/>
                    <a:pt x="2381250" y="1104900"/>
                  </a:cubicBezTo>
                  <a:cubicBezTo>
                    <a:pt x="2389296" y="1089814"/>
                    <a:pt x="2392654" y="1072568"/>
                    <a:pt x="2400300" y="1057275"/>
                  </a:cubicBezTo>
                  <a:cubicBezTo>
                    <a:pt x="2405420" y="1047036"/>
                    <a:pt x="2412617" y="1037958"/>
                    <a:pt x="2419350" y="1028700"/>
                  </a:cubicBezTo>
                  <a:cubicBezTo>
                    <a:pt x="2438024" y="1003023"/>
                    <a:pt x="2457450" y="977900"/>
                    <a:pt x="2476500" y="952500"/>
                  </a:cubicBezTo>
                  <a:cubicBezTo>
                    <a:pt x="2479675" y="930275"/>
                    <a:pt x="2480977" y="907701"/>
                    <a:pt x="2486025" y="885825"/>
                  </a:cubicBezTo>
                  <a:cubicBezTo>
                    <a:pt x="2490540" y="866259"/>
                    <a:pt x="2500868" y="848310"/>
                    <a:pt x="2505075" y="828675"/>
                  </a:cubicBezTo>
                  <a:cubicBezTo>
                    <a:pt x="2537386" y="677890"/>
                    <a:pt x="2498056" y="802106"/>
                    <a:pt x="2524125" y="723900"/>
                  </a:cubicBezTo>
                  <a:cubicBezTo>
                    <a:pt x="2532700" y="595280"/>
                    <a:pt x="2565226" y="246180"/>
                    <a:pt x="2533650" y="123825"/>
                  </a:cubicBezTo>
                  <a:cubicBezTo>
                    <a:pt x="2527874" y="101444"/>
                    <a:pt x="2489200" y="136525"/>
                    <a:pt x="2466975" y="142875"/>
                  </a:cubicBezTo>
                  <a:cubicBezTo>
                    <a:pt x="2387600" y="139700"/>
                    <a:pt x="2307644" y="143452"/>
                    <a:pt x="2228850" y="133350"/>
                  </a:cubicBezTo>
                  <a:cubicBezTo>
                    <a:pt x="2182997" y="127471"/>
                    <a:pt x="2140674" y="105070"/>
                    <a:pt x="2095500" y="95250"/>
                  </a:cubicBezTo>
                  <a:cubicBezTo>
                    <a:pt x="2067405" y="89142"/>
                    <a:pt x="2038350" y="88900"/>
                    <a:pt x="2009775" y="85725"/>
                  </a:cubicBezTo>
                  <a:cubicBezTo>
                    <a:pt x="1990725" y="79375"/>
                    <a:pt x="1972680" y="67678"/>
                    <a:pt x="1952625" y="66675"/>
                  </a:cubicBezTo>
                  <a:cubicBezTo>
                    <a:pt x="1912784" y="64683"/>
                    <a:pt x="1831203" y="69049"/>
                    <a:pt x="1781175" y="85725"/>
                  </a:cubicBezTo>
                  <a:cubicBezTo>
                    <a:pt x="1630019" y="136110"/>
                    <a:pt x="1809977" y="77157"/>
                    <a:pt x="1704975" y="123825"/>
                  </a:cubicBezTo>
                  <a:cubicBezTo>
                    <a:pt x="1686625" y="131980"/>
                    <a:pt x="1647825" y="142875"/>
                    <a:pt x="1647825" y="142875"/>
                  </a:cubicBezTo>
                  <a:cubicBezTo>
                    <a:pt x="1608050" y="202537"/>
                    <a:pt x="1597346" y="215257"/>
                    <a:pt x="1562100" y="285750"/>
                  </a:cubicBezTo>
                  <a:cubicBezTo>
                    <a:pt x="1557610" y="294730"/>
                    <a:pt x="1555460" y="304708"/>
                    <a:pt x="1552575" y="314325"/>
                  </a:cubicBezTo>
                  <a:cubicBezTo>
                    <a:pt x="1545933" y="336465"/>
                    <a:pt x="1539875" y="358775"/>
                    <a:pt x="1533525" y="381000"/>
                  </a:cubicBezTo>
                  <a:cubicBezTo>
                    <a:pt x="1541347" y="600008"/>
                    <a:pt x="1518564" y="592611"/>
                    <a:pt x="1571625" y="742950"/>
                  </a:cubicBezTo>
                  <a:cubicBezTo>
                    <a:pt x="1605485" y="838887"/>
                    <a:pt x="1618251" y="830518"/>
                    <a:pt x="1695450" y="933450"/>
                  </a:cubicBezTo>
                  <a:cubicBezTo>
                    <a:pt x="1730885" y="980697"/>
                    <a:pt x="1765489" y="1028562"/>
                    <a:pt x="1800225" y="1076325"/>
                  </a:cubicBezTo>
                  <a:cubicBezTo>
                    <a:pt x="1816289" y="1098414"/>
                    <a:pt x="1831975" y="1120775"/>
                    <a:pt x="1847850" y="1143000"/>
                  </a:cubicBezTo>
                  <a:cubicBezTo>
                    <a:pt x="1863725" y="1165225"/>
                    <a:pt x="1879929" y="1187219"/>
                    <a:pt x="1895475" y="1209675"/>
                  </a:cubicBezTo>
                  <a:cubicBezTo>
                    <a:pt x="1908507" y="1228499"/>
                    <a:pt x="1922801" y="1246623"/>
                    <a:pt x="1933575" y="1266825"/>
                  </a:cubicBezTo>
                  <a:cubicBezTo>
                    <a:pt x="1958975" y="1314450"/>
                    <a:pt x="1982258" y="1363266"/>
                    <a:pt x="2009775" y="1409700"/>
                  </a:cubicBezTo>
                  <a:cubicBezTo>
                    <a:pt x="2033119" y="1449093"/>
                    <a:pt x="2063032" y="1484372"/>
                    <a:pt x="2085975" y="1524000"/>
                  </a:cubicBezTo>
                  <a:cubicBezTo>
                    <a:pt x="2098090" y="1544926"/>
                    <a:pt x="2102971" y="1569447"/>
                    <a:pt x="2114550" y="1590675"/>
                  </a:cubicBezTo>
                  <a:cubicBezTo>
                    <a:pt x="2122152" y="1604612"/>
                    <a:pt x="2134425" y="1615496"/>
                    <a:pt x="2143125" y="1628775"/>
                  </a:cubicBezTo>
                  <a:cubicBezTo>
                    <a:pt x="2194771" y="1707602"/>
                    <a:pt x="2295525" y="1866900"/>
                    <a:pt x="2295525" y="1866900"/>
                  </a:cubicBezTo>
                  <a:cubicBezTo>
                    <a:pt x="2312949" y="1971442"/>
                    <a:pt x="2298657" y="1928748"/>
                    <a:pt x="2390775" y="2066925"/>
                  </a:cubicBezTo>
                  <a:cubicBezTo>
                    <a:pt x="2416175" y="2105025"/>
                    <a:pt x="2442099" y="2142781"/>
                    <a:pt x="2466975" y="2181225"/>
                  </a:cubicBezTo>
                  <a:cubicBezTo>
                    <a:pt x="2477032" y="2196768"/>
                    <a:pt x="2487271" y="2212291"/>
                    <a:pt x="2495550" y="2228850"/>
                  </a:cubicBezTo>
                  <a:cubicBezTo>
                    <a:pt x="2500040" y="2237830"/>
                    <a:pt x="2498803" y="2249585"/>
                    <a:pt x="2505075" y="2257425"/>
                  </a:cubicBezTo>
                  <a:cubicBezTo>
                    <a:pt x="2512226" y="2266364"/>
                    <a:pt x="2524856" y="2269146"/>
                    <a:pt x="2533650" y="2276475"/>
                  </a:cubicBezTo>
                  <a:cubicBezTo>
                    <a:pt x="2543998" y="2285099"/>
                    <a:pt x="2551017" y="2297578"/>
                    <a:pt x="2562225" y="2305050"/>
                  </a:cubicBezTo>
                  <a:cubicBezTo>
                    <a:pt x="2570579" y="2310619"/>
                    <a:pt x="2581820" y="2310085"/>
                    <a:pt x="2590800" y="2314575"/>
                  </a:cubicBezTo>
                  <a:cubicBezTo>
                    <a:pt x="2601039" y="2319695"/>
                    <a:pt x="2609850" y="2327275"/>
                    <a:pt x="2619375" y="2333625"/>
                  </a:cubicBezTo>
                  <a:cubicBezTo>
                    <a:pt x="2632075" y="2317750"/>
                    <a:pt x="2648383" y="2304184"/>
                    <a:pt x="2657475" y="2286000"/>
                  </a:cubicBezTo>
                  <a:cubicBezTo>
                    <a:pt x="2670945" y="2259059"/>
                    <a:pt x="2674465" y="2228079"/>
                    <a:pt x="2686050" y="2200275"/>
                  </a:cubicBezTo>
                  <a:cubicBezTo>
                    <a:pt x="2690453" y="2189708"/>
                    <a:pt x="2699980" y="2181939"/>
                    <a:pt x="2705100" y="2171700"/>
                  </a:cubicBezTo>
                  <a:cubicBezTo>
                    <a:pt x="2712746" y="2156407"/>
                    <a:pt x="2716044" y="2139129"/>
                    <a:pt x="2724150" y="2124075"/>
                  </a:cubicBezTo>
                  <a:cubicBezTo>
                    <a:pt x="2738351" y="2097702"/>
                    <a:pt x="2758380" y="2074666"/>
                    <a:pt x="2771775" y="2047875"/>
                  </a:cubicBezTo>
                  <a:cubicBezTo>
                    <a:pt x="2807971" y="1975483"/>
                    <a:pt x="2932898" y="1680408"/>
                    <a:pt x="2943225" y="1628775"/>
                  </a:cubicBezTo>
                  <a:cubicBezTo>
                    <a:pt x="2946400" y="1612900"/>
                    <a:pt x="2948490" y="1596769"/>
                    <a:pt x="2952750" y="1581150"/>
                  </a:cubicBezTo>
                  <a:cubicBezTo>
                    <a:pt x="2962416" y="1545708"/>
                    <a:pt x="2975746" y="1521233"/>
                    <a:pt x="2981325" y="1485900"/>
                  </a:cubicBezTo>
                  <a:cubicBezTo>
                    <a:pt x="2988818" y="1438441"/>
                    <a:pt x="2993580" y="1390589"/>
                    <a:pt x="3000375" y="1343025"/>
                  </a:cubicBezTo>
                  <a:cubicBezTo>
                    <a:pt x="3003106" y="1323906"/>
                    <a:pt x="3004351" y="1304373"/>
                    <a:pt x="3009900" y="1285875"/>
                  </a:cubicBezTo>
                  <a:cubicBezTo>
                    <a:pt x="3013980" y="1272275"/>
                    <a:pt x="3022600" y="1260475"/>
                    <a:pt x="3028950" y="1247775"/>
                  </a:cubicBezTo>
                  <a:cubicBezTo>
                    <a:pt x="3032125" y="1231900"/>
                    <a:pt x="3034215" y="1215769"/>
                    <a:pt x="3038475" y="1200150"/>
                  </a:cubicBezTo>
                  <a:cubicBezTo>
                    <a:pt x="3043759" y="1180777"/>
                    <a:pt x="3055034" y="1162925"/>
                    <a:pt x="3057525" y="1143000"/>
                  </a:cubicBezTo>
                  <a:cubicBezTo>
                    <a:pt x="3092348" y="864416"/>
                    <a:pt x="3041627" y="1060530"/>
                    <a:pt x="3086100" y="904875"/>
                  </a:cubicBezTo>
                  <a:cubicBezTo>
                    <a:pt x="3082925" y="676275"/>
                    <a:pt x="3081654" y="447641"/>
                    <a:pt x="3076575" y="219075"/>
                  </a:cubicBezTo>
                  <a:cubicBezTo>
                    <a:pt x="3073188" y="66638"/>
                    <a:pt x="3076285" y="93802"/>
                    <a:pt x="3057525" y="0"/>
                  </a:cubicBezTo>
                  <a:cubicBezTo>
                    <a:pt x="2965543" y="30661"/>
                    <a:pt x="3108551" y="-18505"/>
                    <a:pt x="2990850" y="28575"/>
                  </a:cubicBezTo>
                  <a:cubicBezTo>
                    <a:pt x="2972206" y="36033"/>
                    <a:pt x="2952157" y="39715"/>
                    <a:pt x="2933700" y="47625"/>
                  </a:cubicBezTo>
                  <a:cubicBezTo>
                    <a:pt x="2853974" y="81793"/>
                    <a:pt x="2888652" y="65386"/>
                    <a:pt x="2828925" y="95250"/>
                  </a:cubicBezTo>
                  <a:cubicBezTo>
                    <a:pt x="2711629" y="56151"/>
                    <a:pt x="2774258" y="80038"/>
                    <a:pt x="3086100" y="95250"/>
                  </a:cubicBezTo>
                  <a:cubicBezTo>
                    <a:pt x="3954156" y="137594"/>
                    <a:pt x="3237285" y="114266"/>
                    <a:pt x="3924300" y="133350"/>
                  </a:cubicBezTo>
                  <a:cubicBezTo>
                    <a:pt x="3940175" y="139700"/>
                    <a:pt x="3955705" y="146993"/>
                    <a:pt x="3971925" y="152400"/>
                  </a:cubicBezTo>
                  <a:cubicBezTo>
                    <a:pt x="3984344" y="156540"/>
                    <a:pt x="3998659" y="155430"/>
                    <a:pt x="4010025" y="161925"/>
                  </a:cubicBezTo>
                  <a:cubicBezTo>
                    <a:pt x="4021721" y="168608"/>
                    <a:pt x="4029075" y="180975"/>
                    <a:pt x="4038600" y="190500"/>
                  </a:cubicBezTo>
                  <a:cubicBezTo>
                    <a:pt x="4058921" y="251463"/>
                    <a:pt x="4053116" y="216437"/>
                    <a:pt x="4019550" y="323850"/>
                  </a:cubicBezTo>
                  <a:cubicBezTo>
                    <a:pt x="4014450" y="340170"/>
                    <a:pt x="4008803" y="356529"/>
                    <a:pt x="4000500" y="371475"/>
                  </a:cubicBezTo>
                  <a:cubicBezTo>
                    <a:pt x="3992790" y="385352"/>
                    <a:pt x="3980731" y="396366"/>
                    <a:pt x="3971925" y="409575"/>
                  </a:cubicBezTo>
                  <a:cubicBezTo>
                    <a:pt x="3939295" y="458519"/>
                    <a:pt x="3944066" y="464444"/>
                    <a:pt x="3905250" y="514350"/>
                  </a:cubicBezTo>
                  <a:cubicBezTo>
                    <a:pt x="3896980" y="524983"/>
                    <a:pt x="3885299" y="532577"/>
                    <a:pt x="3876675" y="542925"/>
                  </a:cubicBezTo>
                  <a:cubicBezTo>
                    <a:pt x="3869346" y="551719"/>
                    <a:pt x="3864954" y="562706"/>
                    <a:pt x="3857625" y="571500"/>
                  </a:cubicBezTo>
                  <a:cubicBezTo>
                    <a:pt x="3849001" y="581848"/>
                    <a:pt x="3837320" y="589442"/>
                    <a:pt x="3829050" y="600075"/>
                  </a:cubicBezTo>
                  <a:cubicBezTo>
                    <a:pt x="3814994" y="618147"/>
                    <a:pt x="3805448" y="639505"/>
                    <a:pt x="3790950" y="657225"/>
                  </a:cubicBezTo>
                  <a:cubicBezTo>
                    <a:pt x="3776733" y="674601"/>
                    <a:pt x="3758240" y="688070"/>
                    <a:pt x="3743325" y="704850"/>
                  </a:cubicBezTo>
                  <a:cubicBezTo>
                    <a:pt x="3732778" y="716715"/>
                    <a:pt x="3724275" y="730250"/>
                    <a:pt x="3714750" y="742950"/>
                  </a:cubicBezTo>
                  <a:cubicBezTo>
                    <a:pt x="3691085" y="813944"/>
                    <a:pt x="3726030" y="718448"/>
                    <a:pt x="3657600" y="838200"/>
                  </a:cubicBezTo>
                  <a:cubicBezTo>
                    <a:pt x="3645603" y="859194"/>
                    <a:pt x="3639321" y="882996"/>
                    <a:pt x="3629025" y="904875"/>
                  </a:cubicBezTo>
                  <a:cubicBezTo>
                    <a:pt x="3613910" y="936994"/>
                    <a:pt x="3581400" y="1000125"/>
                    <a:pt x="3581400" y="1000125"/>
                  </a:cubicBezTo>
                  <a:cubicBezTo>
                    <a:pt x="3578225" y="1031875"/>
                    <a:pt x="3575399" y="1063662"/>
                    <a:pt x="3571875" y="1095375"/>
                  </a:cubicBezTo>
                  <a:cubicBezTo>
                    <a:pt x="3565873" y="1149390"/>
                    <a:pt x="3554032" y="1202966"/>
                    <a:pt x="3552825" y="1257300"/>
                  </a:cubicBezTo>
                  <a:cubicBezTo>
                    <a:pt x="3550849" y="1346235"/>
                    <a:pt x="3555161" y="1435334"/>
                    <a:pt x="3562350" y="1524000"/>
                  </a:cubicBezTo>
                  <a:cubicBezTo>
                    <a:pt x="3564716" y="1553176"/>
                    <a:pt x="3575659" y="1581021"/>
                    <a:pt x="3581400" y="1609725"/>
                  </a:cubicBezTo>
                  <a:cubicBezTo>
                    <a:pt x="3585188" y="1628663"/>
                    <a:pt x="3587137" y="1647937"/>
                    <a:pt x="3590925" y="1666875"/>
                  </a:cubicBezTo>
                  <a:cubicBezTo>
                    <a:pt x="3596666" y="1695579"/>
                    <a:pt x="3603393" y="1724078"/>
                    <a:pt x="3609975" y="1752600"/>
                  </a:cubicBezTo>
                  <a:cubicBezTo>
                    <a:pt x="3612919" y="1765356"/>
                    <a:pt x="3617458" y="1777769"/>
                    <a:pt x="3619500" y="1790700"/>
                  </a:cubicBezTo>
                  <a:cubicBezTo>
                    <a:pt x="3626993" y="1838159"/>
                    <a:pt x="3632200" y="1885950"/>
                    <a:pt x="3638550" y="1933575"/>
                  </a:cubicBezTo>
                  <a:cubicBezTo>
                    <a:pt x="3632200" y="1984375"/>
                    <a:pt x="3631917" y="2036308"/>
                    <a:pt x="3619500" y="2085975"/>
                  </a:cubicBezTo>
                  <a:cubicBezTo>
                    <a:pt x="3616325" y="2098675"/>
                    <a:pt x="3616470" y="2112709"/>
                    <a:pt x="3609975" y="2124075"/>
                  </a:cubicBezTo>
                  <a:cubicBezTo>
                    <a:pt x="3602200" y="2137681"/>
                    <a:pt x="3568052" y="2164779"/>
                    <a:pt x="3552825" y="2171700"/>
                  </a:cubicBezTo>
                  <a:cubicBezTo>
                    <a:pt x="3475078" y="2207040"/>
                    <a:pt x="3463191" y="2204993"/>
                    <a:pt x="3371850" y="2209800"/>
                  </a:cubicBezTo>
                  <a:lnTo>
                    <a:pt x="2933700" y="2228850"/>
                  </a:lnTo>
                  <a:cubicBezTo>
                    <a:pt x="2882860" y="2231310"/>
                    <a:pt x="2832100" y="2235200"/>
                    <a:pt x="2781300" y="2238375"/>
                  </a:cubicBezTo>
                  <a:lnTo>
                    <a:pt x="1943100" y="2228850"/>
                  </a:lnTo>
                  <a:cubicBezTo>
                    <a:pt x="1838291" y="2227118"/>
                    <a:pt x="1733598" y="2219325"/>
                    <a:pt x="1628775" y="2219325"/>
                  </a:cubicBezTo>
                  <a:cubicBezTo>
                    <a:pt x="1425550" y="2219325"/>
                    <a:pt x="1222375" y="2225675"/>
                    <a:pt x="1019175" y="2228850"/>
                  </a:cubicBezTo>
                  <a:cubicBezTo>
                    <a:pt x="950176" y="2251850"/>
                    <a:pt x="971534" y="2232682"/>
                    <a:pt x="933450" y="2286000"/>
                  </a:cubicBezTo>
                  <a:cubicBezTo>
                    <a:pt x="926796" y="2295315"/>
                    <a:pt x="920750" y="2305050"/>
                    <a:pt x="914400" y="2314575"/>
                  </a:cubicBezTo>
                  <a:cubicBezTo>
                    <a:pt x="908050" y="2346325"/>
                    <a:pt x="899366" y="2377696"/>
                    <a:pt x="895350" y="2409825"/>
                  </a:cubicBezTo>
                  <a:cubicBezTo>
                    <a:pt x="892067" y="2436092"/>
                    <a:pt x="890983" y="2485234"/>
                    <a:pt x="876300" y="2514600"/>
                  </a:cubicBezTo>
                  <a:cubicBezTo>
                    <a:pt x="871180" y="2524839"/>
                    <a:pt x="863600" y="2533650"/>
                    <a:pt x="857250" y="2543175"/>
                  </a:cubicBezTo>
                  <a:cubicBezTo>
                    <a:pt x="850900" y="2568575"/>
                    <a:pt x="845393" y="2594201"/>
                    <a:pt x="838200" y="2619375"/>
                  </a:cubicBezTo>
                  <a:cubicBezTo>
                    <a:pt x="832683" y="2638683"/>
                    <a:pt x="823357" y="2656890"/>
                    <a:pt x="819150" y="2676525"/>
                  </a:cubicBezTo>
                  <a:cubicBezTo>
                    <a:pt x="786839" y="2827310"/>
                    <a:pt x="826169" y="2703094"/>
                    <a:pt x="800100" y="2781300"/>
                  </a:cubicBezTo>
                  <a:cubicBezTo>
                    <a:pt x="769395" y="2773624"/>
                    <a:pt x="733193" y="2765608"/>
                    <a:pt x="704850" y="2752725"/>
                  </a:cubicBezTo>
                  <a:cubicBezTo>
                    <a:pt x="687996" y="2745064"/>
                    <a:pt x="674143" y="2731669"/>
                    <a:pt x="657225" y="2724150"/>
                  </a:cubicBezTo>
                  <a:cubicBezTo>
                    <a:pt x="542618" y="2673213"/>
                    <a:pt x="729144" y="2785441"/>
                    <a:pt x="552450" y="2686050"/>
                  </a:cubicBezTo>
                  <a:cubicBezTo>
                    <a:pt x="415608" y="2609076"/>
                    <a:pt x="511807" y="2643927"/>
                    <a:pt x="438150" y="2619375"/>
                  </a:cubicBezTo>
                  <a:cubicBezTo>
                    <a:pt x="403225" y="2590800"/>
                    <a:pt x="366533" y="2564258"/>
                    <a:pt x="333375" y="2533650"/>
                  </a:cubicBezTo>
                  <a:cubicBezTo>
                    <a:pt x="324963" y="2525885"/>
                    <a:pt x="321775" y="2513767"/>
                    <a:pt x="314325" y="2505075"/>
                  </a:cubicBezTo>
                  <a:cubicBezTo>
                    <a:pt x="283608" y="2469238"/>
                    <a:pt x="248165" y="2437470"/>
                    <a:pt x="219075" y="2400300"/>
                  </a:cubicBezTo>
                  <a:cubicBezTo>
                    <a:pt x="71210" y="2211362"/>
                    <a:pt x="191673" y="2356877"/>
                    <a:pt x="114300" y="2219325"/>
                  </a:cubicBezTo>
                  <a:cubicBezTo>
                    <a:pt x="97463" y="2189393"/>
                    <a:pt x="76200" y="2162175"/>
                    <a:pt x="57150" y="2133600"/>
                  </a:cubicBezTo>
                  <a:cubicBezTo>
                    <a:pt x="47625" y="2085975"/>
                    <a:pt x="35444" y="2038805"/>
                    <a:pt x="28575" y="1990725"/>
                  </a:cubicBezTo>
                  <a:cubicBezTo>
                    <a:pt x="5905" y="1832035"/>
                    <a:pt x="15094" y="1901930"/>
                    <a:pt x="0" y="1781175"/>
                  </a:cubicBezTo>
                  <a:cubicBezTo>
                    <a:pt x="6350" y="1758950"/>
                    <a:pt x="8713" y="1735174"/>
                    <a:pt x="19050" y="1714500"/>
                  </a:cubicBezTo>
                  <a:cubicBezTo>
                    <a:pt x="25074" y="1702452"/>
                    <a:pt x="41601" y="1697973"/>
                    <a:pt x="47625" y="1685925"/>
                  </a:cubicBezTo>
                  <a:cubicBezTo>
                    <a:pt x="61095" y="1658984"/>
                    <a:pt x="63578" y="1627548"/>
                    <a:pt x="76200" y="1600200"/>
                  </a:cubicBezTo>
                  <a:cubicBezTo>
                    <a:pt x="82853" y="1585786"/>
                    <a:pt x="95548" y="1575018"/>
                    <a:pt x="104775" y="1562100"/>
                  </a:cubicBezTo>
                  <a:cubicBezTo>
                    <a:pt x="111429" y="1552785"/>
                    <a:pt x="116956" y="1542683"/>
                    <a:pt x="123825" y="1533525"/>
                  </a:cubicBezTo>
                  <a:cubicBezTo>
                    <a:pt x="151161" y="1497077"/>
                    <a:pt x="174925" y="1468572"/>
                    <a:pt x="209550" y="1438275"/>
                  </a:cubicBezTo>
                  <a:cubicBezTo>
                    <a:pt x="218165" y="1430737"/>
                    <a:pt x="230030" y="1427320"/>
                    <a:pt x="238125" y="1419225"/>
                  </a:cubicBezTo>
                  <a:cubicBezTo>
                    <a:pt x="249350" y="1408000"/>
                    <a:pt x="258422" y="1394671"/>
                    <a:pt x="266700" y="1381125"/>
                  </a:cubicBezTo>
                  <a:cubicBezTo>
                    <a:pt x="293396" y="1337441"/>
                    <a:pt x="342900" y="1247775"/>
                    <a:pt x="342900" y="1247775"/>
                  </a:cubicBezTo>
                  <a:cubicBezTo>
                    <a:pt x="377739" y="1027131"/>
                    <a:pt x="352162" y="1124738"/>
                    <a:pt x="409575" y="952500"/>
                  </a:cubicBezTo>
                  <a:cubicBezTo>
                    <a:pt x="415925" y="895350"/>
                    <a:pt x="420198" y="837931"/>
                    <a:pt x="428625" y="781050"/>
                  </a:cubicBezTo>
                  <a:cubicBezTo>
                    <a:pt x="465152" y="534495"/>
                    <a:pt x="433617" y="843161"/>
                    <a:pt x="457200" y="619125"/>
                  </a:cubicBezTo>
                  <a:cubicBezTo>
                    <a:pt x="469742" y="499979"/>
                    <a:pt x="446626" y="544499"/>
                    <a:pt x="485775" y="485775"/>
                  </a:cubicBezTo>
                  <a:cubicBezTo>
                    <a:pt x="488950" y="469900"/>
                    <a:pt x="484764" y="450442"/>
                    <a:pt x="495300" y="438150"/>
                  </a:cubicBezTo>
                  <a:cubicBezTo>
                    <a:pt x="506427" y="425168"/>
                    <a:pt x="527301" y="426044"/>
                    <a:pt x="542925" y="419100"/>
                  </a:cubicBezTo>
                  <a:cubicBezTo>
                    <a:pt x="555900" y="413333"/>
                    <a:pt x="568325" y="406400"/>
                    <a:pt x="581025" y="400050"/>
                  </a:cubicBezTo>
                  <a:cubicBezTo>
                    <a:pt x="615950" y="403225"/>
                    <a:pt x="651002" y="405225"/>
                    <a:pt x="685800" y="409575"/>
                  </a:cubicBezTo>
                  <a:cubicBezTo>
                    <a:pt x="701864" y="411583"/>
                    <a:pt x="717497" y="421996"/>
                    <a:pt x="733425" y="419100"/>
                  </a:cubicBezTo>
                  <a:cubicBezTo>
                    <a:pt x="754380" y="415290"/>
                    <a:pt x="771112" y="399175"/>
                    <a:pt x="790575" y="390525"/>
                  </a:cubicBezTo>
                  <a:cubicBezTo>
                    <a:pt x="827396" y="374160"/>
                    <a:pt x="813776" y="390241"/>
                    <a:pt x="847725" y="361950"/>
                  </a:cubicBezTo>
                  <a:cubicBezTo>
                    <a:pt x="895291" y="322312"/>
                    <a:pt x="854657" y="340589"/>
                    <a:pt x="904875" y="323850"/>
                  </a:cubicBezTo>
                  <a:cubicBezTo>
                    <a:pt x="911225" y="311150"/>
                    <a:pt x="916880" y="298078"/>
                    <a:pt x="923925" y="285750"/>
                  </a:cubicBezTo>
                  <a:cubicBezTo>
                    <a:pt x="929605" y="275811"/>
                    <a:pt x="938466" y="267697"/>
                    <a:pt x="942975" y="257175"/>
                  </a:cubicBezTo>
                  <a:cubicBezTo>
                    <a:pt x="948132" y="245143"/>
                    <a:pt x="947903" y="231332"/>
                    <a:pt x="952500" y="219075"/>
                  </a:cubicBezTo>
                  <a:cubicBezTo>
                    <a:pt x="956982" y="207122"/>
                    <a:pt x="979546" y="163454"/>
                    <a:pt x="990600" y="152400"/>
                  </a:cubicBezTo>
                  <a:cubicBezTo>
                    <a:pt x="998695" y="144305"/>
                    <a:pt x="1009650" y="139700"/>
                    <a:pt x="1019175" y="133350"/>
                  </a:cubicBezTo>
                  <a:cubicBezTo>
                    <a:pt x="1025525" y="120650"/>
                    <a:pt x="1029135" y="106158"/>
                    <a:pt x="1038225" y="95250"/>
                  </a:cubicBezTo>
                  <a:cubicBezTo>
                    <a:pt x="1068994" y="58328"/>
                    <a:pt x="1067561" y="46242"/>
                    <a:pt x="1143000" y="95250"/>
                  </a:cubicBezTo>
                  <a:cubicBezTo>
                    <a:pt x="1218439" y="144258"/>
                    <a:pt x="1487685" y="386126"/>
                    <a:pt x="1490860" y="389301"/>
                  </a:cubicBezTo>
                </a:path>
              </a:pathLst>
            </a:custGeom>
            <a:ln w="25400">
              <a:headEnd type="none" w="med" len="med"/>
              <a:tailEnd type="none" w="med" len="med"/>
            </a:ln>
            <a:extLst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 bwMode="auto">
            <a:xfrm flipV="1">
              <a:off x="10660021" y="1801892"/>
              <a:ext cx="0" cy="2337405"/>
            </a:xfrm>
            <a:prstGeom prst="straightConnector1">
              <a:avLst/>
            </a:prstGeom>
            <a:solidFill>
              <a:schemeClr val="accent1"/>
            </a:solidFill>
            <a:ln w="57150" cap="sq" cmpd="sng" algn="ctr">
              <a:solidFill>
                <a:schemeClr val="tx1"/>
              </a:solidFill>
              <a:prstDash val="solid"/>
              <a:round/>
              <a:headEnd type="triangle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" name="TextBox 10"/>
            <p:cNvSpPr txBox="1"/>
            <p:nvPr/>
          </p:nvSpPr>
          <p:spPr>
            <a:xfrm>
              <a:off x="10734376" y="2418501"/>
              <a:ext cx="56137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/>
                <a:t>R</a:t>
              </a:r>
              <a:endParaRPr lang="en-US" sz="4400" dirty="0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707850" y="3386196"/>
            <a:ext cx="5493812" cy="646331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C00000"/>
                </a:solidFill>
              </a:rPr>
              <a:t>Dominated by long strings </a:t>
            </a:r>
            <a:endParaRPr lang="en-US" sz="3600" b="1" dirty="0">
              <a:solidFill>
                <a:srgbClr val="C00000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645260"/>
              </p:ext>
            </p:extLst>
          </p:nvPr>
        </p:nvGraphicFramePr>
        <p:xfrm>
          <a:off x="3911229" y="2627920"/>
          <a:ext cx="1567754" cy="652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131" name="Equation" r:id="rId5" imgW="457200" imgH="190440" progId="Equation.DSMT4">
                  <p:embed/>
                </p:oleObj>
              </mc:Choice>
              <mc:Fallback>
                <p:oleObj name="Equation" r:id="rId5" imgW="457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11229" y="2627920"/>
                        <a:ext cx="1567754" cy="652431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384954" y="4390522"/>
            <a:ext cx="8393671" cy="1219735"/>
            <a:chOff x="384954" y="4390522"/>
            <a:chExt cx="8393671" cy="1219735"/>
          </a:xfrm>
        </p:grpSpPr>
        <p:grpSp>
          <p:nvGrpSpPr>
            <p:cNvPr id="2" name="Group 1"/>
            <p:cNvGrpSpPr/>
            <p:nvPr/>
          </p:nvGrpSpPr>
          <p:grpSpPr>
            <a:xfrm>
              <a:off x="384954" y="4390522"/>
              <a:ext cx="8393671" cy="1219735"/>
              <a:chOff x="384954" y="4595928"/>
              <a:chExt cx="8393671" cy="1219735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682045" y="4595928"/>
                <a:ext cx="3096580" cy="1153429"/>
              </a:xfrm>
              <a:prstGeom prst="rect">
                <a:avLst/>
              </a:prstGeom>
            </p:spPr>
          </p:pic>
          <p:pic>
            <p:nvPicPr>
              <p:cNvPr id="18" name="Picture 17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84954" y="4703017"/>
                <a:ext cx="3475107" cy="1112646"/>
              </a:xfrm>
              <a:prstGeom prst="rect">
                <a:avLst/>
              </a:prstGeom>
            </p:spPr>
          </p:pic>
          <p:cxnSp>
            <p:nvCxnSpPr>
              <p:cNvPr id="12" name="Straight Arrow Connector 11"/>
              <p:cNvCxnSpPr/>
              <p:nvPr/>
            </p:nvCxnSpPr>
            <p:spPr bwMode="auto">
              <a:xfrm>
                <a:off x="4111690" y="5307771"/>
                <a:ext cx="1318726" cy="0"/>
              </a:xfrm>
              <a:prstGeom prst="straightConnector1">
                <a:avLst/>
              </a:prstGeom>
              <a:solidFill>
                <a:schemeClr val="accent1"/>
              </a:solidFill>
              <a:ln w="127000" cap="sq" cmpd="tri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19" name="TextBox 18"/>
            <p:cNvSpPr txBox="1"/>
            <p:nvPr/>
          </p:nvSpPr>
          <p:spPr>
            <a:xfrm>
              <a:off x="3911229" y="4479067"/>
              <a:ext cx="16450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Zero modes</a:t>
              </a:r>
              <a:endParaRPr lang="en-US" dirty="0"/>
            </a:p>
          </p:txBody>
        </p:sp>
      </p:grpSp>
      <p:sp>
        <p:nvSpPr>
          <p:cNvPr id="22" name="Title 1"/>
          <p:cNvSpPr>
            <a:spLocks noGrp="1"/>
          </p:cNvSpPr>
          <p:nvPr>
            <p:ph type="title"/>
          </p:nvPr>
        </p:nvSpPr>
        <p:spPr>
          <a:xfrm>
            <a:off x="638937" y="141124"/>
            <a:ext cx="10363200" cy="1143000"/>
          </a:xfrm>
        </p:spPr>
        <p:txBody>
          <a:bodyPr/>
          <a:lstStyle/>
          <a:p>
            <a:r>
              <a:rPr lang="en-US" dirty="0" smtClean="0"/>
              <a:t>Highly excited strings in a bounded reg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5208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112" y="40287"/>
            <a:ext cx="5637949" cy="1143000"/>
          </a:xfrm>
        </p:spPr>
        <p:txBody>
          <a:bodyPr/>
          <a:lstStyle/>
          <a:p>
            <a:r>
              <a:rPr lang="en-US" b="1" dirty="0" smtClean="0"/>
              <a:t>Polymers</a:t>
            </a:r>
            <a:endParaRPr lang="en-US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8900" y="2890642"/>
            <a:ext cx="4116047" cy="197981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11782" y="2194862"/>
            <a:ext cx="20553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aussian chai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9034" y="1129750"/>
            <a:ext cx="69349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oi</a:t>
            </a:r>
            <a:r>
              <a:rPr lang="en-US" dirty="0" smtClean="0"/>
              <a:t> &amp; Edwards – Theory of Polymer Dynamics  ’94</a:t>
            </a:r>
          </a:p>
          <a:p>
            <a:r>
              <a:rPr lang="en-US" dirty="0" smtClean="0"/>
              <a:t>De </a:t>
            </a:r>
            <a:r>
              <a:rPr lang="en-US" dirty="0" err="1" smtClean="0"/>
              <a:t>Gennes</a:t>
            </a:r>
            <a:r>
              <a:rPr lang="en-US" dirty="0" smtClean="0"/>
              <a:t> – Scaling Concepts in Polymer Physics ‘79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25487" y="908207"/>
            <a:ext cx="3116429" cy="327509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54744" y="4183305"/>
            <a:ext cx="6236257" cy="74564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18585" y="2732514"/>
            <a:ext cx="2236074" cy="70515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947992" y="2147332"/>
            <a:ext cx="21066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yration radiu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758018" y="297452"/>
            <a:ext cx="40513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deal chain </a:t>
            </a:r>
            <a:r>
              <a:rPr lang="en-US" dirty="0" smtClean="0">
                <a:sym typeface="Wingdings" panose="05000000000000000000" pitchFamily="2" charset="2"/>
              </a:rPr>
              <a:t> Random wal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569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3856"/>
            <a:ext cx="10363200" cy="1143000"/>
          </a:xfrm>
        </p:spPr>
        <p:txBody>
          <a:bodyPr/>
          <a:lstStyle/>
          <a:p>
            <a:r>
              <a:rPr lang="en-US" dirty="0" smtClean="0"/>
              <a:t>Interacting Polymer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94722" y="1921834"/>
            <a:ext cx="38074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lory (Nobel, Chemistry ’74)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85103" y="948243"/>
            <a:ext cx="4606062" cy="291341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6197" y="1833607"/>
            <a:ext cx="2224756" cy="77706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94722" y="856111"/>
            <a:ext cx="450060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/>
              <a:t>Flory-Huggins </a:t>
            </a:r>
            <a:r>
              <a:rPr lang="en-US" sz="3200" dirty="0"/>
              <a:t>theory of </a:t>
            </a:r>
            <a:r>
              <a:rPr lang="en-US" sz="3200" dirty="0" smtClean="0"/>
              <a:t>interacting polymers</a:t>
            </a:r>
            <a:endParaRPr lang="en-US" sz="3200" dirty="0"/>
          </a:p>
        </p:txBody>
      </p:sp>
      <p:sp>
        <p:nvSpPr>
          <p:cNvPr id="12" name="Rectangle 11"/>
          <p:cNvSpPr/>
          <p:nvPr/>
        </p:nvSpPr>
        <p:spPr>
          <a:xfrm>
            <a:off x="3608593" y="2796089"/>
            <a:ext cx="335672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/>
              <a:t>Flory exponent </a:t>
            </a:r>
            <a:r>
              <a:rPr lang="en-US" sz="3200" dirty="0" smtClean="0">
                <a:latin typeface="Symbol" panose="05050102010706020507" pitchFamily="18" charset="2"/>
              </a:rPr>
              <a:t>n</a:t>
            </a:r>
            <a:r>
              <a:rPr lang="en-US" sz="3200" dirty="0" smtClean="0"/>
              <a:t> </a:t>
            </a:r>
            <a:endParaRPr lang="en-US" sz="3200" dirty="0"/>
          </a:p>
        </p:txBody>
      </p:sp>
      <p:grpSp>
        <p:nvGrpSpPr>
          <p:cNvPr id="16" name="Group 15"/>
          <p:cNvGrpSpPr/>
          <p:nvPr/>
        </p:nvGrpSpPr>
        <p:grpSpPr>
          <a:xfrm>
            <a:off x="1620164" y="3368382"/>
            <a:ext cx="3773983" cy="1362276"/>
            <a:chOff x="974546" y="4425939"/>
            <a:chExt cx="3773983" cy="1362276"/>
          </a:xfrm>
        </p:grpSpPr>
        <p:sp>
          <p:nvSpPr>
            <p:cNvPr id="7" name="TextBox 6"/>
            <p:cNvSpPr txBox="1"/>
            <p:nvPr/>
          </p:nvSpPr>
          <p:spPr>
            <a:xfrm>
              <a:off x="3334359" y="4495143"/>
              <a:ext cx="141417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epulsive</a:t>
              </a:r>
              <a:endParaRPr lang="en-US" dirty="0"/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1016358" y="5083243"/>
            <a:ext cx="1961789" cy="704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986" name="Equation" r:id="rId5" imgW="850680" imgH="304560" progId="Equation.DSMT4">
                    <p:embed/>
                  </p:oleObj>
                </mc:Choice>
                <mc:Fallback>
                  <p:oleObj name="Equation" r:id="rId5" imgW="85068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16358" y="5083243"/>
                          <a:ext cx="1961789" cy="704972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974546" y="4425939"/>
            <a:ext cx="898525" cy="60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987" name="Equation" r:id="rId7" imgW="457200" imgH="304560" progId="Equation.DSMT4">
                    <p:embed/>
                  </p:oleObj>
                </mc:Choice>
                <mc:Fallback>
                  <p:oleObj name="Equation" r:id="rId7" imgW="45720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74546" y="4425939"/>
                          <a:ext cx="898525" cy="600075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3334359" y="5204896"/>
              <a:ext cx="141256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ttractive</a:t>
              </a:r>
              <a:endParaRPr lang="en-US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5834613" y="3867176"/>
            <a:ext cx="5600592" cy="1489851"/>
            <a:chOff x="5874369" y="4538999"/>
            <a:chExt cx="5600592" cy="1489851"/>
          </a:xfrm>
        </p:grpSpPr>
        <p:grpSp>
          <p:nvGrpSpPr>
            <p:cNvPr id="15" name="Group 14"/>
            <p:cNvGrpSpPr/>
            <p:nvPr/>
          </p:nvGrpSpPr>
          <p:grpSpPr>
            <a:xfrm>
              <a:off x="5874369" y="4538999"/>
              <a:ext cx="3126704" cy="1489851"/>
              <a:chOff x="6569939" y="4639907"/>
              <a:chExt cx="3126704" cy="1489851"/>
            </a:xfrm>
          </p:grpSpPr>
          <p:pic>
            <p:nvPicPr>
              <p:cNvPr id="8" name="Picture 7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569939" y="5264451"/>
                <a:ext cx="3126704" cy="865307"/>
              </a:xfrm>
              <a:prstGeom prst="rect">
                <a:avLst/>
              </a:prstGeom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7099081" y="4639907"/>
                <a:ext cx="156318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 smtClean="0"/>
                  <a:t>Area law</a:t>
                </a:r>
                <a:endParaRPr lang="en-US" sz="2800" b="1" dirty="0"/>
              </a:p>
            </p:txBody>
          </p:sp>
        </p:grp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9180575" y="5349332"/>
              <a:ext cx="2294386" cy="47929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182032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8882743" cy="1143000"/>
          </a:xfrm>
        </p:spPr>
        <p:txBody>
          <a:bodyPr/>
          <a:lstStyle/>
          <a:p>
            <a:r>
              <a:rPr lang="en-US" dirty="0" smtClean="0"/>
              <a:t>Bound state of highly excited strings as a collapsed polymer : interactions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46700" y="2044142"/>
            <a:ext cx="98022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Free energy – effective interactions – joining and splitting </a:t>
            </a:r>
            <a:endParaRPr lang="en-US" sz="32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53582" y="2664291"/>
          <a:ext cx="76676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242" name="Equation" r:id="rId3" imgW="2946240" imgH="419040" progId="Equation.DSMT4">
                  <p:embed/>
                </p:oleObj>
              </mc:Choice>
              <mc:Fallback>
                <p:oleObj name="Equation" r:id="rId3" imgW="2946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582" y="2664291"/>
                        <a:ext cx="7667625" cy="10922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519113" y="3914775"/>
          <a:ext cx="57531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243" name="Equation" r:id="rId5" imgW="1574640" imgH="355320" progId="Equation.DSMT4">
                  <p:embed/>
                </p:oleObj>
              </mc:Choice>
              <mc:Fallback>
                <p:oleObj name="Equation" r:id="rId5" imgW="15746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113" y="3914775"/>
                        <a:ext cx="5753100" cy="12985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184354"/>
              </p:ext>
            </p:extLst>
          </p:nvPr>
        </p:nvGraphicFramePr>
        <p:xfrm>
          <a:off x="6602258" y="4816513"/>
          <a:ext cx="1975364" cy="793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244" name="Equation" r:id="rId7" imgW="761760" imgH="304560" progId="Equation.DSMT4">
                  <p:embed/>
                </p:oleObj>
              </mc:Choice>
              <mc:Fallback>
                <p:oleObj name="Equation" r:id="rId7" imgW="761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02258" y="4816513"/>
                        <a:ext cx="1975364" cy="79367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410742" y="4816002"/>
            <a:ext cx="810497" cy="883409"/>
          </a:xfrm>
          <a:prstGeom prst="rect">
            <a:avLst/>
          </a:prstGeom>
          <a:solidFill>
            <a:schemeClr val="tx1"/>
          </a:solidFill>
        </p:spPr>
      </p:pic>
      <p:grpSp>
        <p:nvGrpSpPr>
          <p:cNvPr id="15" name="Group 14"/>
          <p:cNvGrpSpPr/>
          <p:nvPr/>
        </p:nvGrpSpPr>
        <p:grpSpPr>
          <a:xfrm>
            <a:off x="8052506" y="3036363"/>
            <a:ext cx="3281111" cy="1757224"/>
            <a:chOff x="8123066" y="1872160"/>
            <a:chExt cx="3281111" cy="1757224"/>
          </a:xfrm>
        </p:grpSpPr>
        <p:sp>
          <p:nvSpPr>
            <p:cNvPr id="16" name="Freeform 15"/>
            <p:cNvSpPr/>
            <p:nvPr/>
          </p:nvSpPr>
          <p:spPr bwMode="auto">
            <a:xfrm>
              <a:off x="8123066" y="1879141"/>
              <a:ext cx="1517626" cy="1701973"/>
            </a:xfrm>
            <a:custGeom>
              <a:avLst/>
              <a:gdLst>
                <a:gd name="connsiteX0" fmla="*/ 991395 w 2172495"/>
                <a:gd name="connsiteY0" fmla="*/ 115729 h 2228289"/>
                <a:gd name="connsiteX1" fmla="*/ 943770 w 2172495"/>
                <a:gd name="connsiteY1" fmla="*/ 106204 h 2228289"/>
                <a:gd name="connsiteX2" fmla="*/ 915195 w 2172495"/>
                <a:gd name="connsiteY2" fmla="*/ 96679 h 2228289"/>
                <a:gd name="connsiteX3" fmla="*/ 800895 w 2172495"/>
                <a:gd name="connsiteY3" fmla="*/ 77629 h 2228289"/>
                <a:gd name="connsiteX4" fmla="*/ 677070 w 2172495"/>
                <a:gd name="connsiteY4" fmla="*/ 49054 h 2228289"/>
                <a:gd name="connsiteX5" fmla="*/ 496095 w 2172495"/>
                <a:gd name="connsiteY5" fmla="*/ 77629 h 2228289"/>
                <a:gd name="connsiteX6" fmla="*/ 438945 w 2172495"/>
                <a:gd name="connsiteY6" fmla="*/ 96679 h 2228289"/>
                <a:gd name="connsiteX7" fmla="*/ 410370 w 2172495"/>
                <a:gd name="connsiteY7" fmla="*/ 115729 h 2228289"/>
                <a:gd name="connsiteX8" fmla="*/ 391320 w 2172495"/>
                <a:gd name="connsiteY8" fmla="*/ 144304 h 2228289"/>
                <a:gd name="connsiteX9" fmla="*/ 362745 w 2172495"/>
                <a:gd name="connsiteY9" fmla="*/ 153829 h 2228289"/>
                <a:gd name="connsiteX10" fmla="*/ 334170 w 2172495"/>
                <a:gd name="connsiteY10" fmla="*/ 182404 h 2228289"/>
                <a:gd name="connsiteX11" fmla="*/ 315120 w 2172495"/>
                <a:gd name="connsiteY11" fmla="*/ 249079 h 2228289"/>
                <a:gd name="connsiteX12" fmla="*/ 296070 w 2172495"/>
                <a:gd name="connsiteY12" fmla="*/ 306229 h 2228289"/>
                <a:gd name="connsiteX13" fmla="*/ 277020 w 2172495"/>
                <a:gd name="connsiteY13" fmla="*/ 458629 h 2228289"/>
                <a:gd name="connsiteX14" fmla="*/ 286545 w 2172495"/>
                <a:gd name="connsiteY14" fmla="*/ 639604 h 2228289"/>
                <a:gd name="connsiteX15" fmla="*/ 343695 w 2172495"/>
                <a:gd name="connsiteY15" fmla="*/ 696754 h 2228289"/>
                <a:gd name="connsiteX16" fmla="*/ 381795 w 2172495"/>
                <a:gd name="connsiteY16" fmla="*/ 715804 h 2228289"/>
                <a:gd name="connsiteX17" fmla="*/ 438945 w 2172495"/>
                <a:gd name="connsiteY17" fmla="*/ 753904 h 2228289"/>
                <a:gd name="connsiteX18" fmla="*/ 467520 w 2172495"/>
                <a:gd name="connsiteY18" fmla="*/ 763429 h 2228289"/>
                <a:gd name="connsiteX19" fmla="*/ 496095 w 2172495"/>
                <a:gd name="connsiteY19" fmla="*/ 782479 h 2228289"/>
                <a:gd name="connsiteX20" fmla="*/ 534195 w 2172495"/>
                <a:gd name="connsiteY20" fmla="*/ 801529 h 2228289"/>
                <a:gd name="connsiteX21" fmla="*/ 553245 w 2172495"/>
                <a:gd name="connsiteY21" fmla="*/ 830104 h 2228289"/>
                <a:gd name="connsiteX22" fmla="*/ 572295 w 2172495"/>
                <a:gd name="connsiteY22" fmla="*/ 868204 h 2228289"/>
                <a:gd name="connsiteX23" fmla="*/ 600870 w 2172495"/>
                <a:gd name="connsiteY23" fmla="*/ 887254 h 2228289"/>
                <a:gd name="connsiteX24" fmla="*/ 610395 w 2172495"/>
                <a:gd name="connsiteY24" fmla="*/ 925354 h 2228289"/>
                <a:gd name="connsiteX25" fmla="*/ 619920 w 2172495"/>
                <a:gd name="connsiteY25" fmla="*/ 953929 h 2228289"/>
                <a:gd name="connsiteX26" fmla="*/ 591345 w 2172495"/>
                <a:gd name="connsiteY26" fmla="*/ 1039654 h 2228289"/>
                <a:gd name="connsiteX27" fmla="*/ 534195 w 2172495"/>
                <a:gd name="connsiteY27" fmla="*/ 1068229 h 2228289"/>
                <a:gd name="connsiteX28" fmla="*/ 457995 w 2172495"/>
                <a:gd name="connsiteY28" fmla="*/ 1134904 h 2228289"/>
                <a:gd name="connsiteX29" fmla="*/ 410370 w 2172495"/>
                <a:gd name="connsiteY29" fmla="*/ 1192054 h 2228289"/>
                <a:gd name="connsiteX30" fmla="*/ 391320 w 2172495"/>
                <a:gd name="connsiteY30" fmla="*/ 1220629 h 2228289"/>
                <a:gd name="connsiteX31" fmla="*/ 362745 w 2172495"/>
                <a:gd name="connsiteY31" fmla="*/ 1249204 h 2228289"/>
                <a:gd name="connsiteX32" fmla="*/ 343695 w 2172495"/>
                <a:gd name="connsiteY32" fmla="*/ 1277779 h 2228289"/>
                <a:gd name="connsiteX33" fmla="*/ 296070 w 2172495"/>
                <a:gd name="connsiteY33" fmla="*/ 1315879 h 2228289"/>
                <a:gd name="connsiteX34" fmla="*/ 267495 w 2172495"/>
                <a:gd name="connsiteY34" fmla="*/ 1344454 h 2228289"/>
                <a:gd name="connsiteX35" fmla="*/ 257970 w 2172495"/>
                <a:gd name="connsiteY35" fmla="*/ 1373029 h 2228289"/>
                <a:gd name="connsiteX36" fmla="*/ 191295 w 2172495"/>
                <a:gd name="connsiteY36" fmla="*/ 1449229 h 2228289"/>
                <a:gd name="connsiteX37" fmla="*/ 172245 w 2172495"/>
                <a:gd name="connsiteY37" fmla="*/ 1487329 h 2228289"/>
                <a:gd name="connsiteX38" fmla="*/ 143670 w 2172495"/>
                <a:gd name="connsiteY38" fmla="*/ 1525429 h 2228289"/>
                <a:gd name="connsiteX39" fmla="*/ 124620 w 2172495"/>
                <a:gd name="connsiteY39" fmla="*/ 1573054 h 2228289"/>
                <a:gd name="connsiteX40" fmla="*/ 67470 w 2172495"/>
                <a:gd name="connsiteY40" fmla="*/ 1677829 h 2228289"/>
                <a:gd name="connsiteX41" fmla="*/ 29370 w 2172495"/>
                <a:gd name="connsiteY41" fmla="*/ 1754029 h 2228289"/>
                <a:gd name="connsiteX42" fmla="*/ 19845 w 2172495"/>
                <a:gd name="connsiteY42" fmla="*/ 1801654 h 2228289"/>
                <a:gd name="connsiteX43" fmla="*/ 795 w 2172495"/>
                <a:gd name="connsiteY43" fmla="*/ 1830229 h 2228289"/>
                <a:gd name="connsiteX44" fmla="*/ 10320 w 2172495"/>
                <a:gd name="connsiteY44" fmla="*/ 1925479 h 2228289"/>
                <a:gd name="connsiteX45" fmla="*/ 76995 w 2172495"/>
                <a:gd name="connsiteY45" fmla="*/ 1982629 h 2228289"/>
                <a:gd name="connsiteX46" fmla="*/ 143670 w 2172495"/>
                <a:gd name="connsiteY46" fmla="*/ 2011204 h 2228289"/>
                <a:gd name="connsiteX47" fmla="*/ 172245 w 2172495"/>
                <a:gd name="connsiteY47" fmla="*/ 2020729 h 2228289"/>
                <a:gd name="connsiteX48" fmla="*/ 248445 w 2172495"/>
                <a:gd name="connsiteY48" fmla="*/ 2058829 h 2228289"/>
                <a:gd name="connsiteX49" fmla="*/ 315120 w 2172495"/>
                <a:gd name="connsiteY49" fmla="*/ 2087404 h 2228289"/>
                <a:gd name="connsiteX50" fmla="*/ 353220 w 2172495"/>
                <a:gd name="connsiteY50" fmla="*/ 2106454 h 2228289"/>
                <a:gd name="connsiteX51" fmla="*/ 419895 w 2172495"/>
                <a:gd name="connsiteY51" fmla="*/ 2115979 h 2228289"/>
                <a:gd name="connsiteX52" fmla="*/ 524670 w 2172495"/>
                <a:gd name="connsiteY52" fmla="*/ 2144554 h 2228289"/>
                <a:gd name="connsiteX53" fmla="*/ 581820 w 2172495"/>
                <a:gd name="connsiteY53" fmla="*/ 2154079 h 2228289"/>
                <a:gd name="connsiteX54" fmla="*/ 724695 w 2172495"/>
                <a:gd name="connsiteY54" fmla="*/ 2192179 h 2228289"/>
                <a:gd name="connsiteX55" fmla="*/ 924720 w 2172495"/>
                <a:gd name="connsiteY55" fmla="*/ 2201704 h 2228289"/>
                <a:gd name="connsiteX56" fmla="*/ 1048545 w 2172495"/>
                <a:gd name="connsiteY56" fmla="*/ 2220754 h 2228289"/>
                <a:gd name="connsiteX57" fmla="*/ 2058195 w 2172495"/>
                <a:gd name="connsiteY57" fmla="*/ 2201704 h 2228289"/>
                <a:gd name="connsiteX58" fmla="*/ 2124870 w 2172495"/>
                <a:gd name="connsiteY58" fmla="*/ 2144554 h 2228289"/>
                <a:gd name="connsiteX59" fmla="*/ 2172495 w 2172495"/>
                <a:gd name="connsiteY59" fmla="*/ 2049304 h 2228289"/>
                <a:gd name="connsiteX60" fmla="*/ 2134395 w 2172495"/>
                <a:gd name="connsiteY60" fmla="*/ 1896904 h 2228289"/>
                <a:gd name="connsiteX61" fmla="*/ 2105820 w 2172495"/>
                <a:gd name="connsiteY61" fmla="*/ 1868329 h 2228289"/>
                <a:gd name="connsiteX62" fmla="*/ 2077245 w 2172495"/>
                <a:gd name="connsiteY62" fmla="*/ 1811179 h 2228289"/>
                <a:gd name="connsiteX63" fmla="*/ 2029620 w 2172495"/>
                <a:gd name="connsiteY63" fmla="*/ 1754029 h 2228289"/>
                <a:gd name="connsiteX64" fmla="*/ 1943895 w 2172495"/>
                <a:gd name="connsiteY64" fmla="*/ 1601629 h 2228289"/>
                <a:gd name="connsiteX65" fmla="*/ 1896270 w 2172495"/>
                <a:gd name="connsiteY65" fmla="*/ 1515904 h 2228289"/>
                <a:gd name="connsiteX66" fmla="*/ 1848645 w 2172495"/>
                <a:gd name="connsiteY66" fmla="*/ 1449229 h 2228289"/>
                <a:gd name="connsiteX67" fmla="*/ 1820070 w 2172495"/>
                <a:gd name="connsiteY67" fmla="*/ 1401604 h 2228289"/>
                <a:gd name="connsiteX68" fmla="*/ 1801020 w 2172495"/>
                <a:gd name="connsiteY68" fmla="*/ 1373029 h 2228289"/>
                <a:gd name="connsiteX69" fmla="*/ 1696245 w 2172495"/>
                <a:gd name="connsiteY69" fmla="*/ 1325404 h 2228289"/>
                <a:gd name="connsiteX70" fmla="*/ 1610520 w 2172495"/>
                <a:gd name="connsiteY70" fmla="*/ 1277779 h 2228289"/>
                <a:gd name="connsiteX71" fmla="*/ 1572420 w 2172495"/>
                <a:gd name="connsiteY71" fmla="*/ 1268254 h 2228289"/>
                <a:gd name="connsiteX72" fmla="*/ 1543845 w 2172495"/>
                <a:gd name="connsiteY72" fmla="*/ 1239679 h 2228289"/>
                <a:gd name="connsiteX73" fmla="*/ 1477170 w 2172495"/>
                <a:gd name="connsiteY73" fmla="*/ 1211104 h 2228289"/>
                <a:gd name="connsiteX74" fmla="*/ 1429545 w 2172495"/>
                <a:gd name="connsiteY74" fmla="*/ 1201579 h 2228289"/>
                <a:gd name="connsiteX75" fmla="*/ 1343820 w 2172495"/>
                <a:gd name="connsiteY75" fmla="*/ 1173004 h 2228289"/>
                <a:gd name="connsiteX76" fmla="*/ 1267620 w 2172495"/>
                <a:gd name="connsiteY76" fmla="*/ 1144429 h 2228289"/>
                <a:gd name="connsiteX77" fmla="*/ 1210470 w 2172495"/>
                <a:gd name="connsiteY77" fmla="*/ 1134904 h 2228289"/>
                <a:gd name="connsiteX78" fmla="*/ 1181895 w 2172495"/>
                <a:gd name="connsiteY78" fmla="*/ 1115854 h 2228289"/>
                <a:gd name="connsiteX79" fmla="*/ 1039020 w 2172495"/>
                <a:gd name="connsiteY79" fmla="*/ 1096804 h 2228289"/>
                <a:gd name="connsiteX80" fmla="*/ 867570 w 2172495"/>
                <a:gd name="connsiteY80" fmla="*/ 1087279 h 2228289"/>
                <a:gd name="connsiteX81" fmla="*/ 810420 w 2172495"/>
                <a:gd name="connsiteY81" fmla="*/ 1068229 h 2228289"/>
                <a:gd name="connsiteX82" fmla="*/ 772320 w 2172495"/>
                <a:gd name="connsiteY82" fmla="*/ 1058704 h 2228289"/>
                <a:gd name="connsiteX83" fmla="*/ 743745 w 2172495"/>
                <a:gd name="connsiteY83" fmla="*/ 1039654 h 2228289"/>
                <a:gd name="connsiteX84" fmla="*/ 667545 w 2172495"/>
                <a:gd name="connsiteY84" fmla="*/ 1020604 h 2228289"/>
                <a:gd name="connsiteX85" fmla="*/ 638970 w 2172495"/>
                <a:gd name="connsiteY85" fmla="*/ 1001554 h 2228289"/>
                <a:gd name="connsiteX86" fmla="*/ 648495 w 2172495"/>
                <a:gd name="connsiteY86" fmla="*/ 925354 h 2228289"/>
                <a:gd name="connsiteX87" fmla="*/ 667545 w 2172495"/>
                <a:gd name="connsiteY87" fmla="*/ 896779 h 2228289"/>
                <a:gd name="connsiteX88" fmla="*/ 696120 w 2172495"/>
                <a:gd name="connsiteY88" fmla="*/ 839629 h 2228289"/>
                <a:gd name="connsiteX89" fmla="*/ 724695 w 2172495"/>
                <a:gd name="connsiteY89" fmla="*/ 830104 h 2228289"/>
                <a:gd name="connsiteX90" fmla="*/ 781845 w 2172495"/>
                <a:gd name="connsiteY90" fmla="*/ 772954 h 2228289"/>
                <a:gd name="connsiteX91" fmla="*/ 810420 w 2172495"/>
                <a:gd name="connsiteY91" fmla="*/ 744379 h 2228289"/>
                <a:gd name="connsiteX92" fmla="*/ 838995 w 2172495"/>
                <a:gd name="connsiteY92" fmla="*/ 725329 h 2228289"/>
                <a:gd name="connsiteX93" fmla="*/ 896145 w 2172495"/>
                <a:gd name="connsiteY93" fmla="*/ 668179 h 2228289"/>
                <a:gd name="connsiteX94" fmla="*/ 924720 w 2172495"/>
                <a:gd name="connsiteY94" fmla="*/ 649129 h 2228289"/>
                <a:gd name="connsiteX95" fmla="*/ 1019970 w 2172495"/>
                <a:gd name="connsiteY95" fmla="*/ 572929 h 2228289"/>
                <a:gd name="connsiteX96" fmla="*/ 1058070 w 2172495"/>
                <a:gd name="connsiteY96" fmla="*/ 534829 h 2228289"/>
                <a:gd name="connsiteX97" fmla="*/ 1086645 w 2172495"/>
                <a:gd name="connsiteY97" fmla="*/ 487204 h 2228289"/>
                <a:gd name="connsiteX98" fmla="*/ 1115220 w 2172495"/>
                <a:gd name="connsiteY98" fmla="*/ 458629 h 2228289"/>
                <a:gd name="connsiteX99" fmla="*/ 1134270 w 2172495"/>
                <a:gd name="connsiteY99" fmla="*/ 411004 h 2228289"/>
                <a:gd name="connsiteX100" fmla="*/ 1229520 w 2172495"/>
                <a:gd name="connsiteY100" fmla="*/ 306229 h 2228289"/>
                <a:gd name="connsiteX101" fmla="*/ 1258095 w 2172495"/>
                <a:gd name="connsiteY101" fmla="*/ 239554 h 2228289"/>
                <a:gd name="connsiteX102" fmla="*/ 1296195 w 2172495"/>
                <a:gd name="connsiteY102" fmla="*/ 182404 h 2228289"/>
                <a:gd name="connsiteX103" fmla="*/ 1334295 w 2172495"/>
                <a:gd name="connsiteY103" fmla="*/ 115729 h 2228289"/>
                <a:gd name="connsiteX104" fmla="*/ 1343820 w 2172495"/>
                <a:gd name="connsiteY104" fmla="*/ 77629 h 2228289"/>
                <a:gd name="connsiteX105" fmla="*/ 1362870 w 2172495"/>
                <a:gd name="connsiteY105" fmla="*/ 20479 h 2228289"/>
                <a:gd name="connsiteX106" fmla="*/ 1334295 w 2172495"/>
                <a:gd name="connsiteY106" fmla="*/ 1429 h 2228289"/>
                <a:gd name="connsiteX107" fmla="*/ 1181895 w 2172495"/>
                <a:gd name="connsiteY107" fmla="*/ 20479 h 2228289"/>
                <a:gd name="connsiteX108" fmla="*/ 1134270 w 2172495"/>
                <a:gd name="connsiteY108" fmla="*/ 39529 h 2228289"/>
                <a:gd name="connsiteX109" fmla="*/ 1105695 w 2172495"/>
                <a:gd name="connsiteY109" fmla="*/ 58579 h 2228289"/>
                <a:gd name="connsiteX110" fmla="*/ 1048545 w 2172495"/>
                <a:gd name="connsiteY110" fmla="*/ 77629 h 2228289"/>
                <a:gd name="connsiteX111" fmla="*/ 1019970 w 2172495"/>
                <a:gd name="connsiteY111" fmla="*/ 96679 h 2228289"/>
                <a:gd name="connsiteX112" fmla="*/ 991395 w 2172495"/>
                <a:gd name="connsiteY112" fmla="*/ 106204 h 2228289"/>
                <a:gd name="connsiteX113" fmla="*/ 962820 w 2172495"/>
                <a:gd name="connsiteY113" fmla="*/ 125254 h 2228289"/>
                <a:gd name="connsiteX114" fmla="*/ 924720 w 2172495"/>
                <a:gd name="connsiteY114" fmla="*/ 144304 h 22282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</a:cxnLst>
              <a:rect l="l" t="t" r="r" b="b"/>
              <a:pathLst>
                <a:path w="2172495" h="2228289">
                  <a:moveTo>
                    <a:pt x="991395" y="115729"/>
                  </a:moveTo>
                  <a:cubicBezTo>
                    <a:pt x="975520" y="112554"/>
                    <a:pt x="959476" y="110131"/>
                    <a:pt x="943770" y="106204"/>
                  </a:cubicBezTo>
                  <a:cubicBezTo>
                    <a:pt x="934030" y="103769"/>
                    <a:pt x="925040" y="98648"/>
                    <a:pt x="915195" y="96679"/>
                  </a:cubicBezTo>
                  <a:cubicBezTo>
                    <a:pt x="877320" y="89104"/>
                    <a:pt x="838933" y="84342"/>
                    <a:pt x="800895" y="77629"/>
                  </a:cubicBezTo>
                  <a:cubicBezTo>
                    <a:pt x="751052" y="68833"/>
                    <a:pt x="731044" y="62547"/>
                    <a:pt x="677070" y="49054"/>
                  </a:cubicBezTo>
                  <a:cubicBezTo>
                    <a:pt x="596971" y="56336"/>
                    <a:pt x="568428" y="53518"/>
                    <a:pt x="496095" y="77629"/>
                  </a:cubicBezTo>
                  <a:cubicBezTo>
                    <a:pt x="477045" y="83979"/>
                    <a:pt x="455653" y="85540"/>
                    <a:pt x="438945" y="96679"/>
                  </a:cubicBezTo>
                  <a:lnTo>
                    <a:pt x="410370" y="115729"/>
                  </a:lnTo>
                  <a:cubicBezTo>
                    <a:pt x="404020" y="125254"/>
                    <a:pt x="400259" y="137153"/>
                    <a:pt x="391320" y="144304"/>
                  </a:cubicBezTo>
                  <a:cubicBezTo>
                    <a:pt x="383480" y="150576"/>
                    <a:pt x="371099" y="148260"/>
                    <a:pt x="362745" y="153829"/>
                  </a:cubicBezTo>
                  <a:cubicBezTo>
                    <a:pt x="351537" y="161301"/>
                    <a:pt x="343695" y="172879"/>
                    <a:pt x="334170" y="182404"/>
                  </a:cubicBezTo>
                  <a:cubicBezTo>
                    <a:pt x="302159" y="278436"/>
                    <a:pt x="351000" y="129478"/>
                    <a:pt x="315120" y="249079"/>
                  </a:cubicBezTo>
                  <a:cubicBezTo>
                    <a:pt x="309350" y="268313"/>
                    <a:pt x="302420" y="287179"/>
                    <a:pt x="296070" y="306229"/>
                  </a:cubicBezTo>
                  <a:cubicBezTo>
                    <a:pt x="291853" y="335750"/>
                    <a:pt x="277020" y="434620"/>
                    <a:pt x="277020" y="458629"/>
                  </a:cubicBezTo>
                  <a:cubicBezTo>
                    <a:pt x="277020" y="519037"/>
                    <a:pt x="276195" y="580089"/>
                    <a:pt x="286545" y="639604"/>
                  </a:cubicBezTo>
                  <a:cubicBezTo>
                    <a:pt x="290694" y="663461"/>
                    <a:pt x="324478" y="685773"/>
                    <a:pt x="343695" y="696754"/>
                  </a:cubicBezTo>
                  <a:cubicBezTo>
                    <a:pt x="356023" y="703799"/>
                    <a:pt x="369619" y="708499"/>
                    <a:pt x="381795" y="715804"/>
                  </a:cubicBezTo>
                  <a:cubicBezTo>
                    <a:pt x="401428" y="727584"/>
                    <a:pt x="417225" y="746664"/>
                    <a:pt x="438945" y="753904"/>
                  </a:cubicBezTo>
                  <a:cubicBezTo>
                    <a:pt x="448470" y="757079"/>
                    <a:pt x="458540" y="758939"/>
                    <a:pt x="467520" y="763429"/>
                  </a:cubicBezTo>
                  <a:cubicBezTo>
                    <a:pt x="477759" y="768549"/>
                    <a:pt x="486156" y="776799"/>
                    <a:pt x="496095" y="782479"/>
                  </a:cubicBezTo>
                  <a:cubicBezTo>
                    <a:pt x="508423" y="789524"/>
                    <a:pt x="521495" y="795179"/>
                    <a:pt x="534195" y="801529"/>
                  </a:cubicBezTo>
                  <a:cubicBezTo>
                    <a:pt x="540545" y="811054"/>
                    <a:pt x="547565" y="820165"/>
                    <a:pt x="553245" y="830104"/>
                  </a:cubicBezTo>
                  <a:cubicBezTo>
                    <a:pt x="560290" y="842432"/>
                    <a:pt x="563205" y="857296"/>
                    <a:pt x="572295" y="868204"/>
                  </a:cubicBezTo>
                  <a:cubicBezTo>
                    <a:pt x="579624" y="876998"/>
                    <a:pt x="591345" y="880904"/>
                    <a:pt x="600870" y="887254"/>
                  </a:cubicBezTo>
                  <a:cubicBezTo>
                    <a:pt x="604045" y="899954"/>
                    <a:pt x="606799" y="912767"/>
                    <a:pt x="610395" y="925354"/>
                  </a:cubicBezTo>
                  <a:cubicBezTo>
                    <a:pt x="613153" y="935008"/>
                    <a:pt x="619920" y="943889"/>
                    <a:pt x="619920" y="953929"/>
                  </a:cubicBezTo>
                  <a:cubicBezTo>
                    <a:pt x="619920" y="978097"/>
                    <a:pt x="614346" y="1021253"/>
                    <a:pt x="591345" y="1039654"/>
                  </a:cubicBezTo>
                  <a:cubicBezTo>
                    <a:pt x="513876" y="1101629"/>
                    <a:pt x="614489" y="987935"/>
                    <a:pt x="534195" y="1068229"/>
                  </a:cubicBezTo>
                  <a:cubicBezTo>
                    <a:pt x="463927" y="1138497"/>
                    <a:pt x="516661" y="1115349"/>
                    <a:pt x="457995" y="1134904"/>
                  </a:cubicBezTo>
                  <a:cubicBezTo>
                    <a:pt x="417127" y="1216641"/>
                    <a:pt x="464222" y="1138202"/>
                    <a:pt x="410370" y="1192054"/>
                  </a:cubicBezTo>
                  <a:cubicBezTo>
                    <a:pt x="402275" y="1200149"/>
                    <a:pt x="398649" y="1211835"/>
                    <a:pt x="391320" y="1220629"/>
                  </a:cubicBezTo>
                  <a:cubicBezTo>
                    <a:pt x="382696" y="1230977"/>
                    <a:pt x="371369" y="1238856"/>
                    <a:pt x="362745" y="1249204"/>
                  </a:cubicBezTo>
                  <a:cubicBezTo>
                    <a:pt x="355416" y="1257998"/>
                    <a:pt x="351790" y="1269684"/>
                    <a:pt x="343695" y="1277779"/>
                  </a:cubicBezTo>
                  <a:cubicBezTo>
                    <a:pt x="329320" y="1292154"/>
                    <a:pt x="311370" y="1302492"/>
                    <a:pt x="296070" y="1315879"/>
                  </a:cubicBezTo>
                  <a:cubicBezTo>
                    <a:pt x="285933" y="1324749"/>
                    <a:pt x="277020" y="1334929"/>
                    <a:pt x="267495" y="1344454"/>
                  </a:cubicBezTo>
                  <a:cubicBezTo>
                    <a:pt x="264320" y="1353979"/>
                    <a:pt x="263291" y="1364515"/>
                    <a:pt x="257970" y="1373029"/>
                  </a:cubicBezTo>
                  <a:cubicBezTo>
                    <a:pt x="163212" y="1524642"/>
                    <a:pt x="266211" y="1344347"/>
                    <a:pt x="191295" y="1449229"/>
                  </a:cubicBezTo>
                  <a:cubicBezTo>
                    <a:pt x="183042" y="1460783"/>
                    <a:pt x="179770" y="1475288"/>
                    <a:pt x="172245" y="1487329"/>
                  </a:cubicBezTo>
                  <a:cubicBezTo>
                    <a:pt x="163831" y="1500791"/>
                    <a:pt x="151380" y="1511552"/>
                    <a:pt x="143670" y="1525429"/>
                  </a:cubicBezTo>
                  <a:cubicBezTo>
                    <a:pt x="135367" y="1540375"/>
                    <a:pt x="132266" y="1557761"/>
                    <a:pt x="124620" y="1573054"/>
                  </a:cubicBezTo>
                  <a:cubicBezTo>
                    <a:pt x="98539" y="1625215"/>
                    <a:pt x="89054" y="1591495"/>
                    <a:pt x="67470" y="1677829"/>
                  </a:cubicBezTo>
                  <a:cubicBezTo>
                    <a:pt x="54095" y="1731330"/>
                    <a:pt x="65800" y="1705456"/>
                    <a:pt x="29370" y="1754029"/>
                  </a:cubicBezTo>
                  <a:cubicBezTo>
                    <a:pt x="26195" y="1769904"/>
                    <a:pt x="25529" y="1786495"/>
                    <a:pt x="19845" y="1801654"/>
                  </a:cubicBezTo>
                  <a:cubicBezTo>
                    <a:pt x="15825" y="1812373"/>
                    <a:pt x="1673" y="1818815"/>
                    <a:pt x="795" y="1830229"/>
                  </a:cubicBezTo>
                  <a:cubicBezTo>
                    <a:pt x="-1652" y="1862043"/>
                    <a:pt x="1554" y="1894798"/>
                    <a:pt x="10320" y="1925479"/>
                  </a:cubicBezTo>
                  <a:cubicBezTo>
                    <a:pt x="20151" y="1959888"/>
                    <a:pt x="49081" y="1969941"/>
                    <a:pt x="76995" y="1982629"/>
                  </a:cubicBezTo>
                  <a:cubicBezTo>
                    <a:pt x="99008" y="1992635"/>
                    <a:pt x="121219" y="2002224"/>
                    <a:pt x="143670" y="2011204"/>
                  </a:cubicBezTo>
                  <a:cubicBezTo>
                    <a:pt x="152992" y="2014933"/>
                    <a:pt x="163105" y="2016574"/>
                    <a:pt x="172245" y="2020729"/>
                  </a:cubicBezTo>
                  <a:cubicBezTo>
                    <a:pt x="198098" y="2032480"/>
                    <a:pt x="222343" y="2047642"/>
                    <a:pt x="248445" y="2058829"/>
                  </a:cubicBezTo>
                  <a:cubicBezTo>
                    <a:pt x="270670" y="2068354"/>
                    <a:pt x="293107" y="2077398"/>
                    <a:pt x="315120" y="2087404"/>
                  </a:cubicBezTo>
                  <a:cubicBezTo>
                    <a:pt x="328046" y="2093280"/>
                    <a:pt x="339521" y="2102718"/>
                    <a:pt x="353220" y="2106454"/>
                  </a:cubicBezTo>
                  <a:cubicBezTo>
                    <a:pt x="374880" y="2112361"/>
                    <a:pt x="397670" y="2112804"/>
                    <a:pt x="419895" y="2115979"/>
                  </a:cubicBezTo>
                  <a:cubicBezTo>
                    <a:pt x="463421" y="2130488"/>
                    <a:pt x="464512" y="2131663"/>
                    <a:pt x="524670" y="2144554"/>
                  </a:cubicBezTo>
                  <a:cubicBezTo>
                    <a:pt x="543554" y="2148601"/>
                    <a:pt x="563002" y="2149736"/>
                    <a:pt x="581820" y="2154079"/>
                  </a:cubicBezTo>
                  <a:cubicBezTo>
                    <a:pt x="613086" y="2161294"/>
                    <a:pt x="694694" y="2189075"/>
                    <a:pt x="724695" y="2192179"/>
                  </a:cubicBezTo>
                  <a:cubicBezTo>
                    <a:pt x="791091" y="2199048"/>
                    <a:pt x="858045" y="2198529"/>
                    <a:pt x="924720" y="2201704"/>
                  </a:cubicBezTo>
                  <a:cubicBezTo>
                    <a:pt x="965995" y="2208054"/>
                    <a:pt x="1006786" y="2220371"/>
                    <a:pt x="1048545" y="2220754"/>
                  </a:cubicBezTo>
                  <a:cubicBezTo>
                    <a:pt x="1825040" y="2227878"/>
                    <a:pt x="1677417" y="2239782"/>
                    <a:pt x="2058195" y="2201704"/>
                  </a:cubicBezTo>
                  <a:cubicBezTo>
                    <a:pt x="2083312" y="2184959"/>
                    <a:pt x="2107547" y="2171501"/>
                    <a:pt x="2124870" y="2144554"/>
                  </a:cubicBezTo>
                  <a:cubicBezTo>
                    <a:pt x="2144066" y="2114694"/>
                    <a:pt x="2172495" y="2049304"/>
                    <a:pt x="2172495" y="2049304"/>
                  </a:cubicBezTo>
                  <a:cubicBezTo>
                    <a:pt x="2166318" y="1999887"/>
                    <a:pt x="2165107" y="1939901"/>
                    <a:pt x="2134395" y="1896904"/>
                  </a:cubicBezTo>
                  <a:cubicBezTo>
                    <a:pt x="2126565" y="1885943"/>
                    <a:pt x="2115345" y="1877854"/>
                    <a:pt x="2105820" y="1868329"/>
                  </a:cubicBezTo>
                  <a:cubicBezTo>
                    <a:pt x="2095374" y="1836991"/>
                    <a:pt x="2098787" y="1838876"/>
                    <a:pt x="2077245" y="1811179"/>
                  </a:cubicBezTo>
                  <a:cubicBezTo>
                    <a:pt x="2062021" y="1791605"/>
                    <a:pt x="2041570" y="1775757"/>
                    <a:pt x="2029620" y="1754029"/>
                  </a:cubicBezTo>
                  <a:cubicBezTo>
                    <a:pt x="1940376" y="1591767"/>
                    <a:pt x="2019238" y="1651858"/>
                    <a:pt x="1943895" y="1601629"/>
                  </a:cubicBezTo>
                  <a:cubicBezTo>
                    <a:pt x="1928020" y="1573054"/>
                    <a:pt x="1912741" y="1544140"/>
                    <a:pt x="1896270" y="1515904"/>
                  </a:cubicBezTo>
                  <a:cubicBezTo>
                    <a:pt x="1876391" y="1481826"/>
                    <a:pt x="1873027" y="1485801"/>
                    <a:pt x="1848645" y="1449229"/>
                  </a:cubicBezTo>
                  <a:cubicBezTo>
                    <a:pt x="1838376" y="1433825"/>
                    <a:pt x="1829882" y="1417303"/>
                    <a:pt x="1820070" y="1401604"/>
                  </a:cubicBezTo>
                  <a:cubicBezTo>
                    <a:pt x="1814003" y="1391896"/>
                    <a:pt x="1809115" y="1381124"/>
                    <a:pt x="1801020" y="1373029"/>
                  </a:cubicBezTo>
                  <a:cubicBezTo>
                    <a:pt x="1775641" y="1347650"/>
                    <a:pt x="1722104" y="1337339"/>
                    <a:pt x="1696245" y="1325404"/>
                  </a:cubicBezTo>
                  <a:cubicBezTo>
                    <a:pt x="1643704" y="1301154"/>
                    <a:pt x="1659611" y="1296188"/>
                    <a:pt x="1610520" y="1277779"/>
                  </a:cubicBezTo>
                  <a:cubicBezTo>
                    <a:pt x="1598263" y="1273182"/>
                    <a:pt x="1585120" y="1271429"/>
                    <a:pt x="1572420" y="1268254"/>
                  </a:cubicBezTo>
                  <a:cubicBezTo>
                    <a:pt x="1562895" y="1258729"/>
                    <a:pt x="1554806" y="1247509"/>
                    <a:pt x="1543845" y="1239679"/>
                  </a:cubicBezTo>
                  <a:cubicBezTo>
                    <a:pt x="1529167" y="1229194"/>
                    <a:pt x="1496304" y="1215887"/>
                    <a:pt x="1477170" y="1211104"/>
                  </a:cubicBezTo>
                  <a:cubicBezTo>
                    <a:pt x="1461464" y="1207177"/>
                    <a:pt x="1445111" y="1206027"/>
                    <a:pt x="1429545" y="1201579"/>
                  </a:cubicBezTo>
                  <a:cubicBezTo>
                    <a:pt x="1400583" y="1193304"/>
                    <a:pt x="1371786" y="1184191"/>
                    <a:pt x="1343820" y="1173004"/>
                  </a:cubicBezTo>
                  <a:cubicBezTo>
                    <a:pt x="1334550" y="1169296"/>
                    <a:pt x="1284418" y="1148162"/>
                    <a:pt x="1267620" y="1144429"/>
                  </a:cubicBezTo>
                  <a:cubicBezTo>
                    <a:pt x="1248767" y="1140239"/>
                    <a:pt x="1229520" y="1138079"/>
                    <a:pt x="1210470" y="1134904"/>
                  </a:cubicBezTo>
                  <a:cubicBezTo>
                    <a:pt x="1200945" y="1128554"/>
                    <a:pt x="1192417" y="1120363"/>
                    <a:pt x="1181895" y="1115854"/>
                  </a:cubicBezTo>
                  <a:cubicBezTo>
                    <a:pt x="1148271" y="1101444"/>
                    <a:pt x="1053701" y="1097816"/>
                    <a:pt x="1039020" y="1096804"/>
                  </a:cubicBezTo>
                  <a:cubicBezTo>
                    <a:pt x="981918" y="1092866"/>
                    <a:pt x="924720" y="1090454"/>
                    <a:pt x="867570" y="1087279"/>
                  </a:cubicBezTo>
                  <a:cubicBezTo>
                    <a:pt x="848520" y="1080929"/>
                    <a:pt x="829654" y="1073999"/>
                    <a:pt x="810420" y="1068229"/>
                  </a:cubicBezTo>
                  <a:cubicBezTo>
                    <a:pt x="797881" y="1064467"/>
                    <a:pt x="784352" y="1063861"/>
                    <a:pt x="772320" y="1058704"/>
                  </a:cubicBezTo>
                  <a:cubicBezTo>
                    <a:pt x="761798" y="1054195"/>
                    <a:pt x="754503" y="1043566"/>
                    <a:pt x="743745" y="1039654"/>
                  </a:cubicBezTo>
                  <a:cubicBezTo>
                    <a:pt x="719140" y="1030707"/>
                    <a:pt x="667545" y="1020604"/>
                    <a:pt x="667545" y="1020604"/>
                  </a:cubicBezTo>
                  <a:cubicBezTo>
                    <a:pt x="658020" y="1014254"/>
                    <a:pt x="646121" y="1010493"/>
                    <a:pt x="638970" y="1001554"/>
                  </a:cubicBezTo>
                  <a:cubicBezTo>
                    <a:pt x="618056" y="975411"/>
                    <a:pt x="635904" y="950537"/>
                    <a:pt x="648495" y="925354"/>
                  </a:cubicBezTo>
                  <a:cubicBezTo>
                    <a:pt x="653615" y="915115"/>
                    <a:pt x="662425" y="907018"/>
                    <a:pt x="667545" y="896779"/>
                  </a:cubicBezTo>
                  <a:cubicBezTo>
                    <a:pt x="679049" y="873772"/>
                    <a:pt x="673372" y="857827"/>
                    <a:pt x="696120" y="839629"/>
                  </a:cubicBezTo>
                  <a:cubicBezTo>
                    <a:pt x="703960" y="833357"/>
                    <a:pt x="715170" y="833279"/>
                    <a:pt x="724695" y="830104"/>
                  </a:cubicBezTo>
                  <a:cubicBezTo>
                    <a:pt x="758231" y="779801"/>
                    <a:pt x="726711" y="820212"/>
                    <a:pt x="781845" y="772954"/>
                  </a:cubicBezTo>
                  <a:cubicBezTo>
                    <a:pt x="792072" y="764188"/>
                    <a:pt x="800072" y="753003"/>
                    <a:pt x="810420" y="744379"/>
                  </a:cubicBezTo>
                  <a:cubicBezTo>
                    <a:pt x="819214" y="737050"/>
                    <a:pt x="830439" y="732934"/>
                    <a:pt x="838995" y="725329"/>
                  </a:cubicBezTo>
                  <a:cubicBezTo>
                    <a:pt x="859131" y="707431"/>
                    <a:pt x="873729" y="683123"/>
                    <a:pt x="896145" y="668179"/>
                  </a:cubicBezTo>
                  <a:cubicBezTo>
                    <a:pt x="905670" y="661829"/>
                    <a:pt x="916211" y="656787"/>
                    <a:pt x="924720" y="649129"/>
                  </a:cubicBezTo>
                  <a:cubicBezTo>
                    <a:pt x="1011514" y="571015"/>
                    <a:pt x="957418" y="593780"/>
                    <a:pt x="1019970" y="572929"/>
                  </a:cubicBezTo>
                  <a:cubicBezTo>
                    <a:pt x="1045370" y="496729"/>
                    <a:pt x="1007270" y="585629"/>
                    <a:pt x="1058070" y="534829"/>
                  </a:cubicBezTo>
                  <a:cubicBezTo>
                    <a:pt x="1071161" y="521738"/>
                    <a:pt x="1075537" y="502015"/>
                    <a:pt x="1086645" y="487204"/>
                  </a:cubicBezTo>
                  <a:cubicBezTo>
                    <a:pt x="1094727" y="476428"/>
                    <a:pt x="1105695" y="468154"/>
                    <a:pt x="1115220" y="458629"/>
                  </a:cubicBezTo>
                  <a:cubicBezTo>
                    <a:pt x="1121570" y="442754"/>
                    <a:pt x="1124214" y="424832"/>
                    <a:pt x="1134270" y="411004"/>
                  </a:cubicBezTo>
                  <a:cubicBezTo>
                    <a:pt x="1185240" y="340920"/>
                    <a:pt x="1190102" y="373803"/>
                    <a:pt x="1229520" y="306229"/>
                  </a:cubicBezTo>
                  <a:cubicBezTo>
                    <a:pt x="1241704" y="285343"/>
                    <a:pt x="1246631" y="260844"/>
                    <a:pt x="1258095" y="239554"/>
                  </a:cubicBezTo>
                  <a:cubicBezTo>
                    <a:pt x="1268950" y="219395"/>
                    <a:pt x="1284196" y="201903"/>
                    <a:pt x="1296195" y="182404"/>
                  </a:cubicBezTo>
                  <a:cubicBezTo>
                    <a:pt x="1309611" y="160604"/>
                    <a:pt x="1321595" y="137954"/>
                    <a:pt x="1334295" y="115729"/>
                  </a:cubicBezTo>
                  <a:cubicBezTo>
                    <a:pt x="1337470" y="103029"/>
                    <a:pt x="1340058" y="90168"/>
                    <a:pt x="1343820" y="77629"/>
                  </a:cubicBezTo>
                  <a:cubicBezTo>
                    <a:pt x="1349590" y="58395"/>
                    <a:pt x="1362870" y="20479"/>
                    <a:pt x="1362870" y="20479"/>
                  </a:cubicBezTo>
                  <a:cubicBezTo>
                    <a:pt x="1353345" y="14129"/>
                    <a:pt x="1345720" y="2143"/>
                    <a:pt x="1334295" y="1429"/>
                  </a:cubicBezTo>
                  <a:cubicBezTo>
                    <a:pt x="1269752" y="-2605"/>
                    <a:pt x="1232937" y="1338"/>
                    <a:pt x="1181895" y="20479"/>
                  </a:cubicBezTo>
                  <a:cubicBezTo>
                    <a:pt x="1165886" y="26482"/>
                    <a:pt x="1149563" y="31883"/>
                    <a:pt x="1134270" y="39529"/>
                  </a:cubicBezTo>
                  <a:cubicBezTo>
                    <a:pt x="1124031" y="44649"/>
                    <a:pt x="1116156" y="53930"/>
                    <a:pt x="1105695" y="58579"/>
                  </a:cubicBezTo>
                  <a:cubicBezTo>
                    <a:pt x="1087345" y="66734"/>
                    <a:pt x="1065253" y="66490"/>
                    <a:pt x="1048545" y="77629"/>
                  </a:cubicBezTo>
                  <a:cubicBezTo>
                    <a:pt x="1039020" y="83979"/>
                    <a:pt x="1030209" y="91559"/>
                    <a:pt x="1019970" y="96679"/>
                  </a:cubicBezTo>
                  <a:cubicBezTo>
                    <a:pt x="1010990" y="101169"/>
                    <a:pt x="1000375" y="101714"/>
                    <a:pt x="991395" y="106204"/>
                  </a:cubicBezTo>
                  <a:cubicBezTo>
                    <a:pt x="981156" y="111324"/>
                    <a:pt x="973059" y="120134"/>
                    <a:pt x="962820" y="125254"/>
                  </a:cubicBezTo>
                  <a:cubicBezTo>
                    <a:pt x="919040" y="147144"/>
                    <a:pt x="946239" y="122785"/>
                    <a:pt x="924720" y="144304"/>
                  </a:cubicBezTo>
                </a:path>
              </a:pathLst>
            </a:custGeom>
            <a:noFill/>
            <a:ln w="25400" cap="sq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Freeform 16"/>
            <p:cNvSpPr/>
            <p:nvPr/>
          </p:nvSpPr>
          <p:spPr bwMode="auto">
            <a:xfrm>
              <a:off x="10072278" y="1872160"/>
              <a:ext cx="693522" cy="738408"/>
            </a:xfrm>
            <a:custGeom>
              <a:avLst/>
              <a:gdLst>
                <a:gd name="connsiteX0" fmla="*/ 348343 w 1124858"/>
                <a:gd name="connsiteY0" fmla="*/ 1023258 h 1023258"/>
                <a:gd name="connsiteX1" fmla="*/ 341086 w 1124858"/>
                <a:gd name="connsiteY1" fmla="*/ 986972 h 1023258"/>
                <a:gd name="connsiteX2" fmla="*/ 333829 w 1124858"/>
                <a:gd name="connsiteY2" fmla="*/ 957943 h 1023258"/>
                <a:gd name="connsiteX3" fmla="*/ 319315 w 1124858"/>
                <a:gd name="connsiteY3" fmla="*/ 863600 h 1023258"/>
                <a:gd name="connsiteX4" fmla="*/ 304800 w 1124858"/>
                <a:gd name="connsiteY4" fmla="*/ 849086 h 1023258"/>
                <a:gd name="connsiteX5" fmla="*/ 290286 w 1124858"/>
                <a:gd name="connsiteY5" fmla="*/ 827315 h 1023258"/>
                <a:gd name="connsiteX6" fmla="*/ 268515 w 1124858"/>
                <a:gd name="connsiteY6" fmla="*/ 820058 h 1023258"/>
                <a:gd name="connsiteX7" fmla="*/ 254000 w 1124858"/>
                <a:gd name="connsiteY7" fmla="*/ 805543 h 1023258"/>
                <a:gd name="connsiteX8" fmla="*/ 210458 w 1124858"/>
                <a:gd name="connsiteY8" fmla="*/ 791029 h 1023258"/>
                <a:gd name="connsiteX9" fmla="*/ 195943 w 1124858"/>
                <a:gd name="connsiteY9" fmla="*/ 769258 h 1023258"/>
                <a:gd name="connsiteX10" fmla="*/ 130629 w 1124858"/>
                <a:gd name="connsiteY10" fmla="*/ 732972 h 1023258"/>
                <a:gd name="connsiteX11" fmla="*/ 101600 w 1124858"/>
                <a:gd name="connsiteY11" fmla="*/ 718458 h 1023258"/>
                <a:gd name="connsiteX12" fmla="*/ 94343 w 1124858"/>
                <a:gd name="connsiteY12" fmla="*/ 696686 h 1023258"/>
                <a:gd name="connsiteX13" fmla="*/ 72572 w 1124858"/>
                <a:gd name="connsiteY13" fmla="*/ 689429 h 1023258"/>
                <a:gd name="connsiteX14" fmla="*/ 43543 w 1124858"/>
                <a:gd name="connsiteY14" fmla="*/ 667658 h 1023258"/>
                <a:gd name="connsiteX15" fmla="*/ 14515 w 1124858"/>
                <a:gd name="connsiteY15" fmla="*/ 638629 h 1023258"/>
                <a:gd name="connsiteX16" fmla="*/ 0 w 1124858"/>
                <a:gd name="connsiteY16" fmla="*/ 616858 h 1023258"/>
                <a:gd name="connsiteX17" fmla="*/ 14515 w 1124858"/>
                <a:gd name="connsiteY17" fmla="*/ 326572 h 1023258"/>
                <a:gd name="connsiteX18" fmla="*/ 36286 w 1124858"/>
                <a:gd name="connsiteY18" fmla="*/ 261258 h 1023258"/>
                <a:gd name="connsiteX19" fmla="*/ 58058 w 1124858"/>
                <a:gd name="connsiteY19" fmla="*/ 217715 h 1023258"/>
                <a:gd name="connsiteX20" fmla="*/ 79829 w 1124858"/>
                <a:gd name="connsiteY20" fmla="*/ 174172 h 1023258"/>
                <a:gd name="connsiteX21" fmla="*/ 101600 w 1124858"/>
                <a:gd name="connsiteY21" fmla="*/ 159658 h 1023258"/>
                <a:gd name="connsiteX22" fmla="*/ 108858 w 1124858"/>
                <a:gd name="connsiteY22" fmla="*/ 137886 h 1023258"/>
                <a:gd name="connsiteX23" fmla="*/ 130629 w 1124858"/>
                <a:gd name="connsiteY23" fmla="*/ 123372 h 1023258"/>
                <a:gd name="connsiteX24" fmla="*/ 159658 w 1124858"/>
                <a:gd name="connsiteY24" fmla="*/ 101600 h 1023258"/>
                <a:gd name="connsiteX25" fmla="*/ 203200 w 1124858"/>
                <a:gd name="connsiteY25" fmla="*/ 65315 h 1023258"/>
                <a:gd name="connsiteX26" fmla="*/ 246743 w 1124858"/>
                <a:gd name="connsiteY26" fmla="*/ 50800 h 1023258"/>
                <a:gd name="connsiteX27" fmla="*/ 268515 w 1124858"/>
                <a:gd name="connsiteY27" fmla="*/ 43543 h 1023258"/>
                <a:gd name="connsiteX28" fmla="*/ 312058 w 1124858"/>
                <a:gd name="connsiteY28" fmla="*/ 21772 h 1023258"/>
                <a:gd name="connsiteX29" fmla="*/ 420915 w 1124858"/>
                <a:gd name="connsiteY29" fmla="*/ 43543 h 1023258"/>
                <a:gd name="connsiteX30" fmla="*/ 442686 w 1124858"/>
                <a:gd name="connsiteY30" fmla="*/ 50800 h 1023258"/>
                <a:gd name="connsiteX31" fmla="*/ 478972 w 1124858"/>
                <a:gd name="connsiteY31" fmla="*/ 58058 h 1023258"/>
                <a:gd name="connsiteX32" fmla="*/ 529772 w 1124858"/>
                <a:gd name="connsiteY32" fmla="*/ 72572 h 1023258"/>
                <a:gd name="connsiteX33" fmla="*/ 580572 w 1124858"/>
                <a:gd name="connsiteY33" fmla="*/ 87086 h 1023258"/>
                <a:gd name="connsiteX34" fmla="*/ 602343 w 1124858"/>
                <a:gd name="connsiteY34" fmla="*/ 101600 h 1023258"/>
                <a:gd name="connsiteX35" fmla="*/ 754743 w 1124858"/>
                <a:gd name="connsiteY35" fmla="*/ 94343 h 1023258"/>
                <a:gd name="connsiteX36" fmla="*/ 820058 w 1124858"/>
                <a:gd name="connsiteY36" fmla="*/ 79829 h 1023258"/>
                <a:gd name="connsiteX37" fmla="*/ 878115 w 1124858"/>
                <a:gd name="connsiteY37" fmla="*/ 65315 h 1023258"/>
                <a:gd name="connsiteX38" fmla="*/ 936172 w 1124858"/>
                <a:gd name="connsiteY38" fmla="*/ 43543 h 1023258"/>
                <a:gd name="connsiteX39" fmla="*/ 972458 w 1124858"/>
                <a:gd name="connsiteY39" fmla="*/ 21772 h 1023258"/>
                <a:gd name="connsiteX40" fmla="*/ 1016000 w 1124858"/>
                <a:gd name="connsiteY40" fmla="*/ 7258 h 1023258"/>
                <a:gd name="connsiteX41" fmla="*/ 1037772 w 1124858"/>
                <a:gd name="connsiteY41" fmla="*/ 0 h 1023258"/>
                <a:gd name="connsiteX42" fmla="*/ 1117600 w 1124858"/>
                <a:gd name="connsiteY42" fmla="*/ 36286 h 1023258"/>
                <a:gd name="connsiteX43" fmla="*/ 1124858 w 1124858"/>
                <a:gd name="connsiteY43" fmla="*/ 58058 h 1023258"/>
                <a:gd name="connsiteX44" fmla="*/ 1088572 w 1124858"/>
                <a:gd name="connsiteY44" fmla="*/ 203200 h 1023258"/>
                <a:gd name="connsiteX45" fmla="*/ 1081315 w 1124858"/>
                <a:gd name="connsiteY45" fmla="*/ 224972 h 1023258"/>
                <a:gd name="connsiteX46" fmla="*/ 1059543 w 1124858"/>
                <a:gd name="connsiteY46" fmla="*/ 239486 h 1023258"/>
                <a:gd name="connsiteX47" fmla="*/ 1030515 w 1124858"/>
                <a:gd name="connsiteY47" fmla="*/ 283029 h 1023258"/>
                <a:gd name="connsiteX48" fmla="*/ 1016000 w 1124858"/>
                <a:gd name="connsiteY48" fmla="*/ 304800 h 1023258"/>
                <a:gd name="connsiteX49" fmla="*/ 957943 w 1124858"/>
                <a:gd name="connsiteY49" fmla="*/ 362858 h 1023258"/>
                <a:gd name="connsiteX50" fmla="*/ 950686 w 1124858"/>
                <a:gd name="connsiteY50" fmla="*/ 384629 h 1023258"/>
                <a:gd name="connsiteX51" fmla="*/ 899886 w 1124858"/>
                <a:gd name="connsiteY51" fmla="*/ 435429 h 1023258"/>
                <a:gd name="connsiteX52" fmla="*/ 863600 w 1124858"/>
                <a:gd name="connsiteY52" fmla="*/ 486229 h 1023258"/>
                <a:gd name="connsiteX53" fmla="*/ 841829 w 1124858"/>
                <a:gd name="connsiteY53" fmla="*/ 522515 h 1023258"/>
                <a:gd name="connsiteX54" fmla="*/ 820058 w 1124858"/>
                <a:gd name="connsiteY54" fmla="*/ 544286 h 1023258"/>
                <a:gd name="connsiteX55" fmla="*/ 783772 w 1124858"/>
                <a:gd name="connsiteY55" fmla="*/ 595086 h 1023258"/>
                <a:gd name="connsiteX56" fmla="*/ 776515 w 1124858"/>
                <a:gd name="connsiteY56" fmla="*/ 624115 h 1023258"/>
                <a:gd name="connsiteX57" fmla="*/ 754743 w 1124858"/>
                <a:gd name="connsiteY57" fmla="*/ 645886 h 1023258"/>
                <a:gd name="connsiteX58" fmla="*/ 725715 w 1124858"/>
                <a:gd name="connsiteY58" fmla="*/ 682172 h 1023258"/>
                <a:gd name="connsiteX59" fmla="*/ 711200 w 1124858"/>
                <a:gd name="connsiteY59" fmla="*/ 711200 h 1023258"/>
                <a:gd name="connsiteX60" fmla="*/ 689429 w 1124858"/>
                <a:gd name="connsiteY60" fmla="*/ 740229 h 1023258"/>
                <a:gd name="connsiteX61" fmla="*/ 674915 w 1124858"/>
                <a:gd name="connsiteY61" fmla="*/ 762000 h 1023258"/>
                <a:gd name="connsiteX62" fmla="*/ 645886 w 1124858"/>
                <a:gd name="connsiteY62" fmla="*/ 791029 h 1023258"/>
                <a:gd name="connsiteX63" fmla="*/ 631372 w 1124858"/>
                <a:gd name="connsiteY63" fmla="*/ 820058 h 1023258"/>
                <a:gd name="connsiteX64" fmla="*/ 587829 w 1124858"/>
                <a:gd name="connsiteY64" fmla="*/ 841829 h 1023258"/>
                <a:gd name="connsiteX65" fmla="*/ 551543 w 1124858"/>
                <a:gd name="connsiteY65" fmla="*/ 870858 h 1023258"/>
                <a:gd name="connsiteX66" fmla="*/ 486229 w 1124858"/>
                <a:gd name="connsiteY66" fmla="*/ 907143 h 1023258"/>
                <a:gd name="connsiteX67" fmla="*/ 464458 w 1124858"/>
                <a:gd name="connsiteY67" fmla="*/ 928915 h 1023258"/>
                <a:gd name="connsiteX68" fmla="*/ 413658 w 1124858"/>
                <a:gd name="connsiteY68" fmla="*/ 957943 h 1023258"/>
                <a:gd name="connsiteX69" fmla="*/ 391886 w 1124858"/>
                <a:gd name="connsiteY69" fmla="*/ 965200 h 1023258"/>
                <a:gd name="connsiteX70" fmla="*/ 377372 w 1124858"/>
                <a:gd name="connsiteY70" fmla="*/ 979715 h 1023258"/>
                <a:gd name="connsiteX71" fmla="*/ 348343 w 1124858"/>
                <a:gd name="connsiteY71" fmla="*/ 986972 h 1023258"/>
                <a:gd name="connsiteX72" fmla="*/ 348343 w 1124858"/>
                <a:gd name="connsiteY72" fmla="*/ 1023258 h 10232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</a:cxnLst>
              <a:rect l="l" t="t" r="r" b="b"/>
              <a:pathLst>
                <a:path w="1124858" h="1023258">
                  <a:moveTo>
                    <a:pt x="348343" y="1023258"/>
                  </a:moveTo>
                  <a:cubicBezTo>
                    <a:pt x="347134" y="1023258"/>
                    <a:pt x="343762" y="999013"/>
                    <a:pt x="341086" y="986972"/>
                  </a:cubicBezTo>
                  <a:cubicBezTo>
                    <a:pt x="338922" y="977235"/>
                    <a:pt x="335613" y="967756"/>
                    <a:pt x="333829" y="957943"/>
                  </a:cubicBezTo>
                  <a:cubicBezTo>
                    <a:pt x="333318" y="955134"/>
                    <a:pt x="321791" y="870201"/>
                    <a:pt x="319315" y="863600"/>
                  </a:cubicBezTo>
                  <a:cubicBezTo>
                    <a:pt x="316912" y="857193"/>
                    <a:pt x="309074" y="854429"/>
                    <a:pt x="304800" y="849086"/>
                  </a:cubicBezTo>
                  <a:cubicBezTo>
                    <a:pt x="299351" y="842275"/>
                    <a:pt x="297097" y="832763"/>
                    <a:pt x="290286" y="827315"/>
                  </a:cubicBezTo>
                  <a:cubicBezTo>
                    <a:pt x="284313" y="822536"/>
                    <a:pt x="275772" y="822477"/>
                    <a:pt x="268515" y="820058"/>
                  </a:cubicBezTo>
                  <a:cubicBezTo>
                    <a:pt x="263677" y="815220"/>
                    <a:pt x="260120" y="808603"/>
                    <a:pt x="254000" y="805543"/>
                  </a:cubicBezTo>
                  <a:cubicBezTo>
                    <a:pt x="240316" y="798701"/>
                    <a:pt x="210458" y="791029"/>
                    <a:pt x="210458" y="791029"/>
                  </a:cubicBezTo>
                  <a:cubicBezTo>
                    <a:pt x="205620" y="783772"/>
                    <a:pt x="202507" y="775001"/>
                    <a:pt x="195943" y="769258"/>
                  </a:cubicBezTo>
                  <a:cubicBezTo>
                    <a:pt x="150683" y="729656"/>
                    <a:pt x="166911" y="748521"/>
                    <a:pt x="130629" y="732972"/>
                  </a:cubicBezTo>
                  <a:cubicBezTo>
                    <a:pt x="120685" y="728710"/>
                    <a:pt x="111276" y="723296"/>
                    <a:pt x="101600" y="718458"/>
                  </a:cubicBezTo>
                  <a:cubicBezTo>
                    <a:pt x="99181" y="711201"/>
                    <a:pt x="99752" y="702095"/>
                    <a:pt x="94343" y="696686"/>
                  </a:cubicBezTo>
                  <a:cubicBezTo>
                    <a:pt x="88934" y="691277"/>
                    <a:pt x="79214" y="693224"/>
                    <a:pt x="72572" y="689429"/>
                  </a:cubicBezTo>
                  <a:cubicBezTo>
                    <a:pt x="62070" y="683428"/>
                    <a:pt x="53219" y="674915"/>
                    <a:pt x="43543" y="667658"/>
                  </a:cubicBezTo>
                  <a:cubicBezTo>
                    <a:pt x="27710" y="620157"/>
                    <a:pt x="49700" y="666776"/>
                    <a:pt x="14515" y="638629"/>
                  </a:cubicBezTo>
                  <a:cubicBezTo>
                    <a:pt x="7704" y="633180"/>
                    <a:pt x="4838" y="624115"/>
                    <a:pt x="0" y="616858"/>
                  </a:cubicBezTo>
                  <a:cubicBezTo>
                    <a:pt x="4838" y="520096"/>
                    <a:pt x="-1412" y="422137"/>
                    <a:pt x="14515" y="326572"/>
                  </a:cubicBezTo>
                  <a:cubicBezTo>
                    <a:pt x="23206" y="274426"/>
                    <a:pt x="13610" y="295272"/>
                    <a:pt x="36286" y="261258"/>
                  </a:cubicBezTo>
                  <a:cubicBezTo>
                    <a:pt x="54527" y="206533"/>
                    <a:pt x="29921" y="273988"/>
                    <a:pt x="58058" y="217715"/>
                  </a:cubicBezTo>
                  <a:cubicBezTo>
                    <a:pt x="69864" y="194104"/>
                    <a:pt x="59030" y="194971"/>
                    <a:pt x="79829" y="174172"/>
                  </a:cubicBezTo>
                  <a:cubicBezTo>
                    <a:pt x="85996" y="168005"/>
                    <a:pt x="94343" y="164496"/>
                    <a:pt x="101600" y="159658"/>
                  </a:cubicBezTo>
                  <a:cubicBezTo>
                    <a:pt x="104019" y="152401"/>
                    <a:pt x="104079" y="143860"/>
                    <a:pt x="108858" y="137886"/>
                  </a:cubicBezTo>
                  <a:cubicBezTo>
                    <a:pt x="114307" y="131075"/>
                    <a:pt x="123532" y="128441"/>
                    <a:pt x="130629" y="123372"/>
                  </a:cubicBezTo>
                  <a:cubicBezTo>
                    <a:pt x="140471" y="116342"/>
                    <a:pt x="150474" y="109472"/>
                    <a:pt x="159658" y="101600"/>
                  </a:cubicBezTo>
                  <a:cubicBezTo>
                    <a:pt x="178063" y="85824"/>
                    <a:pt x="180992" y="75186"/>
                    <a:pt x="203200" y="65315"/>
                  </a:cubicBezTo>
                  <a:cubicBezTo>
                    <a:pt x="217181" y="59101"/>
                    <a:pt x="232229" y="55638"/>
                    <a:pt x="246743" y="50800"/>
                  </a:cubicBezTo>
                  <a:lnTo>
                    <a:pt x="268515" y="43543"/>
                  </a:lnTo>
                  <a:cubicBezTo>
                    <a:pt x="277866" y="37309"/>
                    <a:pt x="298488" y="20803"/>
                    <a:pt x="312058" y="21772"/>
                  </a:cubicBezTo>
                  <a:cubicBezTo>
                    <a:pt x="330540" y="23092"/>
                    <a:pt x="391890" y="35250"/>
                    <a:pt x="420915" y="43543"/>
                  </a:cubicBezTo>
                  <a:cubicBezTo>
                    <a:pt x="428270" y="45644"/>
                    <a:pt x="435265" y="48945"/>
                    <a:pt x="442686" y="50800"/>
                  </a:cubicBezTo>
                  <a:cubicBezTo>
                    <a:pt x="454653" y="53792"/>
                    <a:pt x="466931" y="55382"/>
                    <a:pt x="478972" y="58058"/>
                  </a:cubicBezTo>
                  <a:cubicBezTo>
                    <a:pt x="530021" y="69403"/>
                    <a:pt x="487340" y="60449"/>
                    <a:pt x="529772" y="72572"/>
                  </a:cubicBezTo>
                  <a:cubicBezTo>
                    <a:pt x="593560" y="90797"/>
                    <a:pt x="528370" y="69686"/>
                    <a:pt x="580572" y="87086"/>
                  </a:cubicBezTo>
                  <a:cubicBezTo>
                    <a:pt x="587829" y="91924"/>
                    <a:pt x="594326" y="98164"/>
                    <a:pt x="602343" y="101600"/>
                  </a:cubicBezTo>
                  <a:cubicBezTo>
                    <a:pt x="648705" y="121470"/>
                    <a:pt x="716274" y="99361"/>
                    <a:pt x="754743" y="94343"/>
                  </a:cubicBezTo>
                  <a:cubicBezTo>
                    <a:pt x="838252" y="83450"/>
                    <a:pt x="767472" y="92975"/>
                    <a:pt x="820058" y="79829"/>
                  </a:cubicBezTo>
                  <a:lnTo>
                    <a:pt x="878115" y="65315"/>
                  </a:lnTo>
                  <a:cubicBezTo>
                    <a:pt x="933922" y="28107"/>
                    <a:pt x="857712" y="74926"/>
                    <a:pt x="936172" y="43543"/>
                  </a:cubicBezTo>
                  <a:cubicBezTo>
                    <a:pt x="949269" y="38305"/>
                    <a:pt x="959617" y="27609"/>
                    <a:pt x="972458" y="21772"/>
                  </a:cubicBezTo>
                  <a:cubicBezTo>
                    <a:pt x="986386" y="15441"/>
                    <a:pt x="1001486" y="12096"/>
                    <a:pt x="1016000" y="7258"/>
                  </a:cubicBezTo>
                  <a:lnTo>
                    <a:pt x="1037772" y="0"/>
                  </a:lnTo>
                  <a:cubicBezTo>
                    <a:pt x="1106455" y="7632"/>
                    <a:pt x="1096936" y="-11930"/>
                    <a:pt x="1117600" y="36286"/>
                  </a:cubicBezTo>
                  <a:cubicBezTo>
                    <a:pt x="1120614" y="43317"/>
                    <a:pt x="1122439" y="50801"/>
                    <a:pt x="1124858" y="58058"/>
                  </a:cubicBezTo>
                  <a:cubicBezTo>
                    <a:pt x="1088096" y="254114"/>
                    <a:pt x="1124267" y="119910"/>
                    <a:pt x="1088572" y="203200"/>
                  </a:cubicBezTo>
                  <a:cubicBezTo>
                    <a:pt x="1085559" y="210231"/>
                    <a:pt x="1086094" y="218998"/>
                    <a:pt x="1081315" y="224972"/>
                  </a:cubicBezTo>
                  <a:cubicBezTo>
                    <a:pt x="1075866" y="231783"/>
                    <a:pt x="1066800" y="234648"/>
                    <a:pt x="1059543" y="239486"/>
                  </a:cubicBezTo>
                  <a:cubicBezTo>
                    <a:pt x="1046790" y="277746"/>
                    <a:pt x="1060715" y="246791"/>
                    <a:pt x="1030515" y="283029"/>
                  </a:cubicBezTo>
                  <a:cubicBezTo>
                    <a:pt x="1024931" y="289729"/>
                    <a:pt x="1021867" y="298346"/>
                    <a:pt x="1016000" y="304800"/>
                  </a:cubicBezTo>
                  <a:cubicBezTo>
                    <a:pt x="997590" y="325051"/>
                    <a:pt x="957943" y="362858"/>
                    <a:pt x="957943" y="362858"/>
                  </a:cubicBezTo>
                  <a:cubicBezTo>
                    <a:pt x="955524" y="370115"/>
                    <a:pt x="955465" y="378656"/>
                    <a:pt x="950686" y="384629"/>
                  </a:cubicBezTo>
                  <a:cubicBezTo>
                    <a:pt x="935726" y="403329"/>
                    <a:pt x="899886" y="435429"/>
                    <a:pt x="899886" y="435429"/>
                  </a:cubicBezTo>
                  <a:cubicBezTo>
                    <a:pt x="878675" y="499061"/>
                    <a:pt x="915259" y="400129"/>
                    <a:pt x="863600" y="486229"/>
                  </a:cubicBezTo>
                  <a:cubicBezTo>
                    <a:pt x="856343" y="498324"/>
                    <a:pt x="850292" y="511231"/>
                    <a:pt x="841829" y="522515"/>
                  </a:cubicBezTo>
                  <a:cubicBezTo>
                    <a:pt x="835671" y="530725"/>
                    <a:pt x="826023" y="535935"/>
                    <a:pt x="820058" y="544286"/>
                  </a:cubicBezTo>
                  <a:cubicBezTo>
                    <a:pt x="772298" y="611150"/>
                    <a:pt x="840377" y="538481"/>
                    <a:pt x="783772" y="595086"/>
                  </a:cubicBezTo>
                  <a:cubicBezTo>
                    <a:pt x="781353" y="604762"/>
                    <a:pt x="781464" y="615455"/>
                    <a:pt x="776515" y="624115"/>
                  </a:cubicBezTo>
                  <a:cubicBezTo>
                    <a:pt x="771423" y="633026"/>
                    <a:pt x="761501" y="638162"/>
                    <a:pt x="754743" y="645886"/>
                  </a:cubicBezTo>
                  <a:cubicBezTo>
                    <a:pt x="744543" y="657543"/>
                    <a:pt x="734307" y="669284"/>
                    <a:pt x="725715" y="682172"/>
                  </a:cubicBezTo>
                  <a:cubicBezTo>
                    <a:pt x="719714" y="691173"/>
                    <a:pt x="716934" y="702026"/>
                    <a:pt x="711200" y="711200"/>
                  </a:cubicBezTo>
                  <a:cubicBezTo>
                    <a:pt x="704789" y="721457"/>
                    <a:pt x="696459" y="730387"/>
                    <a:pt x="689429" y="740229"/>
                  </a:cubicBezTo>
                  <a:cubicBezTo>
                    <a:pt x="684360" y="747326"/>
                    <a:pt x="679753" y="754743"/>
                    <a:pt x="674915" y="762000"/>
                  </a:cubicBezTo>
                  <a:cubicBezTo>
                    <a:pt x="655563" y="820059"/>
                    <a:pt x="684591" y="752324"/>
                    <a:pt x="645886" y="791029"/>
                  </a:cubicBezTo>
                  <a:cubicBezTo>
                    <a:pt x="638236" y="798679"/>
                    <a:pt x="638298" y="811747"/>
                    <a:pt x="631372" y="820058"/>
                  </a:cubicBezTo>
                  <a:cubicBezTo>
                    <a:pt x="616517" y="837884"/>
                    <a:pt x="606226" y="832631"/>
                    <a:pt x="587829" y="841829"/>
                  </a:cubicBezTo>
                  <a:cubicBezTo>
                    <a:pt x="552310" y="859588"/>
                    <a:pt x="578544" y="850607"/>
                    <a:pt x="551543" y="870858"/>
                  </a:cubicBezTo>
                  <a:cubicBezTo>
                    <a:pt x="511618" y="900802"/>
                    <a:pt x="520171" y="895829"/>
                    <a:pt x="486229" y="907143"/>
                  </a:cubicBezTo>
                  <a:cubicBezTo>
                    <a:pt x="478972" y="914400"/>
                    <a:pt x="472342" y="922345"/>
                    <a:pt x="464458" y="928915"/>
                  </a:cubicBezTo>
                  <a:cubicBezTo>
                    <a:pt x="451599" y="939631"/>
                    <a:pt x="428268" y="951682"/>
                    <a:pt x="413658" y="957943"/>
                  </a:cubicBezTo>
                  <a:cubicBezTo>
                    <a:pt x="406627" y="960956"/>
                    <a:pt x="399143" y="962781"/>
                    <a:pt x="391886" y="965200"/>
                  </a:cubicBezTo>
                  <a:cubicBezTo>
                    <a:pt x="387048" y="970038"/>
                    <a:pt x="383492" y="976655"/>
                    <a:pt x="377372" y="979715"/>
                  </a:cubicBezTo>
                  <a:cubicBezTo>
                    <a:pt x="368451" y="984176"/>
                    <a:pt x="357511" y="983043"/>
                    <a:pt x="348343" y="986972"/>
                  </a:cubicBezTo>
                  <a:cubicBezTo>
                    <a:pt x="333983" y="993126"/>
                    <a:pt x="349552" y="1023258"/>
                    <a:pt x="348343" y="1023258"/>
                  </a:cubicBezTo>
                  <a:close/>
                </a:path>
              </a:pathLst>
            </a:custGeom>
            <a:noFill/>
            <a:ln w="25400" cap="sq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Freeform 17"/>
            <p:cNvSpPr/>
            <p:nvPr/>
          </p:nvSpPr>
          <p:spPr bwMode="auto">
            <a:xfrm>
              <a:off x="9886551" y="2730127"/>
              <a:ext cx="1517626" cy="899257"/>
            </a:xfrm>
            <a:custGeom>
              <a:avLst/>
              <a:gdLst>
                <a:gd name="connsiteX0" fmla="*/ 661150 w 2185150"/>
                <a:gd name="connsiteY0" fmla="*/ 1054 h 1242025"/>
                <a:gd name="connsiteX1" fmla="*/ 697436 w 2185150"/>
                <a:gd name="connsiteY1" fmla="*/ 8311 h 1242025"/>
                <a:gd name="connsiteX2" fmla="*/ 755493 w 2185150"/>
                <a:gd name="connsiteY2" fmla="*/ 30083 h 1242025"/>
                <a:gd name="connsiteX3" fmla="*/ 820807 w 2185150"/>
                <a:gd name="connsiteY3" fmla="*/ 37340 h 1242025"/>
                <a:gd name="connsiteX4" fmla="*/ 878864 w 2185150"/>
                <a:gd name="connsiteY4" fmla="*/ 44597 h 1242025"/>
                <a:gd name="connsiteX5" fmla="*/ 1096579 w 2185150"/>
                <a:gd name="connsiteY5" fmla="*/ 66368 h 1242025"/>
                <a:gd name="connsiteX6" fmla="*/ 1125607 w 2185150"/>
                <a:gd name="connsiteY6" fmla="*/ 80883 h 1242025"/>
                <a:gd name="connsiteX7" fmla="*/ 1161893 w 2185150"/>
                <a:gd name="connsiteY7" fmla="*/ 88140 h 1242025"/>
                <a:gd name="connsiteX8" fmla="*/ 1190921 w 2185150"/>
                <a:gd name="connsiteY8" fmla="*/ 95397 h 1242025"/>
                <a:gd name="connsiteX9" fmla="*/ 1256236 w 2185150"/>
                <a:gd name="connsiteY9" fmla="*/ 109911 h 1242025"/>
                <a:gd name="connsiteX10" fmla="*/ 1299779 w 2185150"/>
                <a:gd name="connsiteY10" fmla="*/ 124425 h 1242025"/>
                <a:gd name="connsiteX11" fmla="*/ 1372350 w 2185150"/>
                <a:gd name="connsiteY11" fmla="*/ 153454 h 1242025"/>
                <a:gd name="connsiteX12" fmla="*/ 1415893 w 2185150"/>
                <a:gd name="connsiteY12" fmla="*/ 167968 h 1242025"/>
                <a:gd name="connsiteX13" fmla="*/ 1495721 w 2185150"/>
                <a:gd name="connsiteY13" fmla="*/ 189740 h 1242025"/>
                <a:gd name="connsiteX14" fmla="*/ 1561036 w 2185150"/>
                <a:gd name="connsiteY14" fmla="*/ 218768 h 1242025"/>
                <a:gd name="connsiteX15" fmla="*/ 1582807 w 2185150"/>
                <a:gd name="connsiteY15" fmla="*/ 226025 h 1242025"/>
                <a:gd name="connsiteX16" fmla="*/ 1604579 w 2185150"/>
                <a:gd name="connsiteY16" fmla="*/ 233283 h 1242025"/>
                <a:gd name="connsiteX17" fmla="*/ 1655379 w 2185150"/>
                <a:gd name="connsiteY17" fmla="*/ 247797 h 1242025"/>
                <a:gd name="connsiteX18" fmla="*/ 1684407 w 2185150"/>
                <a:gd name="connsiteY18" fmla="*/ 262311 h 1242025"/>
                <a:gd name="connsiteX19" fmla="*/ 1727950 w 2185150"/>
                <a:gd name="connsiteY19" fmla="*/ 276825 h 1242025"/>
                <a:gd name="connsiteX20" fmla="*/ 1749721 w 2185150"/>
                <a:gd name="connsiteY20" fmla="*/ 284083 h 1242025"/>
                <a:gd name="connsiteX21" fmla="*/ 1793264 w 2185150"/>
                <a:gd name="connsiteY21" fmla="*/ 305854 h 1242025"/>
                <a:gd name="connsiteX22" fmla="*/ 1829550 w 2185150"/>
                <a:gd name="connsiteY22" fmla="*/ 327625 h 1242025"/>
                <a:gd name="connsiteX23" fmla="*/ 1851321 w 2185150"/>
                <a:gd name="connsiteY23" fmla="*/ 342140 h 1242025"/>
                <a:gd name="connsiteX24" fmla="*/ 1865836 w 2185150"/>
                <a:gd name="connsiteY24" fmla="*/ 356654 h 1242025"/>
                <a:gd name="connsiteX25" fmla="*/ 1887607 w 2185150"/>
                <a:gd name="connsiteY25" fmla="*/ 363911 h 1242025"/>
                <a:gd name="connsiteX26" fmla="*/ 1923893 w 2185150"/>
                <a:gd name="connsiteY26" fmla="*/ 414711 h 1242025"/>
                <a:gd name="connsiteX27" fmla="*/ 1952921 w 2185150"/>
                <a:gd name="connsiteY27" fmla="*/ 458254 h 1242025"/>
                <a:gd name="connsiteX28" fmla="*/ 1967436 w 2185150"/>
                <a:gd name="connsiteY28" fmla="*/ 487283 h 1242025"/>
                <a:gd name="connsiteX29" fmla="*/ 1981950 w 2185150"/>
                <a:gd name="connsiteY29" fmla="*/ 509054 h 1242025"/>
                <a:gd name="connsiteX30" fmla="*/ 2018236 w 2185150"/>
                <a:gd name="connsiteY30" fmla="*/ 567111 h 1242025"/>
                <a:gd name="connsiteX31" fmla="*/ 2025493 w 2185150"/>
                <a:gd name="connsiteY31" fmla="*/ 596140 h 1242025"/>
                <a:gd name="connsiteX32" fmla="*/ 2069036 w 2185150"/>
                <a:gd name="connsiteY32" fmla="*/ 654197 h 1242025"/>
                <a:gd name="connsiteX33" fmla="*/ 2076293 w 2185150"/>
                <a:gd name="connsiteY33" fmla="*/ 675968 h 1242025"/>
                <a:gd name="connsiteX34" fmla="*/ 2090807 w 2185150"/>
                <a:gd name="connsiteY34" fmla="*/ 697740 h 1242025"/>
                <a:gd name="connsiteX35" fmla="*/ 2112579 w 2185150"/>
                <a:gd name="connsiteY35" fmla="*/ 770311 h 1242025"/>
                <a:gd name="connsiteX36" fmla="*/ 2134350 w 2185150"/>
                <a:gd name="connsiteY36" fmla="*/ 792083 h 1242025"/>
                <a:gd name="connsiteX37" fmla="*/ 2148864 w 2185150"/>
                <a:gd name="connsiteY37" fmla="*/ 842883 h 1242025"/>
                <a:gd name="connsiteX38" fmla="*/ 2156121 w 2185150"/>
                <a:gd name="connsiteY38" fmla="*/ 871911 h 1242025"/>
                <a:gd name="connsiteX39" fmla="*/ 2177893 w 2185150"/>
                <a:gd name="connsiteY39" fmla="*/ 944483 h 1242025"/>
                <a:gd name="connsiteX40" fmla="*/ 2185150 w 2185150"/>
                <a:gd name="connsiteY40" fmla="*/ 995283 h 1242025"/>
                <a:gd name="connsiteX41" fmla="*/ 2177893 w 2185150"/>
                <a:gd name="connsiteY41" fmla="*/ 1096883 h 1242025"/>
                <a:gd name="connsiteX42" fmla="*/ 2170636 w 2185150"/>
                <a:gd name="connsiteY42" fmla="*/ 1118654 h 1242025"/>
                <a:gd name="connsiteX43" fmla="*/ 2148864 w 2185150"/>
                <a:gd name="connsiteY43" fmla="*/ 1125911 h 1242025"/>
                <a:gd name="connsiteX44" fmla="*/ 2127093 w 2185150"/>
                <a:gd name="connsiteY44" fmla="*/ 1154940 h 1242025"/>
                <a:gd name="connsiteX45" fmla="*/ 2105321 w 2185150"/>
                <a:gd name="connsiteY45" fmla="*/ 1162197 h 1242025"/>
                <a:gd name="connsiteX46" fmla="*/ 2083550 w 2185150"/>
                <a:gd name="connsiteY46" fmla="*/ 1176711 h 1242025"/>
                <a:gd name="connsiteX47" fmla="*/ 2040007 w 2185150"/>
                <a:gd name="connsiteY47" fmla="*/ 1191225 h 1242025"/>
                <a:gd name="connsiteX48" fmla="*/ 2025493 w 2185150"/>
                <a:gd name="connsiteY48" fmla="*/ 1212997 h 1242025"/>
                <a:gd name="connsiteX49" fmla="*/ 2003721 w 2185150"/>
                <a:gd name="connsiteY49" fmla="*/ 1220254 h 1242025"/>
                <a:gd name="connsiteX50" fmla="*/ 1880350 w 2185150"/>
                <a:gd name="connsiteY50" fmla="*/ 1234768 h 1242025"/>
                <a:gd name="connsiteX51" fmla="*/ 1807779 w 2185150"/>
                <a:gd name="connsiteY51" fmla="*/ 1242025 h 1242025"/>
                <a:gd name="connsiteX52" fmla="*/ 1698921 w 2185150"/>
                <a:gd name="connsiteY52" fmla="*/ 1234768 h 1242025"/>
                <a:gd name="connsiteX53" fmla="*/ 1444921 w 2185150"/>
                <a:gd name="connsiteY53" fmla="*/ 1227511 h 1242025"/>
                <a:gd name="connsiteX54" fmla="*/ 1241721 w 2185150"/>
                <a:gd name="connsiteY54" fmla="*/ 1220254 h 1242025"/>
                <a:gd name="connsiteX55" fmla="*/ 1147379 w 2185150"/>
                <a:gd name="connsiteY55" fmla="*/ 1212997 h 1242025"/>
                <a:gd name="connsiteX56" fmla="*/ 1067550 w 2185150"/>
                <a:gd name="connsiteY56" fmla="*/ 1198483 h 1242025"/>
                <a:gd name="connsiteX57" fmla="*/ 857093 w 2185150"/>
                <a:gd name="connsiteY57" fmla="*/ 1191225 h 1242025"/>
                <a:gd name="connsiteX58" fmla="*/ 784521 w 2185150"/>
                <a:gd name="connsiteY58" fmla="*/ 1183968 h 1242025"/>
                <a:gd name="connsiteX59" fmla="*/ 755493 w 2185150"/>
                <a:gd name="connsiteY59" fmla="*/ 1176711 h 1242025"/>
                <a:gd name="connsiteX60" fmla="*/ 682921 w 2185150"/>
                <a:gd name="connsiteY60" fmla="*/ 1162197 h 1242025"/>
                <a:gd name="connsiteX61" fmla="*/ 545036 w 2185150"/>
                <a:gd name="connsiteY61" fmla="*/ 1147683 h 1242025"/>
                <a:gd name="connsiteX62" fmla="*/ 421664 w 2185150"/>
                <a:gd name="connsiteY62" fmla="*/ 1125911 h 1242025"/>
                <a:gd name="connsiteX63" fmla="*/ 399893 w 2185150"/>
                <a:gd name="connsiteY63" fmla="*/ 1118654 h 1242025"/>
                <a:gd name="connsiteX64" fmla="*/ 341836 w 2185150"/>
                <a:gd name="connsiteY64" fmla="*/ 1104140 h 1242025"/>
                <a:gd name="connsiteX65" fmla="*/ 320064 w 2185150"/>
                <a:gd name="connsiteY65" fmla="*/ 1089625 h 1242025"/>
                <a:gd name="connsiteX66" fmla="*/ 276521 w 2185150"/>
                <a:gd name="connsiteY66" fmla="*/ 1075111 h 1242025"/>
                <a:gd name="connsiteX67" fmla="*/ 218464 w 2185150"/>
                <a:gd name="connsiteY67" fmla="*/ 1031568 h 1242025"/>
                <a:gd name="connsiteX68" fmla="*/ 174921 w 2185150"/>
                <a:gd name="connsiteY68" fmla="*/ 1017054 h 1242025"/>
                <a:gd name="connsiteX69" fmla="*/ 153150 w 2185150"/>
                <a:gd name="connsiteY69" fmla="*/ 1009797 h 1242025"/>
                <a:gd name="connsiteX70" fmla="*/ 131379 w 2185150"/>
                <a:gd name="connsiteY70" fmla="*/ 995283 h 1242025"/>
                <a:gd name="connsiteX71" fmla="*/ 116864 w 2185150"/>
                <a:gd name="connsiteY71" fmla="*/ 973511 h 1242025"/>
                <a:gd name="connsiteX72" fmla="*/ 66064 w 2185150"/>
                <a:gd name="connsiteY72" fmla="*/ 922711 h 1242025"/>
                <a:gd name="connsiteX73" fmla="*/ 22521 w 2185150"/>
                <a:gd name="connsiteY73" fmla="*/ 879168 h 1242025"/>
                <a:gd name="connsiteX74" fmla="*/ 750 w 2185150"/>
                <a:gd name="connsiteY74" fmla="*/ 835625 h 1242025"/>
                <a:gd name="connsiteX75" fmla="*/ 37036 w 2185150"/>
                <a:gd name="connsiteY75" fmla="*/ 821111 h 1242025"/>
                <a:gd name="connsiteX76" fmla="*/ 58807 w 2185150"/>
                <a:gd name="connsiteY76" fmla="*/ 806597 h 1242025"/>
                <a:gd name="connsiteX77" fmla="*/ 73321 w 2185150"/>
                <a:gd name="connsiteY77" fmla="*/ 784825 h 1242025"/>
                <a:gd name="connsiteX78" fmla="*/ 95093 w 2185150"/>
                <a:gd name="connsiteY78" fmla="*/ 770311 h 1242025"/>
                <a:gd name="connsiteX79" fmla="*/ 109607 w 2185150"/>
                <a:gd name="connsiteY79" fmla="*/ 726768 h 1242025"/>
                <a:gd name="connsiteX80" fmla="*/ 124121 w 2185150"/>
                <a:gd name="connsiteY80" fmla="*/ 704997 h 1242025"/>
                <a:gd name="connsiteX81" fmla="*/ 131379 w 2185150"/>
                <a:gd name="connsiteY81" fmla="*/ 675968 h 1242025"/>
                <a:gd name="connsiteX82" fmla="*/ 160407 w 2185150"/>
                <a:gd name="connsiteY82" fmla="*/ 596140 h 1242025"/>
                <a:gd name="connsiteX83" fmla="*/ 174921 w 2185150"/>
                <a:gd name="connsiteY83" fmla="*/ 545340 h 1242025"/>
                <a:gd name="connsiteX84" fmla="*/ 182179 w 2185150"/>
                <a:gd name="connsiteY84" fmla="*/ 501797 h 1242025"/>
                <a:gd name="connsiteX85" fmla="*/ 196693 w 2185150"/>
                <a:gd name="connsiteY85" fmla="*/ 458254 h 1242025"/>
                <a:gd name="connsiteX86" fmla="*/ 211207 w 2185150"/>
                <a:gd name="connsiteY86" fmla="*/ 392940 h 1242025"/>
                <a:gd name="connsiteX87" fmla="*/ 232979 w 2185150"/>
                <a:gd name="connsiteY87" fmla="*/ 378425 h 1242025"/>
                <a:gd name="connsiteX88" fmla="*/ 283779 w 2185150"/>
                <a:gd name="connsiteY88" fmla="*/ 327625 h 1242025"/>
                <a:gd name="connsiteX89" fmla="*/ 327321 w 2185150"/>
                <a:gd name="connsiteY89" fmla="*/ 269568 h 1242025"/>
                <a:gd name="connsiteX90" fmla="*/ 349093 w 2185150"/>
                <a:gd name="connsiteY90" fmla="*/ 255054 h 1242025"/>
                <a:gd name="connsiteX91" fmla="*/ 363607 w 2185150"/>
                <a:gd name="connsiteY91" fmla="*/ 226025 h 1242025"/>
                <a:gd name="connsiteX92" fmla="*/ 407150 w 2185150"/>
                <a:gd name="connsiteY92" fmla="*/ 182483 h 1242025"/>
                <a:gd name="connsiteX93" fmla="*/ 414407 w 2185150"/>
                <a:gd name="connsiteY93" fmla="*/ 160711 h 1242025"/>
                <a:gd name="connsiteX94" fmla="*/ 457950 w 2185150"/>
                <a:gd name="connsiteY94" fmla="*/ 131683 h 1242025"/>
                <a:gd name="connsiteX95" fmla="*/ 508750 w 2185150"/>
                <a:gd name="connsiteY95" fmla="*/ 80883 h 1242025"/>
                <a:gd name="connsiteX96" fmla="*/ 537779 w 2185150"/>
                <a:gd name="connsiteY96" fmla="*/ 51854 h 1242025"/>
                <a:gd name="connsiteX97" fmla="*/ 603093 w 2185150"/>
                <a:gd name="connsiteY97" fmla="*/ 37340 h 1242025"/>
                <a:gd name="connsiteX98" fmla="*/ 661150 w 2185150"/>
                <a:gd name="connsiteY98" fmla="*/ 30083 h 1242025"/>
                <a:gd name="connsiteX99" fmla="*/ 661150 w 2185150"/>
                <a:gd name="connsiteY99" fmla="*/ 1054 h 12420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</a:cxnLst>
              <a:rect l="l" t="t" r="r" b="b"/>
              <a:pathLst>
                <a:path w="2185150" h="1242025">
                  <a:moveTo>
                    <a:pt x="661150" y="1054"/>
                  </a:moveTo>
                  <a:cubicBezTo>
                    <a:pt x="667198" y="-2575"/>
                    <a:pt x="685886" y="3980"/>
                    <a:pt x="697436" y="8311"/>
                  </a:cubicBezTo>
                  <a:cubicBezTo>
                    <a:pt x="761915" y="32490"/>
                    <a:pt x="664769" y="17122"/>
                    <a:pt x="755493" y="30083"/>
                  </a:cubicBezTo>
                  <a:cubicBezTo>
                    <a:pt x="777178" y="33181"/>
                    <a:pt x="799052" y="34781"/>
                    <a:pt x="820807" y="37340"/>
                  </a:cubicBezTo>
                  <a:cubicBezTo>
                    <a:pt x="840176" y="39619"/>
                    <a:pt x="859458" y="42656"/>
                    <a:pt x="878864" y="44597"/>
                  </a:cubicBezTo>
                  <a:cubicBezTo>
                    <a:pt x="1123070" y="69017"/>
                    <a:pt x="961727" y="49512"/>
                    <a:pt x="1096579" y="66368"/>
                  </a:cubicBezTo>
                  <a:cubicBezTo>
                    <a:pt x="1106255" y="71206"/>
                    <a:pt x="1115344" y="77462"/>
                    <a:pt x="1125607" y="80883"/>
                  </a:cubicBezTo>
                  <a:cubicBezTo>
                    <a:pt x="1137309" y="84784"/>
                    <a:pt x="1149852" y="85464"/>
                    <a:pt x="1161893" y="88140"/>
                  </a:cubicBezTo>
                  <a:cubicBezTo>
                    <a:pt x="1171629" y="90304"/>
                    <a:pt x="1181185" y="93233"/>
                    <a:pt x="1190921" y="95397"/>
                  </a:cubicBezTo>
                  <a:cubicBezTo>
                    <a:pt x="1217557" y="101316"/>
                    <a:pt x="1230952" y="102326"/>
                    <a:pt x="1256236" y="109911"/>
                  </a:cubicBezTo>
                  <a:cubicBezTo>
                    <a:pt x="1270890" y="114307"/>
                    <a:pt x="1286095" y="117583"/>
                    <a:pt x="1299779" y="124425"/>
                  </a:cubicBezTo>
                  <a:cubicBezTo>
                    <a:pt x="1342492" y="145783"/>
                    <a:pt x="1318543" y="135519"/>
                    <a:pt x="1372350" y="153454"/>
                  </a:cubicBezTo>
                  <a:cubicBezTo>
                    <a:pt x="1372354" y="153455"/>
                    <a:pt x="1415890" y="167967"/>
                    <a:pt x="1415893" y="167968"/>
                  </a:cubicBezTo>
                  <a:cubicBezTo>
                    <a:pt x="1435370" y="171863"/>
                    <a:pt x="1479933" y="179215"/>
                    <a:pt x="1495721" y="189740"/>
                  </a:cubicBezTo>
                  <a:cubicBezTo>
                    <a:pt x="1530223" y="212740"/>
                    <a:pt x="1509218" y="201496"/>
                    <a:pt x="1561036" y="218768"/>
                  </a:cubicBezTo>
                  <a:lnTo>
                    <a:pt x="1582807" y="226025"/>
                  </a:lnTo>
                  <a:cubicBezTo>
                    <a:pt x="1590064" y="228444"/>
                    <a:pt x="1597157" y="231428"/>
                    <a:pt x="1604579" y="233283"/>
                  </a:cubicBezTo>
                  <a:cubicBezTo>
                    <a:pt x="1619307" y="236965"/>
                    <a:pt x="1640805" y="241551"/>
                    <a:pt x="1655379" y="247797"/>
                  </a:cubicBezTo>
                  <a:cubicBezTo>
                    <a:pt x="1665322" y="252058"/>
                    <a:pt x="1674363" y="258293"/>
                    <a:pt x="1684407" y="262311"/>
                  </a:cubicBezTo>
                  <a:cubicBezTo>
                    <a:pt x="1698612" y="267993"/>
                    <a:pt x="1713436" y="271987"/>
                    <a:pt x="1727950" y="276825"/>
                  </a:cubicBezTo>
                  <a:cubicBezTo>
                    <a:pt x="1735207" y="279244"/>
                    <a:pt x="1743356" y="279840"/>
                    <a:pt x="1749721" y="284083"/>
                  </a:cubicBezTo>
                  <a:cubicBezTo>
                    <a:pt x="1777858" y="302840"/>
                    <a:pt x="1763218" y="295839"/>
                    <a:pt x="1793264" y="305854"/>
                  </a:cubicBezTo>
                  <a:cubicBezTo>
                    <a:pt x="1821617" y="334205"/>
                    <a:pt x="1791864" y="308781"/>
                    <a:pt x="1829550" y="327625"/>
                  </a:cubicBezTo>
                  <a:cubicBezTo>
                    <a:pt x="1837351" y="331526"/>
                    <a:pt x="1844510" y="336691"/>
                    <a:pt x="1851321" y="342140"/>
                  </a:cubicBezTo>
                  <a:cubicBezTo>
                    <a:pt x="1856664" y="346414"/>
                    <a:pt x="1859969" y="353134"/>
                    <a:pt x="1865836" y="356654"/>
                  </a:cubicBezTo>
                  <a:cubicBezTo>
                    <a:pt x="1872395" y="360590"/>
                    <a:pt x="1880350" y="361492"/>
                    <a:pt x="1887607" y="363911"/>
                  </a:cubicBezTo>
                  <a:cubicBezTo>
                    <a:pt x="1953129" y="429433"/>
                    <a:pt x="1894933" y="362582"/>
                    <a:pt x="1923893" y="414711"/>
                  </a:cubicBezTo>
                  <a:cubicBezTo>
                    <a:pt x="1932364" y="429960"/>
                    <a:pt x="1945120" y="442652"/>
                    <a:pt x="1952921" y="458254"/>
                  </a:cubicBezTo>
                  <a:cubicBezTo>
                    <a:pt x="1957759" y="467930"/>
                    <a:pt x="1962068" y="477890"/>
                    <a:pt x="1967436" y="487283"/>
                  </a:cubicBezTo>
                  <a:cubicBezTo>
                    <a:pt x="1971763" y="494856"/>
                    <a:pt x="1978408" y="501084"/>
                    <a:pt x="1981950" y="509054"/>
                  </a:cubicBezTo>
                  <a:cubicBezTo>
                    <a:pt x="2007404" y="566326"/>
                    <a:pt x="1979070" y="541001"/>
                    <a:pt x="2018236" y="567111"/>
                  </a:cubicBezTo>
                  <a:cubicBezTo>
                    <a:pt x="2020655" y="576787"/>
                    <a:pt x="2021033" y="587219"/>
                    <a:pt x="2025493" y="596140"/>
                  </a:cubicBezTo>
                  <a:cubicBezTo>
                    <a:pt x="2041906" y="628967"/>
                    <a:pt x="2048623" y="633785"/>
                    <a:pt x="2069036" y="654197"/>
                  </a:cubicBezTo>
                  <a:cubicBezTo>
                    <a:pt x="2071455" y="661454"/>
                    <a:pt x="2072872" y="669126"/>
                    <a:pt x="2076293" y="675968"/>
                  </a:cubicBezTo>
                  <a:cubicBezTo>
                    <a:pt x="2080194" y="683769"/>
                    <a:pt x="2087371" y="689723"/>
                    <a:pt x="2090807" y="697740"/>
                  </a:cubicBezTo>
                  <a:cubicBezTo>
                    <a:pt x="2098208" y="715009"/>
                    <a:pt x="2100382" y="758113"/>
                    <a:pt x="2112579" y="770311"/>
                  </a:cubicBezTo>
                  <a:lnTo>
                    <a:pt x="2134350" y="792083"/>
                  </a:lnTo>
                  <a:cubicBezTo>
                    <a:pt x="2157036" y="882827"/>
                    <a:pt x="2128042" y="770006"/>
                    <a:pt x="2148864" y="842883"/>
                  </a:cubicBezTo>
                  <a:cubicBezTo>
                    <a:pt x="2151604" y="852473"/>
                    <a:pt x="2153381" y="862321"/>
                    <a:pt x="2156121" y="871911"/>
                  </a:cubicBezTo>
                  <a:cubicBezTo>
                    <a:pt x="2167230" y="910790"/>
                    <a:pt x="2165234" y="885407"/>
                    <a:pt x="2177893" y="944483"/>
                  </a:cubicBezTo>
                  <a:cubicBezTo>
                    <a:pt x="2181477" y="961209"/>
                    <a:pt x="2182731" y="978350"/>
                    <a:pt x="2185150" y="995283"/>
                  </a:cubicBezTo>
                  <a:cubicBezTo>
                    <a:pt x="2182731" y="1029150"/>
                    <a:pt x="2181860" y="1063163"/>
                    <a:pt x="2177893" y="1096883"/>
                  </a:cubicBezTo>
                  <a:cubicBezTo>
                    <a:pt x="2176999" y="1104480"/>
                    <a:pt x="2176045" y="1113245"/>
                    <a:pt x="2170636" y="1118654"/>
                  </a:cubicBezTo>
                  <a:cubicBezTo>
                    <a:pt x="2165227" y="1124063"/>
                    <a:pt x="2156121" y="1123492"/>
                    <a:pt x="2148864" y="1125911"/>
                  </a:cubicBezTo>
                  <a:cubicBezTo>
                    <a:pt x="2141607" y="1135587"/>
                    <a:pt x="2136385" y="1147197"/>
                    <a:pt x="2127093" y="1154940"/>
                  </a:cubicBezTo>
                  <a:cubicBezTo>
                    <a:pt x="2121216" y="1159837"/>
                    <a:pt x="2112163" y="1158776"/>
                    <a:pt x="2105321" y="1162197"/>
                  </a:cubicBezTo>
                  <a:cubicBezTo>
                    <a:pt x="2097520" y="1166097"/>
                    <a:pt x="2091520" y="1173169"/>
                    <a:pt x="2083550" y="1176711"/>
                  </a:cubicBezTo>
                  <a:cubicBezTo>
                    <a:pt x="2069569" y="1182925"/>
                    <a:pt x="2040007" y="1191225"/>
                    <a:pt x="2040007" y="1191225"/>
                  </a:cubicBezTo>
                  <a:cubicBezTo>
                    <a:pt x="2035169" y="1198482"/>
                    <a:pt x="2032304" y="1207548"/>
                    <a:pt x="2025493" y="1212997"/>
                  </a:cubicBezTo>
                  <a:cubicBezTo>
                    <a:pt x="2019519" y="1217776"/>
                    <a:pt x="2011077" y="1218152"/>
                    <a:pt x="2003721" y="1220254"/>
                  </a:cubicBezTo>
                  <a:cubicBezTo>
                    <a:pt x="1953142" y="1234705"/>
                    <a:pt x="1956025" y="1228188"/>
                    <a:pt x="1880350" y="1234768"/>
                  </a:cubicBezTo>
                  <a:cubicBezTo>
                    <a:pt x="1856130" y="1236874"/>
                    <a:pt x="1831969" y="1239606"/>
                    <a:pt x="1807779" y="1242025"/>
                  </a:cubicBezTo>
                  <a:cubicBezTo>
                    <a:pt x="1771493" y="1239606"/>
                    <a:pt x="1735258" y="1236221"/>
                    <a:pt x="1698921" y="1234768"/>
                  </a:cubicBezTo>
                  <a:cubicBezTo>
                    <a:pt x="1614287" y="1231383"/>
                    <a:pt x="1529580" y="1230199"/>
                    <a:pt x="1444921" y="1227511"/>
                  </a:cubicBezTo>
                  <a:lnTo>
                    <a:pt x="1241721" y="1220254"/>
                  </a:lnTo>
                  <a:cubicBezTo>
                    <a:pt x="1210274" y="1217835"/>
                    <a:pt x="1178676" y="1216909"/>
                    <a:pt x="1147379" y="1212997"/>
                  </a:cubicBezTo>
                  <a:cubicBezTo>
                    <a:pt x="1120542" y="1209642"/>
                    <a:pt x="1094520" y="1200506"/>
                    <a:pt x="1067550" y="1198483"/>
                  </a:cubicBezTo>
                  <a:cubicBezTo>
                    <a:pt x="997553" y="1193233"/>
                    <a:pt x="927245" y="1193644"/>
                    <a:pt x="857093" y="1191225"/>
                  </a:cubicBezTo>
                  <a:cubicBezTo>
                    <a:pt x="832902" y="1188806"/>
                    <a:pt x="808588" y="1187406"/>
                    <a:pt x="784521" y="1183968"/>
                  </a:cubicBezTo>
                  <a:cubicBezTo>
                    <a:pt x="774647" y="1182558"/>
                    <a:pt x="765245" y="1178801"/>
                    <a:pt x="755493" y="1176711"/>
                  </a:cubicBezTo>
                  <a:cubicBezTo>
                    <a:pt x="731371" y="1171542"/>
                    <a:pt x="707359" y="1165568"/>
                    <a:pt x="682921" y="1162197"/>
                  </a:cubicBezTo>
                  <a:cubicBezTo>
                    <a:pt x="637139" y="1155882"/>
                    <a:pt x="590548" y="1155715"/>
                    <a:pt x="545036" y="1147683"/>
                  </a:cubicBezTo>
                  <a:lnTo>
                    <a:pt x="421664" y="1125911"/>
                  </a:lnTo>
                  <a:cubicBezTo>
                    <a:pt x="414407" y="1123492"/>
                    <a:pt x="407273" y="1120667"/>
                    <a:pt x="399893" y="1118654"/>
                  </a:cubicBezTo>
                  <a:cubicBezTo>
                    <a:pt x="380648" y="1113405"/>
                    <a:pt x="341836" y="1104140"/>
                    <a:pt x="341836" y="1104140"/>
                  </a:cubicBezTo>
                  <a:cubicBezTo>
                    <a:pt x="334579" y="1099302"/>
                    <a:pt x="328035" y="1093167"/>
                    <a:pt x="320064" y="1089625"/>
                  </a:cubicBezTo>
                  <a:cubicBezTo>
                    <a:pt x="306083" y="1083411"/>
                    <a:pt x="276521" y="1075111"/>
                    <a:pt x="276521" y="1075111"/>
                  </a:cubicBezTo>
                  <a:cubicBezTo>
                    <a:pt x="271896" y="1071411"/>
                    <a:pt x="231460" y="1037344"/>
                    <a:pt x="218464" y="1031568"/>
                  </a:cubicBezTo>
                  <a:cubicBezTo>
                    <a:pt x="204483" y="1025354"/>
                    <a:pt x="189435" y="1021892"/>
                    <a:pt x="174921" y="1017054"/>
                  </a:cubicBezTo>
                  <a:cubicBezTo>
                    <a:pt x="167664" y="1014635"/>
                    <a:pt x="159515" y="1014040"/>
                    <a:pt x="153150" y="1009797"/>
                  </a:cubicBezTo>
                  <a:lnTo>
                    <a:pt x="131379" y="995283"/>
                  </a:lnTo>
                  <a:cubicBezTo>
                    <a:pt x="126541" y="988026"/>
                    <a:pt x="122699" y="979994"/>
                    <a:pt x="116864" y="973511"/>
                  </a:cubicBezTo>
                  <a:cubicBezTo>
                    <a:pt x="100844" y="955711"/>
                    <a:pt x="80432" y="941869"/>
                    <a:pt x="66064" y="922711"/>
                  </a:cubicBezTo>
                  <a:cubicBezTo>
                    <a:pt x="39060" y="886705"/>
                    <a:pt x="54357" y="900392"/>
                    <a:pt x="22521" y="879168"/>
                  </a:cubicBezTo>
                  <a:cubicBezTo>
                    <a:pt x="21411" y="877503"/>
                    <a:pt x="-4713" y="842454"/>
                    <a:pt x="750" y="835625"/>
                  </a:cubicBezTo>
                  <a:cubicBezTo>
                    <a:pt x="8888" y="825453"/>
                    <a:pt x="25384" y="826937"/>
                    <a:pt x="37036" y="821111"/>
                  </a:cubicBezTo>
                  <a:cubicBezTo>
                    <a:pt x="44837" y="817211"/>
                    <a:pt x="51550" y="811435"/>
                    <a:pt x="58807" y="806597"/>
                  </a:cubicBezTo>
                  <a:cubicBezTo>
                    <a:pt x="63645" y="799340"/>
                    <a:pt x="67154" y="790992"/>
                    <a:pt x="73321" y="784825"/>
                  </a:cubicBezTo>
                  <a:cubicBezTo>
                    <a:pt x="79488" y="778658"/>
                    <a:pt x="90470" y="777707"/>
                    <a:pt x="95093" y="770311"/>
                  </a:cubicBezTo>
                  <a:cubicBezTo>
                    <a:pt x="103202" y="757337"/>
                    <a:pt x="101120" y="739498"/>
                    <a:pt x="109607" y="726768"/>
                  </a:cubicBezTo>
                  <a:lnTo>
                    <a:pt x="124121" y="704997"/>
                  </a:lnTo>
                  <a:cubicBezTo>
                    <a:pt x="126540" y="695321"/>
                    <a:pt x="128225" y="685430"/>
                    <a:pt x="131379" y="675968"/>
                  </a:cubicBezTo>
                  <a:cubicBezTo>
                    <a:pt x="155901" y="602405"/>
                    <a:pt x="136693" y="679139"/>
                    <a:pt x="160407" y="596140"/>
                  </a:cubicBezTo>
                  <a:cubicBezTo>
                    <a:pt x="165245" y="579207"/>
                    <a:pt x="170961" y="562500"/>
                    <a:pt x="174921" y="545340"/>
                  </a:cubicBezTo>
                  <a:cubicBezTo>
                    <a:pt x="178230" y="531002"/>
                    <a:pt x="178610" y="516072"/>
                    <a:pt x="182179" y="501797"/>
                  </a:cubicBezTo>
                  <a:cubicBezTo>
                    <a:pt x="185890" y="486954"/>
                    <a:pt x="193693" y="473256"/>
                    <a:pt x="196693" y="458254"/>
                  </a:cubicBezTo>
                  <a:cubicBezTo>
                    <a:pt x="196853" y="457454"/>
                    <a:pt x="208279" y="397333"/>
                    <a:pt x="211207" y="392940"/>
                  </a:cubicBezTo>
                  <a:cubicBezTo>
                    <a:pt x="216045" y="385683"/>
                    <a:pt x="225722" y="383263"/>
                    <a:pt x="232979" y="378425"/>
                  </a:cubicBezTo>
                  <a:cubicBezTo>
                    <a:pt x="266250" y="328518"/>
                    <a:pt x="245459" y="340400"/>
                    <a:pt x="283779" y="327625"/>
                  </a:cubicBezTo>
                  <a:cubicBezTo>
                    <a:pt x="297040" y="307734"/>
                    <a:pt x="308146" y="284908"/>
                    <a:pt x="327321" y="269568"/>
                  </a:cubicBezTo>
                  <a:cubicBezTo>
                    <a:pt x="334132" y="264119"/>
                    <a:pt x="341836" y="259892"/>
                    <a:pt x="349093" y="255054"/>
                  </a:cubicBezTo>
                  <a:cubicBezTo>
                    <a:pt x="353931" y="245378"/>
                    <a:pt x="356849" y="234473"/>
                    <a:pt x="363607" y="226025"/>
                  </a:cubicBezTo>
                  <a:cubicBezTo>
                    <a:pt x="376430" y="209997"/>
                    <a:pt x="407150" y="182483"/>
                    <a:pt x="407150" y="182483"/>
                  </a:cubicBezTo>
                  <a:cubicBezTo>
                    <a:pt x="409569" y="175226"/>
                    <a:pt x="408998" y="166120"/>
                    <a:pt x="414407" y="160711"/>
                  </a:cubicBezTo>
                  <a:cubicBezTo>
                    <a:pt x="426742" y="148376"/>
                    <a:pt x="457950" y="131683"/>
                    <a:pt x="457950" y="131683"/>
                  </a:cubicBezTo>
                  <a:cubicBezTo>
                    <a:pt x="474371" y="82419"/>
                    <a:pt x="450524" y="139109"/>
                    <a:pt x="508750" y="80883"/>
                  </a:cubicBezTo>
                  <a:cubicBezTo>
                    <a:pt x="518426" y="71207"/>
                    <a:pt x="524503" y="55173"/>
                    <a:pt x="537779" y="51854"/>
                  </a:cubicBezTo>
                  <a:cubicBezTo>
                    <a:pt x="560896" y="46075"/>
                    <a:pt x="579137" y="41025"/>
                    <a:pt x="603093" y="37340"/>
                  </a:cubicBezTo>
                  <a:cubicBezTo>
                    <a:pt x="622369" y="34375"/>
                    <a:pt x="641727" y="31849"/>
                    <a:pt x="661150" y="30083"/>
                  </a:cubicBezTo>
                  <a:cubicBezTo>
                    <a:pt x="668377" y="29426"/>
                    <a:pt x="655102" y="4683"/>
                    <a:pt x="661150" y="1054"/>
                  </a:cubicBezTo>
                  <a:close/>
                </a:path>
              </a:pathLst>
            </a:custGeom>
            <a:noFill/>
            <a:ln w="25400" cap="sq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/>
            </p:nvPr>
          </p:nvGraphicFramePr>
          <p:xfrm>
            <a:off x="8993188" y="2165350"/>
            <a:ext cx="1065212" cy="785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6245" name="Equation" r:id="rId10" imgW="507960" imgH="393480" progId="Equation.DSMT4">
                    <p:embed/>
                  </p:oleObj>
                </mc:Choice>
                <mc:Fallback>
                  <p:oleObj name="Equation" r:id="rId10" imgW="5079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993188" y="2165350"/>
                          <a:ext cx="1065212" cy="7858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46820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3771" y="402396"/>
            <a:ext cx="10116458" cy="1143000"/>
          </a:xfrm>
        </p:spPr>
        <p:txBody>
          <a:bodyPr/>
          <a:lstStyle/>
          <a:p>
            <a:r>
              <a:rPr lang="en-US" dirty="0" smtClean="0"/>
              <a:t>Bound state of highly excited strings:</a:t>
            </a:r>
            <a:br>
              <a:rPr lang="en-US" dirty="0" smtClean="0"/>
            </a:br>
            <a:r>
              <a:rPr lang="en-US" sz="3600" dirty="0" smtClean="0"/>
              <a:t>quadratic free energy  (a “collapsed polymer”)</a:t>
            </a:r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4326218" y="3236883"/>
          <a:ext cx="1795795" cy="1056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266" name="Equation" r:id="rId3" imgW="863280" imgH="507960" progId="Equation.DSMT4">
                  <p:embed/>
                </p:oleObj>
              </mc:Choice>
              <mc:Fallback>
                <p:oleObj name="Equation" r:id="rId3" imgW="8632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26218" y="3236883"/>
                        <a:ext cx="1795795" cy="105693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548813" y="4930875"/>
                <a:ext cx="772878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Solution “non-perturbative” not valid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800" dirty="0" smtClean="0"/>
                  <a:t> </a:t>
                </a:r>
                <a:r>
                  <a:rPr lang="en-US" sz="2800" dirty="0" smtClean="0">
                    <a:sym typeface="Wingdings" panose="05000000000000000000" pitchFamily="2" charset="2"/>
                  </a:rPr>
                  <a:t> 0</a:t>
                </a:r>
                <a:endParaRPr lang="en-US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8813" y="4930875"/>
                <a:ext cx="7728787" cy="523220"/>
              </a:xfrm>
              <a:prstGeom prst="rect">
                <a:avLst/>
              </a:prstGeom>
              <a:blipFill rotWithShape="0">
                <a:blip r:embed="rId5"/>
                <a:stretch>
                  <a:fillRect l="-1577" t="-13953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3771" y="1908603"/>
            <a:ext cx="4777875" cy="12310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93015" y="2241378"/>
            <a:ext cx="1272938" cy="461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33012" y="2241378"/>
            <a:ext cx="2964375" cy="565500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804863" y="3189288"/>
          <a:ext cx="33305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267" name="Equation" r:id="rId9" imgW="1993680" imgH="660240" progId="Equation.DSMT4">
                  <p:embed/>
                </p:oleObj>
              </mc:Choice>
              <mc:Fallback>
                <p:oleObj name="Equation" r:id="rId9" imgW="19936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4863" y="3189288"/>
                        <a:ext cx="3330575" cy="11049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548813" y="4526098"/>
            <a:ext cx="77287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Extremely complicated in terms of asymptotic fields</a:t>
            </a:r>
            <a:endParaRPr lang="en-US" sz="28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8797387" y="3264616"/>
          <a:ext cx="2596931" cy="1005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268" name="Equation" r:id="rId11" imgW="787320" imgH="304560" progId="Equation.DSMT4">
                  <p:embed/>
                </p:oleObj>
              </mc:Choice>
              <mc:Fallback>
                <p:oleObj name="Equation" r:id="rId11" imgW="787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97387" y="3264616"/>
                        <a:ext cx="2596931" cy="100556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7620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10333977" y="739226"/>
            <a:ext cx="1686573" cy="769441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RB+ </a:t>
            </a:r>
            <a:r>
              <a:rPr lang="en-US" altLang="en-US" sz="2000" dirty="0" err="1">
                <a:solidFill>
                  <a:srgbClr val="0000FF"/>
                </a:solidFill>
              </a:rPr>
              <a:t>Medved</a:t>
            </a:r>
            <a:endParaRPr lang="en-US" altLang="en-US" sz="2000" dirty="0">
              <a:solidFill>
                <a:srgbClr val="0000FF"/>
              </a:solidFill>
            </a:endParaRPr>
          </a:p>
          <a:p>
            <a:pPr>
              <a:spcBef>
                <a:spcPct val="20000"/>
              </a:spcBef>
            </a:pPr>
            <a:r>
              <a:rPr lang="en-US" altLang="en-US" sz="2000" dirty="0">
                <a:solidFill>
                  <a:schemeClr val="bg1"/>
                </a:solidFill>
              </a:rPr>
              <a:t>1602.07706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1114742" y="4526098"/>
          <a:ext cx="1355408" cy="826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269" name="Equation" r:id="rId13" imgW="457200" imgH="279360" progId="Equation.DSMT4">
                  <p:embed/>
                </p:oleObj>
              </mc:Choice>
              <mc:Fallback>
                <p:oleObj name="Equation" r:id="rId13" imgW="457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14742" y="4526098"/>
                        <a:ext cx="1355408" cy="826499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822180" y="5480205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6380746" y="3264616"/>
            <a:ext cx="2166096" cy="1099036"/>
            <a:chOff x="6380746" y="3264616"/>
            <a:chExt cx="2166096" cy="1099036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6380746" y="3264616"/>
              <a:ext cx="2166096" cy="1099036"/>
            </a:xfrm>
            <a:prstGeom prst="rect">
              <a:avLst/>
            </a:prstGeom>
            <a:ln w="76200">
              <a:solidFill>
                <a:srgbClr val="C00000"/>
              </a:solidFill>
            </a:ln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6380746" y="3374100"/>
                  <a:ext cx="629654" cy="584775"/>
                </a:xfrm>
                <a:prstGeom prst="rect">
                  <a:avLst/>
                </a:prstGeom>
                <a:solidFill>
                  <a:schemeClr val="tx1"/>
                </a:solidFill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20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oMath>
                    </m:oMathPara>
                  </a14:m>
                  <a:endParaRPr lang="en-US" dirty="0">
                    <a:solidFill>
                      <a:schemeClr val="bg2"/>
                    </a:solidFill>
                  </a:endParaRPr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80746" y="3374100"/>
                  <a:ext cx="629654" cy="584775"/>
                </a:xfrm>
                <a:prstGeom prst="rect">
                  <a:avLst/>
                </a:prstGeom>
                <a:blipFill rotWithShape="0"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754516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796" y="486770"/>
            <a:ext cx="10222174" cy="932597"/>
          </a:xfrm>
        </p:spPr>
        <p:txBody>
          <a:bodyPr>
            <a:normAutofit fontScale="90000"/>
          </a:bodyPr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>What is the final state of matter that collapses under its own gravity </a:t>
            </a:r>
            <a:r>
              <a:rPr lang="en-US" dirty="0" smtClean="0"/>
              <a:t>?</a:t>
            </a:r>
            <a:r>
              <a:rPr lang="en-US" dirty="0"/>
              <a:t/>
            </a:r>
            <a:br>
              <a:rPr lang="en-US" dirty="0"/>
            </a:br>
            <a:endParaRPr lang="en-US" sz="4800" dirty="0"/>
          </a:p>
        </p:txBody>
      </p:sp>
      <p:sp>
        <p:nvSpPr>
          <p:cNvPr id="4" name="Rectangle 3"/>
          <p:cNvSpPr/>
          <p:nvPr/>
        </p:nvSpPr>
        <p:spPr>
          <a:xfrm>
            <a:off x="627796" y="1419367"/>
            <a:ext cx="9816173" cy="43519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sz="3200" dirty="0" smtClean="0">
                <a:solidFill>
                  <a:srgbClr val="FFFFFF"/>
                </a:solidFill>
                <a:latin typeface="Times New Roman"/>
                <a:cs typeface="+mn-cs"/>
              </a:rPr>
              <a:t>Until recently:</a:t>
            </a:r>
          </a:p>
          <a:p>
            <a:pPr marL="457188" indent="-457200"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rgbClr val="FFFFFF"/>
                </a:solidFill>
                <a:latin typeface="Times New Roman"/>
                <a:cs typeface="+mn-cs"/>
              </a:rPr>
              <a:t>Schwarzschild solution: horizon + singularity</a:t>
            </a:r>
          </a:p>
          <a:p>
            <a:pPr marL="742931" lvl="1" indent="-285743" eaLnBrk="1" hangingPunct="1">
              <a:lnSpc>
                <a:spcPts val="3000"/>
              </a:lnSpc>
              <a:spcBef>
                <a:spcPct val="20000"/>
              </a:spcBef>
              <a:buFontTx/>
              <a:buChar char="–"/>
            </a:pPr>
            <a:r>
              <a:rPr lang="en-US" dirty="0" smtClean="0">
                <a:solidFill>
                  <a:srgbClr val="FFFFFF"/>
                </a:solidFill>
                <a:latin typeface="Times New Roman"/>
                <a:cs typeface="+mn-cs"/>
              </a:rPr>
              <a:t>Singularity </a:t>
            </a:r>
            <a:r>
              <a:rPr lang="en-US" dirty="0" err="1" smtClean="0">
                <a:solidFill>
                  <a:srgbClr val="FFFFFF"/>
                </a:solidFill>
                <a:latin typeface="Times New Roman"/>
                <a:cs typeface="+mn-cs"/>
              </a:rPr>
              <a:t>thms</a:t>
            </a:r>
            <a:r>
              <a:rPr lang="en-US" dirty="0" smtClean="0">
                <a:solidFill>
                  <a:srgbClr val="FFFFFF"/>
                </a:solidFill>
                <a:latin typeface="Times New Roman"/>
                <a:cs typeface="+mn-cs"/>
              </a:rPr>
              <a:t>. (</a:t>
            </a:r>
            <a:r>
              <a:rPr lang="en-US" dirty="0">
                <a:solidFill>
                  <a:srgbClr val="FFFFFF"/>
                </a:solidFill>
                <a:latin typeface="Times New Roman"/>
              </a:rPr>
              <a:t>Penrose</a:t>
            </a:r>
            <a:r>
              <a:rPr lang="en-US" dirty="0" smtClean="0">
                <a:solidFill>
                  <a:srgbClr val="FFFFFF"/>
                </a:solidFill>
                <a:latin typeface="Times New Roman"/>
                <a:cs typeface="+mn-cs"/>
              </a:rPr>
              <a:t>, </a:t>
            </a:r>
            <a:r>
              <a:rPr lang="en-US" dirty="0" smtClean="0">
                <a:solidFill>
                  <a:srgbClr val="FFFFFF"/>
                </a:solidFill>
                <a:latin typeface="Times New Roman"/>
              </a:rPr>
              <a:t>Hawking</a:t>
            </a:r>
            <a:r>
              <a:rPr lang="en-US" dirty="0" smtClean="0">
                <a:solidFill>
                  <a:srgbClr val="FFFFFF"/>
                </a:solidFill>
                <a:latin typeface="Times New Roman"/>
                <a:cs typeface="+mn-cs"/>
              </a:rPr>
              <a:t>) + physical considerations, in classical GR + “normal” matter (</a:t>
            </a:r>
            <a:r>
              <a:rPr lang="en-US" dirty="0" err="1" smtClean="0">
                <a:solidFill>
                  <a:srgbClr val="FFFFFF"/>
                </a:solidFill>
                <a:latin typeface="Times New Roman"/>
                <a:cs typeface="+mn-cs"/>
              </a:rPr>
              <a:t>Buchdahl</a:t>
            </a:r>
            <a:r>
              <a:rPr lang="en-US" dirty="0" smtClean="0">
                <a:solidFill>
                  <a:srgbClr val="FFFFFF"/>
                </a:solidFill>
                <a:latin typeface="Times New Roman"/>
                <a:cs typeface="+mn-cs"/>
              </a:rPr>
              <a:t>, Chandrasekhar) </a:t>
            </a:r>
            <a:r>
              <a:rPr lang="en-US" dirty="0" smtClean="0">
                <a:solidFill>
                  <a:srgbClr val="FFFFFF"/>
                </a:solidFill>
                <a:latin typeface="Times New Roman"/>
                <a:cs typeface="+mn-cs"/>
                <a:sym typeface="Wingdings" panose="05000000000000000000" pitchFamily="2" charset="2"/>
              </a:rPr>
              <a:t> singularity is “real”</a:t>
            </a:r>
            <a:endParaRPr lang="en-US" dirty="0">
              <a:solidFill>
                <a:srgbClr val="FFFFFF"/>
              </a:solidFill>
              <a:latin typeface="Times New Roman"/>
              <a:cs typeface="+mn-cs"/>
              <a:sym typeface="Wingdings" panose="05000000000000000000" pitchFamily="2" charset="2"/>
            </a:endParaRPr>
          </a:p>
          <a:p>
            <a:pPr marL="457200" indent="-457200" eaLnBrk="1" hangingPunct="1">
              <a:lnSpc>
                <a:spcPts val="3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rgbClr val="FFFFFF"/>
                </a:solidFill>
                <a:latin typeface="Times New Roman"/>
              </a:rPr>
              <a:t>Lore: singularity OK </a:t>
            </a:r>
            <a:r>
              <a:rPr lang="en-US" sz="2800" dirty="0">
                <a:solidFill>
                  <a:srgbClr val="FFFFFF"/>
                </a:solidFill>
                <a:latin typeface="Times New Roman"/>
              </a:rPr>
              <a:t>because it is surrounded by a horizon</a:t>
            </a:r>
          </a:p>
          <a:p>
            <a:pPr marL="742931" lvl="1" indent="-285743" eaLnBrk="1" hangingPunct="1">
              <a:spcBef>
                <a:spcPts val="0"/>
              </a:spcBef>
              <a:buFontTx/>
              <a:buChar char="–"/>
            </a:pPr>
            <a:r>
              <a:rPr lang="en-US" dirty="0" smtClean="0">
                <a:solidFill>
                  <a:srgbClr val="FFFFFF"/>
                </a:solidFill>
                <a:latin typeface="Times New Roman"/>
              </a:rPr>
              <a:t>At horizon, weak gravity </a:t>
            </a:r>
            <a:r>
              <a:rPr lang="en-US" dirty="0" smtClean="0">
                <a:solidFill>
                  <a:srgbClr val="FFFFFF"/>
                </a:solidFill>
                <a:latin typeface="Times New Roman"/>
                <a:sym typeface="Wingdings" panose="05000000000000000000" pitchFamily="2" charset="2"/>
              </a:rPr>
              <a:t> nothing special happens </a:t>
            </a:r>
            <a:endParaRPr lang="en-US" dirty="0">
              <a:solidFill>
                <a:srgbClr val="FFFFFF"/>
              </a:solidFill>
              <a:latin typeface="Times New Roman"/>
            </a:endParaRPr>
          </a:p>
          <a:p>
            <a:pPr marL="742931" lvl="1" indent="-285743" eaLnBrk="1" hangingPunct="1">
              <a:spcBef>
                <a:spcPts val="0"/>
              </a:spcBef>
              <a:buFontTx/>
              <a:buChar char="–"/>
            </a:pPr>
            <a:r>
              <a:rPr lang="en-US" dirty="0" smtClean="0">
                <a:solidFill>
                  <a:srgbClr val="FFFFFF"/>
                </a:solidFill>
                <a:latin typeface="Times New Roman"/>
              </a:rPr>
              <a:t>Separation of scales between singularity and horizon</a:t>
            </a:r>
            <a:endParaRPr lang="en-US" dirty="0">
              <a:solidFill>
                <a:srgbClr val="FFFFFF"/>
              </a:solidFill>
              <a:latin typeface="Times New Roman"/>
            </a:endParaRPr>
          </a:p>
          <a:p>
            <a:pPr marL="742931" lvl="1" indent="-285743" eaLnBrk="1" hangingPunct="1">
              <a:spcBef>
                <a:spcPct val="20000"/>
              </a:spcBef>
              <a:buFontTx/>
              <a:buChar char="–"/>
            </a:pPr>
            <a:r>
              <a:rPr lang="en-US" dirty="0" smtClean="0">
                <a:solidFill>
                  <a:srgbClr val="FFFFFF"/>
                </a:solidFill>
                <a:latin typeface="Times New Roman"/>
              </a:rPr>
              <a:t>Understanding of </a:t>
            </a:r>
            <a:r>
              <a:rPr lang="en-US" dirty="0" err="1" smtClean="0">
                <a:solidFill>
                  <a:srgbClr val="FFFFFF"/>
                </a:solidFill>
                <a:latin typeface="Times New Roman"/>
              </a:rPr>
              <a:t>spacetime</a:t>
            </a:r>
            <a:r>
              <a:rPr lang="en-US" dirty="0" smtClean="0">
                <a:solidFill>
                  <a:srgbClr val="FFFFFF"/>
                </a:solidFill>
                <a:latin typeface="Times New Roman"/>
              </a:rPr>
              <a:t> fine, ignore singularity and               reversal of space and time</a:t>
            </a:r>
            <a:endParaRPr lang="en-US" dirty="0">
              <a:solidFill>
                <a:srgbClr val="FFFFFF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984974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6163" y="292012"/>
            <a:ext cx="9212424" cy="668298"/>
          </a:xfrm>
        </p:spPr>
        <p:txBody>
          <a:bodyPr/>
          <a:lstStyle/>
          <a:p>
            <a:r>
              <a:rPr lang="en-US" dirty="0" smtClean="0"/>
              <a:t>Bound state of highly excited strings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39316" y="2182993"/>
            <a:ext cx="3815990" cy="73317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39316" y="3028706"/>
            <a:ext cx="4066082" cy="96603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21117" y="2769250"/>
            <a:ext cx="1559538" cy="1016283"/>
          </a:xfrm>
          <a:prstGeom prst="rect">
            <a:avLst/>
          </a:prstGeom>
          <a:ln w="76200">
            <a:solidFill>
              <a:srgbClr val="C00000"/>
            </a:solidFill>
          </a:ln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168947"/>
              </p:ext>
            </p:extLst>
          </p:nvPr>
        </p:nvGraphicFramePr>
        <p:xfrm>
          <a:off x="445378" y="1078532"/>
          <a:ext cx="3374537" cy="1104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084" name="Equation" r:id="rId6" imgW="2019240" imgH="660240" progId="Equation.DSMT4">
                  <p:embed/>
                </p:oleObj>
              </mc:Choice>
              <mc:Fallback>
                <p:oleObj name="Equation" r:id="rId6" imgW="20192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5378" y="1078532"/>
                        <a:ext cx="3374537" cy="1104461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39316" y="4097650"/>
            <a:ext cx="3932947" cy="78848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957114" y="1425993"/>
            <a:ext cx="21403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ntropy density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8865006" y="2206505"/>
            <a:ext cx="20321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nergy density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8783668" y="3189404"/>
            <a:ext cx="31293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local/internal) Pressure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8957114" y="4172303"/>
            <a:ext cx="27824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ension/Elastic force</a:t>
            </a:r>
            <a:endParaRPr lang="en-US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033981"/>
              </p:ext>
            </p:extLst>
          </p:nvPr>
        </p:nvGraphicFramePr>
        <p:xfrm>
          <a:off x="2671763" y="4013416"/>
          <a:ext cx="165735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085" name="Equation" r:id="rId9" imgW="685800" imgH="419040" progId="Equation.DSMT4">
                  <p:embed/>
                </p:oleObj>
              </mc:Choice>
              <mc:Fallback>
                <p:oleObj name="Equation" r:id="rId9" imgW="685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71763" y="4013416"/>
                        <a:ext cx="1657350" cy="10112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7620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823604" y="2966665"/>
            <a:ext cx="1538852" cy="765859"/>
            <a:chOff x="233508" y="3814796"/>
            <a:chExt cx="1538852" cy="765859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33508" y="3825560"/>
              <a:ext cx="1538852" cy="755095"/>
            </a:xfrm>
            <a:prstGeom prst="rect">
              <a:avLst/>
            </a:prstGeom>
            <a:ln w="76200">
              <a:noFill/>
            </a:ln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24949" y="3814796"/>
                  <a:ext cx="376092" cy="584775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20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oMath>
                    </m:oMathPara>
                  </a14:m>
                  <a:endParaRPr lang="en-US" dirty="0">
                    <a:solidFill>
                      <a:schemeClr val="bg2"/>
                    </a:solidFill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4949" y="3814796"/>
                  <a:ext cx="376092" cy="584775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Group 4"/>
          <p:cNvGrpSpPr/>
          <p:nvPr/>
        </p:nvGrpSpPr>
        <p:grpSpPr>
          <a:xfrm>
            <a:off x="4608054" y="1239796"/>
            <a:ext cx="3745652" cy="834061"/>
            <a:chOff x="4608054" y="2034918"/>
            <a:chExt cx="3745652" cy="834061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4608054" y="2034918"/>
              <a:ext cx="3745652" cy="83406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Rectangle 23"/>
                <p:cNvSpPr/>
                <p:nvPr/>
              </p:nvSpPr>
              <p:spPr>
                <a:xfrm>
                  <a:off x="4720963" y="2163318"/>
                  <a:ext cx="376092" cy="461665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oMath>
                    </m:oMathPara>
                  </a14:m>
                  <a:endParaRPr lang="en-US" sz="1800" dirty="0">
                    <a:solidFill>
                      <a:schemeClr val="bg2"/>
                    </a:solidFill>
                  </a:endParaRPr>
                </a:p>
              </p:txBody>
            </p:sp>
          </mc:Choice>
          <mc:Fallback xmlns="">
            <p:sp>
              <p:nvSpPr>
                <p:cNvPr id="24" name="Rectangle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20963" y="2163318"/>
                  <a:ext cx="376092" cy="461665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333531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7577" y="2557626"/>
            <a:ext cx="1429875" cy="10048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01385" y="2783713"/>
            <a:ext cx="1656563" cy="76125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3632" y="3690666"/>
            <a:ext cx="4847625" cy="943950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03632" y="4762806"/>
            <a:ext cx="5911313" cy="987450"/>
          </a:xfrm>
          <a:prstGeom prst="rect">
            <a:avLst/>
          </a:prstGeom>
        </p:spPr>
      </p:pic>
      <p:sp>
        <p:nvSpPr>
          <p:cNvPr id="27" name="Title 1"/>
          <p:cNvSpPr>
            <a:spLocks noGrp="1"/>
          </p:cNvSpPr>
          <p:nvPr>
            <p:ph type="title"/>
          </p:nvPr>
        </p:nvSpPr>
        <p:spPr>
          <a:xfrm>
            <a:off x="754741" y="109798"/>
            <a:ext cx="10530115" cy="1143000"/>
          </a:xfrm>
        </p:spPr>
        <p:txBody>
          <a:bodyPr/>
          <a:lstStyle/>
          <a:p>
            <a:r>
              <a:rPr lang="en-US" dirty="0" smtClean="0"/>
              <a:t>BH as a bound state of highly excited strings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990816"/>
              </p:ext>
            </p:extLst>
          </p:nvPr>
        </p:nvGraphicFramePr>
        <p:xfrm>
          <a:off x="6391748" y="3364597"/>
          <a:ext cx="1838194" cy="711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67" name="Equation" r:id="rId7" imgW="787320" imgH="304560" progId="Equation.DSMT4">
                  <p:embed/>
                </p:oleObj>
              </mc:Choice>
              <mc:Fallback>
                <p:oleObj name="Equation" r:id="rId7" imgW="787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91748" y="3364597"/>
                        <a:ext cx="1838194" cy="71177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762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613378" y="1215297"/>
            <a:ext cx="3182883" cy="120439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041094" y="1245079"/>
            <a:ext cx="2243762" cy="816279"/>
          </a:xfrm>
          <a:prstGeom prst="rect">
            <a:avLst/>
          </a:prstGeom>
          <a:ln w="57150">
            <a:solidFill>
              <a:srgbClr val="FF0000"/>
            </a:solidFill>
          </a:ln>
        </p:spPr>
      </p:pic>
      <p:sp>
        <p:nvSpPr>
          <p:cNvPr id="14" name="TextBox 13"/>
          <p:cNvSpPr txBox="1"/>
          <p:nvPr/>
        </p:nvSpPr>
        <p:spPr>
          <a:xfrm>
            <a:off x="6103161" y="1073409"/>
            <a:ext cx="29379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ravitational energy dominates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6054902" y="1956816"/>
            <a:ext cx="2727550" cy="20005"/>
          </a:xfrm>
          <a:prstGeom prst="straightConnector1">
            <a:avLst/>
          </a:prstGeom>
          <a:solidFill>
            <a:schemeClr val="accent1"/>
          </a:solidFill>
          <a:ln w="101600" cap="sq" cmpd="tri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5" name="Group 14"/>
          <p:cNvGrpSpPr/>
          <p:nvPr/>
        </p:nvGrpSpPr>
        <p:grpSpPr>
          <a:xfrm>
            <a:off x="5796261" y="2804383"/>
            <a:ext cx="3353665" cy="535592"/>
            <a:chOff x="7605386" y="2872962"/>
            <a:chExt cx="3353665" cy="535592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9474220" y="2872962"/>
              <a:ext cx="1484831" cy="535592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7605386" y="2877583"/>
              <a:ext cx="1883250" cy="526350"/>
            </a:xfrm>
            <a:prstGeom prst="rect">
              <a:avLst/>
            </a:prstGeom>
          </p:spPr>
        </p:pic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282033" y="2231500"/>
            <a:ext cx="2057625" cy="53505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913272" y="2266651"/>
            <a:ext cx="28408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lutions of all sizes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2287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897" y="2372092"/>
            <a:ext cx="1429875" cy="10048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88705" y="2598179"/>
            <a:ext cx="1656563" cy="76125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0952" y="3505132"/>
            <a:ext cx="4847625" cy="943950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0952" y="4577272"/>
            <a:ext cx="5911313" cy="987450"/>
          </a:xfrm>
          <a:prstGeom prst="rect">
            <a:avLst/>
          </a:prstGeom>
        </p:spPr>
      </p:pic>
      <p:sp>
        <p:nvSpPr>
          <p:cNvPr id="27" name="Title 1"/>
          <p:cNvSpPr>
            <a:spLocks noGrp="1"/>
          </p:cNvSpPr>
          <p:nvPr>
            <p:ph type="title"/>
          </p:nvPr>
        </p:nvSpPr>
        <p:spPr>
          <a:xfrm>
            <a:off x="754741" y="476389"/>
            <a:ext cx="10530115" cy="1143000"/>
          </a:xfrm>
        </p:spPr>
        <p:txBody>
          <a:bodyPr/>
          <a:lstStyle/>
          <a:p>
            <a:r>
              <a:rPr lang="en-US" dirty="0" smtClean="0"/>
              <a:t>BH as a bound state of highly excited strings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502846" y="1350412"/>
            <a:ext cx="409312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Alternatively, </a:t>
            </a:r>
          </a:p>
          <a:p>
            <a:r>
              <a:rPr lang="en-US" sz="3200" dirty="0" smtClean="0"/>
              <a:t>double-scaling limit</a:t>
            </a:r>
          </a:p>
          <a:p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632896"/>
              </p:ext>
            </p:extLst>
          </p:nvPr>
        </p:nvGraphicFramePr>
        <p:xfrm>
          <a:off x="5851257" y="1791624"/>
          <a:ext cx="2579687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142" name="Equation" r:id="rId7" imgW="1104840" imgH="355320" progId="Equation.DSMT4">
                  <p:embed/>
                </p:oleObj>
              </mc:Choice>
              <mc:Fallback>
                <p:oleObj name="Equation" r:id="rId7" imgW="11048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51257" y="1791624"/>
                        <a:ext cx="2579687" cy="8302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7620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058352"/>
              </p:ext>
            </p:extLst>
          </p:nvPr>
        </p:nvGraphicFramePr>
        <p:xfrm>
          <a:off x="7729780" y="3550637"/>
          <a:ext cx="1838194" cy="711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143" name="Equation" r:id="rId9" imgW="787320" imgH="304560" progId="Equation.DSMT4">
                  <p:embed/>
                </p:oleObj>
              </mc:Choice>
              <mc:Fallback>
                <p:oleObj name="Equation" r:id="rId9" imgW="787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29780" y="3550637"/>
                        <a:ext cx="1838194" cy="71177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762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6888441" y="2978419"/>
            <a:ext cx="3353665" cy="535592"/>
            <a:chOff x="7605386" y="2872962"/>
            <a:chExt cx="3353665" cy="535592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9474220" y="2872962"/>
              <a:ext cx="1484831" cy="535592"/>
            </a:xfrm>
            <a:prstGeom prst="rect">
              <a:avLst/>
            </a:prstGeom>
          </p:spPr>
        </p:pic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7605386" y="2877583"/>
              <a:ext cx="1883250" cy="526350"/>
            </a:xfrm>
            <a:prstGeom prst="rect">
              <a:avLst/>
            </a:prstGeom>
          </p:spPr>
        </p:pic>
      </p:grpSp>
      <p:sp>
        <p:nvSpPr>
          <p:cNvPr id="13" name="TextBox 12"/>
          <p:cNvSpPr txBox="1"/>
          <p:nvPr/>
        </p:nvSpPr>
        <p:spPr>
          <a:xfrm>
            <a:off x="8941511" y="1975922"/>
            <a:ext cx="28408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lutions of all sizes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2548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6260" y="409291"/>
            <a:ext cx="10363200" cy="1143000"/>
          </a:xfrm>
        </p:spPr>
        <p:txBody>
          <a:bodyPr/>
          <a:lstStyle/>
          <a:p>
            <a:r>
              <a:rPr lang="en-US" dirty="0" smtClean="0"/>
              <a:t>Emergent horizon, Hawking radiation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519406"/>
              </p:ext>
            </p:extLst>
          </p:nvPr>
        </p:nvGraphicFramePr>
        <p:xfrm>
          <a:off x="763913" y="1552291"/>
          <a:ext cx="246221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251" name="Equation" r:id="rId3" imgW="1625400" imgH="533160" progId="Equation.DSMT4">
                  <p:embed/>
                </p:oleObj>
              </mc:Choice>
              <mc:Fallback>
                <p:oleObj name="Equation" r:id="rId3" imgW="16254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3913" y="1552291"/>
                        <a:ext cx="2462213" cy="8096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018165"/>
              </p:ext>
            </p:extLst>
          </p:nvPr>
        </p:nvGraphicFramePr>
        <p:xfrm>
          <a:off x="763913" y="2518923"/>
          <a:ext cx="23669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252" name="Equation" r:id="rId5" imgW="1562040" imgH="533160" progId="Equation.DSMT4">
                  <p:embed/>
                </p:oleObj>
              </mc:Choice>
              <mc:Fallback>
                <p:oleObj name="Equation" r:id="rId5" imgW="15620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3913" y="2518923"/>
                        <a:ext cx="2366963" cy="8096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543491" y="2057258"/>
            <a:ext cx="18838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In 4D, </a:t>
            </a:r>
            <a:r>
              <a:rPr lang="en-US" dirty="0" smtClean="0">
                <a:solidFill>
                  <a:srgbClr val="FFFFFF"/>
                </a:solidFill>
                <a:latin typeface="Symbol" panose="05050102010706020507" pitchFamily="18" charset="2"/>
              </a:rPr>
              <a:t>D</a:t>
            </a:r>
            <a:r>
              <a:rPr lang="en-US" dirty="0" smtClean="0">
                <a:solidFill>
                  <a:srgbClr val="FFFFFF"/>
                </a:solidFill>
              </a:rPr>
              <a:t>R~ </a:t>
            </a:r>
            <a:r>
              <a:rPr lang="en-US" i="1" dirty="0" err="1" smtClean="0">
                <a:solidFill>
                  <a:srgbClr val="FFFFFF"/>
                </a:solidFill>
              </a:rPr>
              <a:t>l</a:t>
            </a:r>
            <a:r>
              <a:rPr lang="en-US" baseline="-25000" dirty="0" err="1" smtClean="0">
                <a:solidFill>
                  <a:srgbClr val="FFFFFF"/>
                </a:solidFill>
              </a:rPr>
              <a:t>P</a:t>
            </a:r>
            <a:endParaRPr lang="en-US" baseline="-25000" dirty="0">
              <a:solidFill>
                <a:srgbClr val="FFFFFF"/>
              </a:solidFill>
            </a:endParaRP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9883775" y="1673882"/>
            <a:ext cx="1749509" cy="769441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RB+ </a:t>
            </a:r>
            <a:r>
              <a:rPr lang="en-US" altLang="en-US" sz="2000" dirty="0" err="1">
                <a:solidFill>
                  <a:srgbClr val="0000FF"/>
                </a:solidFill>
              </a:rPr>
              <a:t>Medved</a:t>
            </a:r>
            <a:endParaRPr lang="en-US" altLang="en-US" sz="2000" dirty="0">
              <a:solidFill>
                <a:srgbClr val="0000FF"/>
              </a:solidFill>
            </a:endParaRPr>
          </a:p>
          <a:p>
            <a:pPr>
              <a:spcBef>
                <a:spcPct val="20000"/>
              </a:spcBef>
            </a:pPr>
            <a:r>
              <a:rPr lang="en-US" altLang="en-US" sz="2000" dirty="0">
                <a:solidFill>
                  <a:schemeClr val="bg1"/>
                </a:solidFill>
              </a:rPr>
              <a:t>1607.03721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6194425" y="1750640"/>
            <a:ext cx="3689350" cy="3651250"/>
            <a:chOff x="6415324" y="2711450"/>
            <a:chExt cx="1801575" cy="1809750"/>
          </a:xfrm>
        </p:grpSpPr>
        <p:sp>
          <p:nvSpPr>
            <p:cNvPr id="19" name="Freeform 18"/>
            <p:cNvSpPr/>
            <p:nvPr/>
          </p:nvSpPr>
          <p:spPr bwMode="auto">
            <a:xfrm rot="17912203">
              <a:off x="6686368" y="2995920"/>
              <a:ext cx="1471225" cy="1379564"/>
            </a:xfrm>
            <a:custGeom>
              <a:avLst/>
              <a:gdLst>
                <a:gd name="connsiteX0" fmla="*/ 304800 w 4050359"/>
                <a:gd name="connsiteY0" fmla="*/ 2495550 h 3228975"/>
                <a:gd name="connsiteX1" fmla="*/ 323850 w 4050359"/>
                <a:gd name="connsiteY1" fmla="*/ 2295525 h 3228975"/>
                <a:gd name="connsiteX2" fmla="*/ 352425 w 4050359"/>
                <a:gd name="connsiteY2" fmla="*/ 1924050 h 3228975"/>
                <a:gd name="connsiteX3" fmla="*/ 381000 w 4050359"/>
                <a:gd name="connsiteY3" fmla="*/ 1638300 h 3228975"/>
                <a:gd name="connsiteX4" fmla="*/ 400050 w 4050359"/>
                <a:gd name="connsiteY4" fmla="*/ 1524000 h 3228975"/>
                <a:gd name="connsiteX5" fmla="*/ 419100 w 4050359"/>
                <a:gd name="connsiteY5" fmla="*/ 1400175 h 3228975"/>
                <a:gd name="connsiteX6" fmla="*/ 457200 w 4050359"/>
                <a:gd name="connsiteY6" fmla="*/ 1285875 h 3228975"/>
                <a:gd name="connsiteX7" fmla="*/ 495300 w 4050359"/>
                <a:gd name="connsiteY7" fmla="*/ 1076325 h 3228975"/>
                <a:gd name="connsiteX8" fmla="*/ 523875 w 4050359"/>
                <a:gd name="connsiteY8" fmla="*/ 990600 h 3228975"/>
                <a:gd name="connsiteX9" fmla="*/ 533400 w 4050359"/>
                <a:gd name="connsiteY9" fmla="*/ 952500 h 3228975"/>
                <a:gd name="connsiteX10" fmla="*/ 609600 w 4050359"/>
                <a:gd name="connsiteY10" fmla="*/ 914400 h 3228975"/>
                <a:gd name="connsiteX11" fmla="*/ 714375 w 4050359"/>
                <a:gd name="connsiteY11" fmla="*/ 942975 h 3228975"/>
                <a:gd name="connsiteX12" fmla="*/ 781050 w 4050359"/>
                <a:gd name="connsiteY12" fmla="*/ 1028700 h 3228975"/>
                <a:gd name="connsiteX13" fmla="*/ 800100 w 4050359"/>
                <a:gd name="connsiteY13" fmla="*/ 1057275 h 3228975"/>
                <a:gd name="connsiteX14" fmla="*/ 819150 w 4050359"/>
                <a:gd name="connsiteY14" fmla="*/ 1143000 h 3228975"/>
                <a:gd name="connsiteX15" fmla="*/ 838200 w 4050359"/>
                <a:gd name="connsiteY15" fmla="*/ 1200150 h 3228975"/>
                <a:gd name="connsiteX16" fmla="*/ 847725 w 4050359"/>
                <a:gd name="connsiteY16" fmla="*/ 2038350 h 3228975"/>
                <a:gd name="connsiteX17" fmla="*/ 895350 w 4050359"/>
                <a:gd name="connsiteY17" fmla="*/ 2143125 h 3228975"/>
                <a:gd name="connsiteX18" fmla="*/ 981075 w 4050359"/>
                <a:gd name="connsiteY18" fmla="*/ 2085975 h 3228975"/>
                <a:gd name="connsiteX19" fmla="*/ 1057275 w 4050359"/>
                <a:gd name="connsiteY19" fmla="*/ 1866900 h 3228975"/>
                <a:gd name="connsiteX20" fmla="*/ 1104900 w 4050359"/>
                <a:gd name="connsiteY20" fmla="*/ 1666875 h 3228975"/>
                <a:gd name="connsiteX21" fmla="*/ 1143000 w 4050359"/>
                <a:gd name="connsiteY21" fmla="*/ 1524000 h 3228975"/>
                <a:gd name="connsiteX22" fmla="*/ 1171575 w 4050359"/>
                <a:gd name="connsiteY22" fmla="*/ 1352550 h 3228975"/>
                <a:gd name="connsiteX23" fmla="*/ 1209675 w 4050359"/>
                <a:gd name="connsiteY23" fmla="*/ 1181100 h 3228975"/>
                <a:gd name="connsiteX24" fmla="*/ 1238250 w 4050359"/>
                <a:gd name="connsiteY24" fmla="*/ 981075 h 3228975"/>
                <a:gd name="connsiteX25" fmla="*/ 1266825 w 4050359"/>
                <a:gd name="connsiteY25" fmla="*/ 828675 h 3228975"/>
                <a:gd name="connsiteX26" fmla="*/ 1276350 w 4050359"/>
                <a:gd name="connsiteY26" fmla="*/ 714375 h 3228975"/>
                <a:gd name="connsiteX27" fmla="*/ 1295400 w 4050359"/>
                <a:gd name="connsiteY27" fmla="*/ 657225 h 3228975"/>
                <a:gd name="connsiteX28" fmla="*/ 1304925 w 4050359"/>
                <a:gd name="connsiteY28" fmla="*/ 619125 h 3228975"/>
                <a:gd name="connsiteX29" fmla="*/ 1343025 w 4050359"/>
                <a:gd name="connsiteY29" fmla="*/ 533400 h 3228975"/>
                <a:gd name="connsiteX30" fmla="*/ 1409700 w 4050359"/>
                <a:gd name="connsiteY30" fmla="*/ 381000 h 3228975"/>
                <a:gd name="connsiteX31" fmla="*/ 1457325 w 4050359"/>
                <a:gd name="connsiteY31" fmla="*/ 342900 h 3228975"/>
                <a:gd name="connsiteX32" fmla="*/ 1524000 w 4050359"/>
                <a:gd name="connsiteY32" fmla="*/ 381000 h 3228975"/>
                <a:gd name="connsiteX33" fmla="*/ 1562100 w 4050359"/>
                <a:gd name="connsiteY33" fmla="*/ 390525 h 3228975"/>
                <a:gd name="connsiteX34" fmla="*/ 1609725 w 4050359"/>
                <a:gd name="connsiteY34" fmla="*/ 409575 h 3228975"/>
                <a:gd name="connsiteX35" fmla="*/ 1647825 w 4050359"/>
                <a:gd name="connsiteY35" fmla="*/ 438150 h 3228975"/>
                <a:gd name="connsiteX36" fmla="*/ 1714500 w 4050359"/>
                <a:gd name="connsiteY36" fmla="*/ 466725 h 3228975"/>
                <a:gd name="connsiteX37" fmla="*/ 1809750 w 4050359"/>
                <a:gd name="connsiteY37" fmla="*/ 561975 h 3228975"/>
                <a:gd name="connsiteX38" fmla="*/ 1866900 w 4050359"/>
                <a:gd name="connsiteY38" fmla="*/ 647700 h 3228975"/>
                <a:gd name="connsiteX39" fmla="*/ 1885950 w 4050359"/>
                <a:gd name="connsiteY39" fmla="*/ 695325 h 3228975"/>
                <a:gd name="connsiteX40" fmla="*/ 1895475 w 4050359"/>
                <a:gd name="connsiteY40" fmla="*/ 733425 h 3228975"/>
                <a:gd name="connsiteX41" fmla="*/ 1924050 w 4050359"/>
                <a:gd name="connsiteY41" fmla="*/ 876300 h 3228975"/>
                <a:gd name="connsiteX42" fmla="*/ 1962150 w 4050359"/>
                <a:gd name="connsiteY42" fmla="*/ 1247775 h 3228975"/>
                <a:gd name="connsiteX43" fmla="*/ 1971675 w 4050359"/>
                <a:gd name="connsiteY43" fmla="*/ 1609725 h 3228975"/>
                <a:gd name="connsiteX44" fmla="*/ 1990725 w 4050359"/>
                <a:gd name="connsiteY44" fmla="*/ 1781175 h 3228975"/>
                <a:gd name="connsiteX45" fmla="*/ 2019300 w 4050359"/>
                <a:gd name="connsiteY45" fmla="*/ 2219325 h 3228975"/>
                <a:gd name="connsiteX46" fmla="*/ 2038350 w 4050359"/>
                <a:gd name="connsiteY46" fmla="*/ 2524125 h 3228975"/>
                <a:gd name="connsiteX47" fmla="*/ 2057400 w 4050359"/>
                <a:gd name="connsiteY47" fmla="*/ 2628900 h 3228975"/>
                <a:gd name="connsiteX48" fmla="*/ 2124075 w 4050359"/>
                <a:gd name="connsiteY48" fmla="*/ 2667000 h 3228975"/>
                <a:gd name="connsiteX49" fmla="*/ 2352675 w 4050359"/>
                <a:gd name="connsiteY49" fmla="*/ 2647950 h 3228975"/>
                <a:gd name="connsiteX50" fmla="*/ 2466975 w 4050359"/>
                <a:gd name="connsiteY50" fmla="*/ 2600325 h 3228975"/>
                <a:gd name="connsiteX51" fmla="*/ 2505075 w 4050359"/>
                <a:gd name="connsiteY51" fmla="*/ 2590800 h 3228975"/>
                <a:gd name="connsiteX52" fmla="*/ 2543175 w 4050359"/>
                <a:gd name="connsiteY52" fmla="*/ 2571750 h 3228975"/>
                <a:gd name="connsiteX53" fmla="*/ 2590800 w 4050359"/>
                <a:gd name="connsiteY53" fmla="*/ 2562225 h 3228975"/>
                <a:gd name="connsiteX54" fmla="*/ 2686050 w 4050359"/>
                <a:gd name="connsiteY54" fmla="*/ 2524125 h 3228975"/>
                <a:gd name="connsiteX55" fmla="*/ 2743200 w 4050359"/>
                <a:gd name="connsiteY55" fmla="*/ 2466975 h 3228975"/>
                <a:gd name="connsiteX56" fmla="*/ 2771775 w 4050359"/>
                <a:gd name="connsiteY56" fmla="*/ 2362200 h 3228975"/>
                <a:gd name="connsiteX57" fmla="*/ 2781300 w 4050359"/>
                <a:gd name="connsiteY57" fmla="*/ 2305050 h 3228975"/>
                <a:gd name="connsiteX58" fmla="*/ 2800350 w 4050359"/>
                <a:gd name="connsiteY58" fmla="*/ 2209800 h 3228975"/>
                <a:gd name="connsiteX59" fmla="*/ 2809875 w 4050359"/>
                <a:gd name="connsiteY59" fmla="*/ 2095500 h 3228975"/>
                <a:gd name="connsiteX60" fmla="*/ 2828925 w 4050359"/>
                <a:gd name="connsiteY60" fmla="*/ 1933575 h 3228975"/>
                <a:gd name="connsiteX61" fmla="*/ 2809875 w 4050359"/>
                <a:gd name="connsiteY61" fmla="*/ 1809750 h 3228975"/>
                <a:gd name="connsiteX62" fmla="*/ 2800350 w 4050359"/>
                <a:gd name="connsiteY62" fmla="*/ 1781175 h 3228975"/>
                <a:gd name="connsiteX63" fmla="*/ 2781300 w 4050359"/>
                <a:gd name="connsiteY63" fmla="*/ 1752600 h 3228975"/>
                <a:gd name="connsiteX64" fmla="*/ 2724150 w 4050359"/>
                <a:gd name="connsiteY64" fmla="*/ 1647825 h 3228975"/>
                <a:gd name="connsiteX65" fmla="*/ 2686050 w 4050359"/>
                <a:gd name="connsiteY65" fmla="*/ 1543050 h 3228975"/>
                <a:gd name="connsiteX66" fmla="*/ 2609850 w 4050359"/>
                <a:gd name="connsiteY66" fmla="*/ 1362075 h 3228975"/>
                <a:gd name="connsiteX67" fmla="*/ 2581275 w 4050359"/>
                <a:gd name="connsiteY67" fmla="*/ 1257300 h 3228975"/>
                <a:gd name="connsiteX68" fmla="*/ 2571750 w 4050359"/>
                <a:gd name="connsiteY68" fmla="*/ 1209675 h 3228975"/>
                <a:gd name="connsiteX69" fmla="*/ 2533650 w 4050359"/>
                <a:gd name="connsiteY69" fmla="*/ 1133475 h 3228975"/>
                <a:gd name="connsiteX70" fmla="*/ 2524125 w 4050359"/>
                <a:gd name="connsiteY70" fmla="*/ 1076325 h 3228975"/>
                <a:gd name="connsiteX71" fmla="*/ 2505075 w 4050359"/>
                <a:gd name="connsiteY71" fmla="*/ 1047750 h 3228975"/>
                <a:gd name="connsiteX72" fmla="*/ 2495550 w 4050359"/>
                <a:gd name="connsiteY72" fmla="*/ 895350 h 3228975"/>
                <a:gd name="connsiteX73" fmla="*/ 2457450 w 4050359"/>
                <a:gd name="connsiteY73" fmla="*/ 514350 h 3228975"/>
                <a:gd name="connsiteX74" fmla="*/ 2438400 w 4050359"/>
                <a:gd name="connsiteY74" fmla="*/ 571500 h 3228975"/>
                <a:gd name="connsiteX75" fmla="*/ 2419350 w 4050359"/>
                <a:gd name="connsiteY75" fmla="*/ 628650 h 3228975"/>
                <a:gd name="connsiteX76" fmla="*/ 2438400 w 4050359"/>
                <a:gd name="connsiteY76" fmla="*/ 1143000 h 3228975"/>
                <a:gd name="connsiteX77" fmla="*/ 2466975 w 4050359"/>
                <a:gd name="connsiteY77" fmla="*/ 1304925 h 3228975"/>
                <a:gd name="connsiteX78" fmla="*/ 2505075 w 4050359"/>
                <a:gd name="connsiteY78" fmla="*/ 1609725 h 3228975"/>
                <a:gd name="connsiteX79" fmla="*/ 2524125 w 4050359"/>
                <a:gd name="connsiteY79" fmla="*/ 1743075 h 3228975"/>
                <a:gd name="connsiteX80" fmla="*/ 2505075 w 4050359"/>
                <a:gd name="connsiteY80" fmla="*/ 2057400 h 3228975"/>
                <a:gd name="connsiteX81" fmla="*/ 2486025 w 4050359"/>
                <a:gd name="connsiteY81" fmla="*/ 2114550 h 3228975"/>
                <a:gd name="connsiteX82" fmla="*/ 2447925 w 4050359"/>
                <a:gd name="connsiteY82" fmla="*/ 2105025 h 3228975"/>
                <a:gd name="connsiteX83" fmla="*/ 2419350 w 4050359"/>
                <a:gd name="connsiteY83" fmla="*/ 2047875 h 3228975"/>
                <a:gd name="connsiteX84" fmla="*/ 2381250 w 4050359"/>
                <a:gd name="connsiteY84" fmla="*/ 1971675 h 3228975"/>
                <a:gd name="connsiteX85" fmla="*/ 2371725 w 4050359"/>
                <a:gd name="connsiteY85" fmla="*/ 1943100 h 3228975"/>
                <a:gd name="connsiteX86" fmla="*/ 2324100 w 4050359"/>
                <a:gd name="connsiteY86" fmla="*/ 1838325 h 3228975"/>
                <a:gd name="connsiteX87" fmla="*/ 2266950 w 4050359"/>
                <a:gd name="connsiteY87" fmla="*/ 1752600 h 3228975"/>
                <a:gd name="connsiteX88" fmla="*/ 2219325 w 4050359"/>
                <a:gd name="connsiteY88" fmla="*/ 1666875 h 3228975"/>
                <a:gd name="connsiteX89" fmla="*/ 2200275 w 4050359"/>
                <a:gd name="connsiteY89" fmla="*/ 1581150 h 3228975"/>
                <a:gd name="connsiteX90" fmla="*/ 2181225 w 4050359"/>
                <a:gd name="connsiteY90" fmla="*/ 1533525 h 3228975"/>
                <a:gd name="connsiteX91" fmla="*/ 2143125 w 4050359"/>
                <a:gd name="connsiteY91" fmla="*/ 1419225 h 3228975"/>
                <a:gd name="connsiteX92" fmla="*/ 2133600 w 4050359"/>
                <a:gd name="connsiteY92" fmla="*/ 1362075 h 3228975"/>
                <a:gd name="connsiteX93" fmla="*/ 2085975 w 4050359"/>
                <a:gd name="connsiteY93" fmla="*/ 1219200 h 3228975"/>
                <a:gd name="connsiteX94" fmla="*/ 2047875 w 4050359"/>
                <a:gd name="connsiteY94" fmla="*/ 1047750 h 3228975"/>
                <a:gd name="connsiteX95" fmla="*/ 2019300 w 4050359"/>
                <a:gd name="connsiteY95" fmla="*/ 952500 h 3228975"/>
                <a:gd name="connsiteX96" fmla="*/ 1971675 w 4050359"/>
                <a:gd name="connsiteY96" fmla="*/ 790575 h 3228975"/>
                <a:gd name="connsiteX97" fmla="*/ 1924050 w 4050359"/>
                <a:gd name="connsiteY97" fmla="*/ 647700 h 3228975"/>
                <a:gd name="connsiteX98" fmla="*/ 1914525 w 4050359"/>
                <a:gd name="connsiteY98" fmla="*/ 590550 h 3228975"/>
                <a:gd name="connsiteX99" fmla="*/ 1905000 w 4050359"/>
                <a:gd name="connsiteY99" fmla="*/ 619125 h 3228975"/>
                <a:gd name="connsiteX100" fmla="*/ 1885950 w 4050359"/>
                <a:gd name="connsiteY100" fmla="*/ 666750 h 3228975"/>
                <a:gd name="connsiteX101" fmla="*/ 1857375 w 4050359"/>
                <a:gd name="connsiteY101" fmla="*/ 933450 h 3228975"/>
                <a:gd name="connsiteX102" fmla="*/ 1828800 w 4050359"/>
                <a:gd name="connsiteY102" fmla="*/ 1019175 h 3228975"/>
                <a:gd name="connsiteX103" fmla="*/ 1819275 w 4050359"/>
                <a:gd name="connsiteY103" fmla="*/ 1057275 h 3228975"/>
                <a:gd name="connsiteX104" fmla="*/ 1771650 w 4050359"/>
                <a:gd name="connsiteY104" fmla="*/ 1114425 h 3228975"/>
                <a:gd name="connsiteX105" fmla="*/ 1714500 w 4050359"/>
                <a:gd name="connsiteY105" fmla="*/ 1171575 h 3228975"/>
                <a:gd name="connsiteX106" fmla="*/ 1666875 w 4050359"/>
                <a:gd name="connsiteY106" fmla="*/ 1247775 h 3228975"/>
                <a:gd name="connsiteX107" fmla="*/ 1657350 w 4050359"/>
                <a:gd name="connsiteY107" fmla="*/ 1276350 h 3228975"/>
                <a:gd name="connsiteX108" fmla="*/ 1638300 w 4050359"/>
                <a:gd name="connsiteY108" fmla="*/ 1314450 h 3228975"/>
                <a:gd name="connsiteX109" fmla="*/ 1600200 w 4050359"/>
                <a:gd name="connsiteY109" fmla="*/ 1524000 h 3228975"/>
                <a:gd name="connsiteX110" fmla="*/ 1581150 w 4050359"/>
                <a:gd name="connsiteY110" fmla="*/ 1600200 h 3228975"/>
                <a:gd name="connsiteX111" fmla="*/ 1571625 w 4050359"/>
                <a:gd name="connsiteY111" fmla="*/ 1733550 h 3228975"/>
                <a:gd name="connsiteX112" fmla="*/ 1552575 w 4050359"/>
                <a:gd name="connsiteY112" fmla="*/ 1800225 h 3228975"/>
                <a:gd name="connsiteX113" fmla="*/ 1543050 w 4050359"/>
                <a:gd name="connsiteY113" fmla="*/ 1933575 h 3228975"/>
                <a:gd name="connsiteX114" fmla="*/ 1524000 w 4050359"/>
                <a:gd name="connsiteY114" fmla="*/ 2705100 h 3228975"/>
                <a:gd name="connsiteX115" fmla="*/ 1504950 w 4050359"/>
                <a:gd name="connsiteY115" fmla="*/ 3105150 h 3228975"/>
                <a:gd name="connsiteX116" fmla="*/ 1457325 w 4050359"/>
                <a:gd name="connsiteY116" fmla="*/ 3228975 h 3228975"/>
                <a:gd name="connsiteX117" fmla="*/ 1352550 w 4050359"/>
                <a:gd name="connsiteY117" fmla="*/ 3219450 h 3228975"/>
                <a:gd name="connsiteX118" fmla="*/ 1314450 w 4050359"/>
                <a:gd name="connsiteY118" fmla="*/ 3209925 h 3228975"/>
                <a:gd name="connsiteX119" fmla="*/ 1247775 w 4050359"/>
                <a:gd name="connsiteY119" fmla="*/ 3200400 h 3228975"/>
                <a:gd name="connsiteX120" fmla="*/ 1085850 w 4050359"/>
                <a:gd name="connsiteY120" fmla="*/ 3152775 h 3228975"/>
                <a:gd name="connsiteX121" fmla="*/ 962025 w 4050359"/>
                <a:gd name="connsiteY121" fmla="*/ 3105150 h 3228975"/>
                <a:gd name="connsiteX122" fmla="*/ 847725 w 4050359"/>
                <a:gd name="connsiteY122" fmla="*/ 3067050 h 3228975"/>
                <a:gd name="connsiteX123" fmla="*/ 809625 w 4050359"/>
                <a:gd name="connsiteY123" fmla="*/ 3048000 h 3228975"/>
                <a:gd name="connsiteX124" fmla="*/ 723900 w 4050359"/>
                <a:gd name="connsiteY124" fmla="*/ 3019425 h 3228975"/>
                <a:gd name="connsiteX125" fmla="*/ 619125 w 4050359"/>
                <a:gd name="connsiteY125" fmla="*/ 2971800 h 3228975"/>
                <a:gd name="connsiteX126" fmla="*/ 571500 w 4050359"/>
                <a:gd name="connsiteY126" fmla="*/ 2952750 h 3228975"/>
                <a:gd name="connsiteX127" fmla="*/ 476250 w 4050359"/>
                <a:gd name="connsiteY127" fmla="*/ 2857500 h 3228975"/>
                <a:gd name="connsiteX128" fmla="*/ 371475 w 4050359"/>
                <a:gd name="connsiteY128" fmla="*/ 2686050 h 3228975"/>
                <a:gd name="connsiteX129" fmla="*/ 276225 w 4050359"/>
                <a:gd name="connsiteY129" fmla="*/ 2571750 h 3228975"/>
                <a:gd name="connsiteX130" fmla="*/ 247650 w 4050359"/>
                <a:gd name="connsiteY130" fmla="*/ 2514600 h 3228975"/>
                <a:gd name="connsiteX131" fmla="*/ 209550 w 4050359"/>
                <a:gd name="connsiteY131" fmla="*/ 2409825 h 3228975"/>
                <a:gd name="connsiteX132" fmla="*/ 228600 w 4050359"/>
                <a:gd name="connsiteY132" fmla="*/ 1714500 h 3228975"/>
                <a:gd name="connsiteX133" fmla="*/ 200025 w 4050359"/>
                <a:gd name="connsiteY133" fmla="*/ 942975 h 3228975"/>
                <a:gd name="connsiteX134" fmla="*/ 238125 w 4050359"/>
                <a:gd name="connsiteY134" fmla="*/ 838200 h 3228975"/>
                <a:gd name="connsiteX135" fmla="*/ 266700 w 4050359"/>
                <a:gd name="connsiteY135" fmla="*/ 847725 h 3228975"/>
                <a:gd name="connsiteX136" fmla="*/ 342900 w 4050359"/>
                <a:gd name="connsiteY136" fmla="*/ 923925 h 3228975"/>
                <a:gd name="connsiteX137" fmla="*/ 390525 w 4050359"/>
                <a:gd name="connsiteY137" fmla="*/ 962025 h 3228975"/>
                <a:gd name="connsiteX138" fmla="*/ 428625 w 4050359"/>
                <a:gd name="connsiteY138" fmla="*/ 1009650 h 3228975"/>
                <a:gd name="connsiteX139" fmla="*/ 571500 w 4050359"/>
                <a:gd name="connsiteY139" fmla="*/ 1123950 h 3228975"/>
                <a:gd name="connsiteX140" fmla="*/ 638175 w 4050359"/>
                <a:gd name="connsiteY140" fmla="*/ 1152525 h 3228975"/>
                <a:gd name="connsiteX141" fmla="*/ 828675 w 4050359"/>
                <a:gd name="connsiteY141" fmla="*/ 1219200 h 3228975"/>
                <a:gd name="connsiteX142" fmla="*/ 1057275 w 4050359"/>
                <a:gd name="connsiteY142" fmla="*/ 1333500 h 3228975"/>
                <a:gd name="connsiteX143" fmla="*/ 1238250 w 4050359"/>
                <a:gd name="connsiteY143" fmla="*/ 1476375 h 3228975"/>
                <a:gd name="connsiteX144" fmla="*/ 1276350 w 4050359"/>
                <a:gd name="connsiteY144" fmla="*/ 1504950 h 3228975"/>
                <a:gd name="connsiteX145" fmla="*/ 1352550 w 4050359"/>
                <a:gd name="connsiteY145" fmla="*/ 1581150 h 3228975"/>
                <a:gd name="connsiteX146" fmla="*/ 1466850 w 4050359"/>
                <a:gd name="connsiteY146" fmla="*/ 1704975 h 3228975"/>
                <a:gd name="connsiteX147" fmla="*/ 1533525 w 4050359"/>
                <a:gd name="connsiteY147" fmla="*/ 1771650 h 3228975"/>
                <a:gd name="connsiteX148" fmla="*/ 1609725 w 4050359"/>
                <a:gd name="connsiteY148" fmla="*/ 1905000 h 3228975"/>
                <a:gd name="connsiteX149" fmla="*/ 1695450 w 4050359"/>
                <a:gd name="connsiteY149" fmla="*/ 2038350 h 3228975"/>
                <a:gd name="connsiteX150" fmla="*/ 1724025 w 4050359"/>
                <a:gd name="connsiteY150" fmla="*/ 2105025 h 3228975"/>
                <a:gd name="connsiteX151" fmla="*/ 1752600 w 4050359"/>
                <a:gd name="connsiteY151" fmla="*/ 2124075 h 3228975"/>
                <a:gd name="connsiteX152" fmla="*/ 1762125 w 4050359"/>
                <a:gd name="connsiteY152" fmla="*/ 2152650 h 3228975"/>
                <a:gd name="connsiteX153" fmla="*/ 1790700 w 4050359"/>
                <a:gd name="connsiteY153" fmla="*/ 2181225 h 3228975"/>
                <a:gd name="connsiteX154" fmla="*/ 1876425 w 4050359"/>
                <a:gd name="connsiteY154" fmla="*/ 2305050 h 3228975"/>
                <a:gd name="connsiteX155" fmla="*/ 1885950 w 4050359"/>
                <a:gd name="connsiteY155" fmla="*/ 2333625 h 3228975"/>
                <a:gd name="connsiteX156" fmla="*/ 1962150 w 4050359"/>
                <a:gd name="connsiteY156" fmla="*/ 2457450 h 3228975"/>
                <a:gd name="connsiteX157" fmla="*/ 1990725 w 4050359"/>
                <a:gd name="connsiteY157" fmla="*/ 2381250 h 3228975"/>
                <a:gd name="connsiteX158" fmla="*/ 2019300 w 4050359"/>
                <a:gd name="connsiteY158" fmla="*/ 2105025 h 3228975"/>
                <a:gd name="connsiteX159" fmla="*/ 2038350 w 4050359"/>
                <a:gd name="connsiteY159" fmla="*/ 1905000 h 3228975"/>
                <a:gd name="connsiteX160" fmla="*/ 2057400 w 4050359"/>
                <a:gd name="connsiteY160" fmla="*/ 1647825 h 3228975"/>
                <a:gd name="connsiteX161" fmla="*/ 2066925 w 4050359"/>
                <a:gd name="connsiteY161" fmla="*/ 1533525 h 3228975"/>
                <a:gd name="connsiteX162" fmla="*/ 2085975 w 4050359"/>
                <a:gd name="connsiteY162" fmla="*/ 1476375 h 3228975"/>
                <a:gd name="connsiteX163" fmla="*/ 2124075 w 4050359"/>
                <a:gd name="connsiteY163" fmla="*/ 1352550 h 3228975"/>
                <a:gd name="connsiteX164" fmla="*/ 2143125 w 4050359"/>
                <a:gd name="connsiteY164" fmla="*/ 1314450 h 3228975"/>
                <a:gd name="connsiteX165" fmla="*/ 2152650 w 4050359"/>
                <a:gd name="connsiteY165" fmla="*/ 1266825 h 3228975"/>
                <a:gd name="connsiteX166" fmla="*/ 2200275 w 4050359"/>
                <a:gd name="connsiteY166" fmla="*/ 1181100 h 3228975"/>
                <a:gd name="connsiteX167" fmla="*/ 2257425 w 4050359"/>
                <a:gd name="connsiteY167" fmla="*/ 1114425 h 3228975"/>
                <a:gd name="connsiteX168" fmla="*/ 2286000 w 4050359"/>
                <a:gd name="connsiteY168" fmla="*/ 1085850 h 3228975"/>
                <a:gd name="connsiteX169" fmla="*/ 2352675 w 4050359"/>
                <a:gd name="connsiteY169" fmla="*/ 1076325 h 3228975"/>
                <a:gd name="connsiteX170" fmla="*/ 2400300 w 4050359"/>
                <a:gd name="connsiteY170" fmla="*/ 1057275 h 3228975"/>
                <a:gd name="connsiteX171" fmla="*/ 2609850 w 4050359"/>
                <a:gd name="connsiteY171" fmla="*/ 1076325 h 3228975"/>
                <a:gd name="connsiteX172" fmla="*/ 2695575 w 4050359"/>
                <a:gd name="connsiteY172" fmla="*/ 1152525 h 3228975"/>
                <a:gd name="connsiteX173" fmla="*/ 2752725 w 4050359"/>
                <a:gd name="connsiteY173" fmla="*/ 1219200 h 3228975"/>
                <a:gd name="connsiteX174" fmla="*/ 2857500 w 4050359"/>
                <a:gd name="connsiteY174" fmla="*/ 1371600 h 3228975"/>
                <a:gd name="connsiteX175" fmla="*/ 2895600 w 4050359"/>
                <a:gd name="connsiteY175" fmla="*/ 1457325 h 3228975"/>
                <a:gd name="connsiteX176" fmla="*/ 2924175 w 4050359"/>
                <a:gd name="connsiteY176" fmla="*/ 1504950 h 3228975"/>
                <a:gd name="connsiteX177" fmla="*/ 2952750 w 4050359"/>
                <a:gd name="connsiteY177" fmla="*/ 1590675 h 3228975"/>
                <a:gd name="connsiteX178" fmla="*/ 3038475 w 4050359"/>
                <a:gd name="connsiteY178" fmla="*/ 1819275 h 3228975"/>
                <a:gd name="connsiteX179" fmla="*/ 3048000 w 4050359"/>
                <a:gd name="connsiteY179" fmla="*/ 1866900 h 3228975"/>
                <a:gd name="connsiteX180" fmla="*/ 3095625 w 4050359"/>
                <a:gd name="connsiteY180" fmla="*/ 1990725 h 3228975"/>
                <a:gd name="connsiteX181" fmla="*/ 3086100 w 4050359"/>
                <a:gd name="connsiteY181" fmla="*/ 2486025 h 3228975"/>
                <a:gd name="connsiteX182" fmla="*/ 3076575 w 4050359"/>
                <a:gd name="connsiteY182" fmla="*/ 2533650 h 3228975"/>
                <a:gd name="connsiteX183" fmla="*/ 3038475 w 4050359"/>
                <a:gd name="connsiteY183" fmla="*/ 2619375 h 3228975"/>
                <a:gd name="connsiteX184" fmla="*/ 3028950 w 4050359"/>
                <a:gd name="connsiteY184" fmla="*/ 2667000 h 3228975"/>
                <a:gd name="connsiteX185" fmla="*/ 2952750 w 4050359"/>
                <a:gd name="connsiteY185" fmla="*/ 2552700 h 3228975"/>
                <a:gd name="connsiteX186" fmla="*/ 2895600 w 4050359"/>
                <a:gd name="connsiteY186" fmla="*/ 2362200 h 3228975"/>
                <a:gd name="connsiteX187" fmla="*/ 2867025 w 4050359"/>
                <a:gd name="connsiteY187" fmla="*/ 2295525 h 3228975"/>
                <a:gd name="connsiteX188" fmla="*/ 2790825 w 4050359"/>
                <a:gd name="connsiteY188" fmla="*/ 1924050 h 3228975"/>
                <a:gd name="connsiteX189" fmla="*/ 2752725 w 4050359"/>
                <a:gd name="connsiteY189" fmla="*/ 1562100 h 3228975"/>
                <a:gd name="connsiteX190" fmla="*/ 2714625 w 4050359"/>
                <a:gd name="connsiteY190" fmla="*/ 1285875 h 3228975"/>
                <a:gd name="connsiteX191" fmla="*/ 2724150 w 4050359"/>
                <a:gd name="connsiteY191" fmla="*/ 819150 h 3228975"/>
                <a:gd name="connsiteX192" fmla="*/ 2762250 w 4050359"/>
                <a:gd name="connsiteY192" fmla="*/ 723900 h 3228975"/>
                <a:gd name="connsiteX193" fmla="*/ 2819400 w 4050359"/>
                <a:gd name="connsiteY193" fmla="*/ 733425 h 3228975"/>
                <a:gd name="connsiteX194" fmla="*/ 2847975 w 4050359"/>
                <a:gd name="connsiteY194" fmla="*/ 752475 h 3228975"/>
                <a:gd name="connsiteX195" fmla="*/ 2914650 w 4050359"/>
                <a:gd name="connsiteY195" fmla="*/ 781050 h 3228975"/>
                <a:gd name="connsiteX196" fmla="*/ 2952750 w 4050359"/>
                <a:gd name="connsiteY196" fmla="*/ 809625 h 3228975"/>
                <a:gd name="connsiteX197" fmla="*/ 3000375 w 4050359"/>
                <a:gd name="connsiteY197" fmla="*/ 838200 h 3228975"/>
                <a:gd name="connsiteX198" fmla="*/ 3048000 w 4050359"/>
                <a:gd name="connsiteY198" fmla="*/ 904875 h 3228975"/>
                <a:gd name="connsiteX199" fmla="*/ 3105150 w 4050359"/>
                <a:gd name="connsiteY199" fmla="*/ 990600 h 3228975"/>
                <a:gd name="connsiteX200" fmla="*/ 3086100 w 4050359"/>
                <a:gd name="connsiteY200" fmla="*/ 1095375 h 3228975"/>
                <a:gd name="connsiteX201" fmla="*/ 3067050 w 4050359"/>
                <a:gd name="connsiteY201" fmla="*/ 1133475 h 3228975"/>
                <a:gd name="connsiteX202" fmla="*/ 3038475 w 4050359"/>
                <a:gd name="connsiteY202" fmla="*/ 1171575 h 3228975"/>
                <a:gd name="connsiteX203" fmla="*/ 2981325 w 4050359"/>
                <a:gd name="connsiteY203" fmla="*/ 1219200 h 3228975"/>
                <a:gd name="connsiteX204" fmla="*/ 2886075 w 4050359"/>
                <a:gd name="connsiteY204" fmla="*/ 1266825 h 3228975"/>
                <a:gd name="connsiteX205" fmla="*/ 2838450 w 4050359"/>
                <a:gd name="connsiteY205" fmla="*/ 1295400 h 3228975"/>
                <a:gd name="connsiteX206" fmla="*/ 2809875 w 4050359"/>
                <a:gd name="connsiteY206" fmla="*/ 1304925 h 3228975"/>
                <a:gd name="connsiteX207" fmla="*/ 2743200 w 4050359"/>
                <a:gd name="connsiteY207" fmla="*/ 1333500 h 3228975"/>
                <a:gd name="connsiteX208" fmla="*/ 2686050 w 4050359"/>
                <a:gd name="connsiteY208" fmla="*/ 1371600 h 3228975"/>
                <a:gd name="connsiteX209" fmla="*/ 2590800 w 4050359"/>
                <a:gd name="connsiteY209" fmla="*/ 1419225 h 3228975"/>
                <a:gd name="connsiteX210" fmla="*/ 2524125 w 4050359"/>
                <a:gd name="connsiteY210" fmla="*/ 1447800 h 3228975"/>
                <a:gd name="connsiteX211" fmla="*/ 2466975 w 4050359"/>
                <a:gd name="connsiteY211" fmla="*/ 1485900 h 3228975"/>
                <a:gd name="connsiteX212" fmla="*/ 2438400 w 4050359"/>
                <a:gd name="connsiteY212" fmla="*/ 1514475 h 3228975"/>
                <a:gd name="connsiteX213" fmla="*/ 2352675 w 4050359"/>
                <a:gd name="connsiteY213" fmla="*/ 1543050 h 3228975"/>
                <a:gd name="connsiteX214" fmla="*/ 2238375 w 4050359"/>
                <a:gd name="connsiteY214" fmla="*/ 1619250 h 3228975"/>
                <a:gd name="connsiteX215" fmla="*/ 2200275 w 4050359"/>
                <a:gd name="connsiteY215" fmla="*/ 1638300 h 3228975"/>
                <a:gd name="connsiteX216" fmla="*/ 2000250 w 4050359"/>
                <a:gd name="connsiteY216" fmla="*/ 1743075 h 3228975"/>
                <a:gd name="connsiteX217" fmla="*/ 1962150 w 4050359"/>
                <a:gd name="connsiteY217" fmla="*/ 1752600 h 3228975"/>
                <a:gd name="connsiteX218" fmla="*/ 1933575 w 4050359"/>
                <a:gd name="connsiteY218" fmla="*/ 1781175 h 3228975"/>
                <a:gd name="connsiteX219" fmla="*/ 1771650 w 4050359"/>
                <a:gd name="connsiteY219" fmla="*/ 1847850 h 3228975"/>
                <a:gd name="connsiteX220" fmla="*/ 1704975 w 4050359"/>
                <a:gd name="connsiteY220" fmla="*/ 1885950 h 3228975"/>
                <a:gd name="connsiteX221" fmla="*/ 1676400 w 4050359"/>
                <a:gd name="connsiteY221" fmla="*/ 1905000 h 3228975"/>
                <a:gd name="connsiteX222" fmla="*/ 1581150 w 4050359"/>
                <a:gd name="connsiteY222" fmla="*/ 1933575 h 3228975"/>
                <a:gd name="connsiteX223" fmla="*/ 1466850 w 4050359"/>
                <a:gd name="connsiteY223" fmla="*/ 1990725 h 3228975"/>
                <a:gd name="connsiteX224" fmla="*/ 1428750 w 4050359"/>
                <a:gd name="connsiteY224" fmla="*/ 2019300 h 3228975"/>
                <a:gd name="connsiteX225" fmla="*/ 1238250 w 4050359"/>
                <a:gd name="connsiteY225" fmla="*/ 2105025 h 3228975"/>
                <a:gd name="connsiteX226" fmla="*/ 1152525 w 4050359"/>
                <a:gd name="connsiteY226" fmla="*/ 2152650 h 3228975"/>
                <a:gd name="connsiteX227" fmla="*/ 1114425 w 4050359"/>
                <a:gd name="connsiteY227" fmla="*/ 2171700 h 3228975"/>
                <a:gd name="connsiteX228" fmla="*/ 1066800 w 4050359"/>
                <a:gd name="connsiteY228" fmla="*/ 2181225 h 3228975"/>
                <a:gd name="connsiteX229" fmla="*/ 923925 w 4050359"/>
                <a:gd name="connsiteY229" fmla="*/ 2276475 h 3228975"/>
                <a:gd name="connsiteX230" fmla="*/ 876300 w 4050359"/>
                <a:gd name="connsiteY230" fmla="*/ 2305050 h 3228975"/>
                <a:gd name="connsiteX231" fmla="*/ 838200 w 4050359"/>
                <a:gd name="connsiteY231" fmla="*/ 2333625 h 3228975"/>
                <a:gd name="connsiteX232" fmla="*/ 790575 w 4050359"/>
                <a:gd name="connsiteY232" fmla="*/ 2362200 h 3228975"/>
                <a:gd name="connsiteX233" fmla="*/ 714375 w 4050359"/>
                <a:gd name="connsiteY233" fmla="*/ 2419350 h 3228975"/>
                <a:gd name="connsiteX234" fmla="*/ 790575 w 4050359"/>
                <a:gd name="connsiteY234" fmla="*/ 2457450 h 3228975"/>
                <a:gd name="connsiteX235" fmla="*/ 952500 w 4050359"/>
                <a:gd name="connsiteY235" fmla="*/ 2486025 h 3228975"/>
                <a:gd name="connsiteX236" fmla="*/ 1076325 w 4050359"/>
                <a:gd name="connsiteY236" fmla="*/ 2514600 h 3228975"/>
                <a:gd name="connsiteX237" fmla="*/ 1247775 w 4050359"/>
                <a:gd name="connsiteY237" fmla="*/ 2533650 h 3228975"/>
                <a:gd name="connsiteX238" fmla="*/ 2038350 w 4050359"/>
                <a:gd name="connsiteY238" fmla="*/ 2571750 h 3228975"/>
                <a:gd name="connsiteX239" fmla="*/ 2400300 w 4050359"/>
                <a:gd name="connsiteY239" fmla="*/ 2590800 h 3228975"/>
                <a:gd name="connsiteX240" fmla="*/ 2552700 w 4050359"/>
                <a:gd name="connsiteY240" fmla="*/ 2581275 h 3228975"/>
                <a:gd name="connsiteX241" fmla="*/ 2686050 w 4050359"/>
                <a:gd name="connsiteY241" fmla="*/ 2552700 h 3228975"/>
                <a:gd name="connsiteX242" fmla="*/ 2724150 w 4050359"/>
                <a:gd name="connsiteY242" fmla="*/ 2533650 h 3228975"/>
                <a:gd name="connsiteX243" fmla="*/ 2762250 w 4050359"/>
                <a:gd name="connsiteY243" fmla="*/ 2524125 h 3228975"/>
                <a:gd name="connsiteX244" fmla="*/ 2809875 w 4050359"/>
                <a:gd name="connsiteY244" fmla="*/ 2495550 h 3228975"/>
                <a:gd name="connsiteX245" fmla="*/ 2914650 w 4050359"/>
                <a:gd name="connsiteY245" fmla="*/ 2438400 h 3228975"/>
                <a:gd name="connsiteX246" fmla="*/ 2895600 w 4050359"/>
                <a:gd name="connsiteY246" fmla="*/ 2400300 h 3228975"/>
                <a:gd name="connsiteX247" fmla="*/ 2867025 w 4050359"/>
                <a:gd name="connsiteY247" fmla="*/ 2314575 h 3228975"/>
                <a:gd name="connsiteX248" fmla="*/ 2886075 w 4050359"/>
                <a:gd name="connsiteY248" fmla="*/ 1914525 h 3228975"/>
                <a:gd name="connsiteX249" fmla="*/ 2905125 w 4050359"/>
                <a:gd name="connsiteY249" fmla="*/ 1790700 h 3228975"/>
                <a:gd name="connsiteX250" fmla="*/ 2933700 w 4050359"/>
                <a:gd name="connsiteY250" fmla="*/ 1638300 h 3228975"/>
                <a:gd name="connsiteX251" fmla="*/ 2952750 w 4050359"/>
                <a:gd name="connsiteY251" fmla="*/ 1276350 h 3228975"/>
                <a:gd name="connsiteX252" fmla="*/ 2971800 w 4050359"/>
                <a:gd name="connsiteY252" fmla="*/ 1247775 h 3228975"/>
                <a:gd name="connsiteX253" fmla="*/ 2981325 w 4050359"/>
                <a:gd name="connsiteY253" fmla="*/ 1219200 h 3228975"/>
                <a:gd name="connsiteX254" fmla="*/ 3019425 w 4050359"/>
                <a:gd name="connsiteY254" fmla="*/ 1171575 h 3228975"/>
                <a:gd name="connsiteX255" fmla="*/ 3067050 w 4050359"/>
                <a:gd name="connsiteY255" fmla="*/ 1133475 h 3228975"/>
                <a:gd name="connsiteX256" fmla="*/ 3181350 w 4050359"/>
                <a:gd name="connsiteY256" fmla="*/ 1143000 h 3228975"/>
                <a:gd name="connsiteX257" fmla="*/ 3228975 w 4050359"/>
                <a:gd name="connsiteY257" fmla="*/ 1171575 h 3228975"/>
                <a:gd name="connsiteX258" fmla="*/ 3267075 w 4050359"/>
                <a:gd name="connsiteY258" fmla="*/ 1190625 h 3228975"/>
                <a:gd name="connsiteX259" fmla="*/ 3295650 w 4050359"/>
                <a:gd name="connsiteY259" fmla="*/ 1200150 h 3228975"/>
                <a:gd name="connsiteX260" fmla="*/ 3352800 w 4050359"/>
                <a:gd name="connsiteY260" fmla="*/ 1228725 h 3228975"/>
                <a:gd name="connsiteX261" fmla="*/ 3409950 w 4050359"/>
                <a:gd name="connsiteY261" fmla="*/ 1257300 h 3228975"/>
                <a:gd name="connsiteX262" fmla="*/ 3419475 w 4050359"/>
                <a:gd name="connsiteY262" fmla="*/ 1295400 h 3228975"/>
                <a:gd name="connsiteX263" fmla="*/ 3438525 w 4050359"/>
                <a:gd name="connsiteY263" fmla="*/ 1323975 h 3228975"/>
                <a:gd name="connsiteX264" fmla="*/ 3467100 w 4050359"/>
                <a:gd name="connsiteY264" fmla="*/ 1381125 h 3228975"/>
                <a:gd name="connsiteX265" fmla="*/ 3495675 w 4050359"/>
                <a:gd name="connsiteY265" fmla="*/ 1447800 h 3228975"/>
                <a:gd name="connsiteX266" fmla="*/ 3552825 w 4050359"/>
                <a:gd name="connsiteY266" fmla="*/ 1562100 h 3228975"/>
                <a:gd name="connsiteX267" fmla="*/ 3562350 w 4050359"/>
                <a:gd name="connsiteY267" fmla="*/ 1600200 h 3228975"/>
                <a:gd name="connsiteX268" fmla="*/ 3600450 w 4050359"/>
                <a:gd name="connsiteY268" fmla="*/ 1676400 h 3228975"/>
                <a:gd name="connsiteX269" fmla="*/ 3657600 w 4050359"/>
                <a:gd name="connsiteY269" fmla="*/ 1838325 h 3228975"/>
                <a:gd name="connsiteX270" fmla="*/ 3676650 w 4050359"/>
                <a:gd name="connsiteY270" fmla="*/ 1885950 h 3228975"/>
                <a:gd name="connsiteX271" fmla="*/ 3695700 w 4050359"/>
                <a:gd name="connsiteY271" fmla="*/ 1914525 h 3228975"/>
                <a:gd name="connsiteX272" fmla="*/ 3705225 w 4050359"/>
                <a:gd name="connsiteY272" fmla="*/ 1943100 h 3228975"/>
                <a:gd name="connsiteX273" fmla="*/ 3733800 w 4050359"/>
                <a:gd name="connsiteY273" fmla="*/ 1952625 h 3228975"/>
                <a:gd name="connsiteX274" fmla="*/ 3790950 w 4050359"/>
                <a:gd name="connsiteY274" fmla="*/ 1857375 h 3228975"/>
                <a:gd name="connsiteX275" fmla="*/ 3800475 w 4050359"/>
                <a:gd name="connsiteY275" fmla="*/ 1752600 h 3228975"/>
                <a:gd name="connsiteX276" fmla="*/ 3800475 w 4050359"/>
                <a:gd name="connsiteY276" fmla="*/ 1019175 h 3228975"/>
                <a:gd name="connsiteX277" fmla="*/ 3781425 w 4050359"/>
                <a:gd name="connsiteY277" fmla="*/ 752475 h 3228975"/>
                <a:gd name="connsiteX278" fmla="*/ 3762375 w 4050359"/>
                <a:gd name="connsiteY278" fmla="*/ 695325 h 3228975"/>
                <a:gd name="connsiteX279" fmla="*/ 3743325 w 4050359"/>
                <a:gd name="connsiteY279" fmla="*/ 628650 h 3228975"/>
                <a:gd name="connsiteX280" fmla="*/ 3657600 w 4050359"/>
                <a:gd name="connsiteY280" fmla="*/ 666750 h 3228975"/>
                <a:gd name="connsiteX281" fmla="*/ 3629025 w 4050359"/>
                <a:gd name="connsiteY281" fmla="*/ 771525 h 3228975"/>
                <a:gd name="connsiteX282" fmla="*/ 3638550 w 4050359"/>
                <a:gd name="connsiteY282" fmla="*/ 1019175 h 3228975"/>
                <a:gd name="connsiteX283" fmla="*/ 3667125 w 4050359"/>
                <a:gd name="connsiteY283" fmla="*/ 1114425 h 3228975"/>
                <a:gd name="connsiteX284" fmla="*/ 3676650 w 4050359"/>
                <a:gd name="connsiteY284" fmla="*/ 1162050 h 3228975"/>
                <a:gd name="connsiteX285" fmla="*/ 3752850 w 4050359"/>
                <a:gd name="connsiteY285" fmla="*/ 1524000 h 3228975"/>
                <a:gd name="connsiteX286" fmla="*/ 3781425 w 4050359"/>
                <a:gd name="connsiteY286" fmla="*/ 1724025 h 3228975"/>
                <a:gd name="connsiteX287" fmla="*/ 3810000 w 4050359"/>
                <a:gd name="connsiteY287" fmla="*/ 2000250 h 3228975"/>
                <a:gd name="connsiteX288" fmla="*/ 3829050 w 4050359"/>
                <a:gd name="connsiteY288" fmla="*/ 2162175 h 3228975"/>
                <a:gd name="connsiteX289" fmla="*/ 3762375 w 4050359"/>
                <a:gd name="connsiteY289" fmla="*/ 2247900 h 3228975"/>
                <a:gd name="connsiteX290" fmla="*/ 3629025 w 4050359"/>
                <a:gd name="connsiteY290" fmla="*/ 2228850 h 3228975"/>
                <a:gd name="connsiteX291" fmla="*/ 3543300 w 4050359"/>
                <a:gd name="connsiteY291" fmla="*/ 2181225 h 3228975"/>
                <a:gd name="connsiteX292" fmla="*/ 3514725 w 4050359"/>
                <a:gd name="connsiteY292" fmla="*/ 2171700 h 3228975"/>
                <a:gd name="connsiteX293" fmla="*/ 3486150 w 4050359"/>
                <a:gd name="connsiteY293" fmla="*/ 2143125 h 3228975"/>
                <a:gd name="connsiteX294" fmla="*/ 3457575 w 4050359"/>
                <a:gd name="connsiteY294" fmla="*/ 2124075 h 3228975"/>
                <a:gd name="connsiteX295" fmla="*/ 3438525 w 4050359"/>
                <a:gd name="connsiteY295" fmla="*/ 2095500 h 3228975"/>
                <a:gd name="connsiteX296" fmla="*/ 3409950 w 4050359"/>
                <a:gd name="connsiteY296" fmla="*/ 2057400 h 3228975"/>
                <a:gd name="connsiteX297" fmla="*/ 3371850 w 4050359"/>
                <a:gd name="connsiteY297" fmla="*/ 1971675 h 3228975"/>
                <a:gd name="connsiteX298" fmla="*/ 3333750 w 4050359"/>
                <a:gd name="connsiteY298" fmla="*/ 1885950 h 3228975"/>
                <a:gd name="connsiteX299" fmla="*/ 3267075 w 4050359"/>
                <a:gd name="connsiteY299" fmla="*/ 1714500 h 3228975"/>
                <a:gd name="connsiteX300" fmla="*/ 3238500 w 4050359"/>
                <a:gd name="connsiteY300" fmla="*/ 1676400 h 3228975"/>
                <a:gd name="connsiteX301" fmla="*/ 3171825 w 4050359"/>
                <a:gd name="connsiteY301" fmla="*/ 1524000 h 3228975"/>
                <a:gd name="connsiteX302" fmla="*/ 3162300 w 4050359"/>
                <a:gd name="connsiteY302" fmla="*/ 1485900 h 3228975"/>
                <a:gd name="connsiteX303" fmla="*/ 3124200 w 4050359"/>
                <a:gd name="connsiteY303" fmla="*/ 1400175 h 3228975"/>
                <a:gd name="connsiteX304" fmla="*/ 3067050 w 4050359"/>
                <a:gd name="connsiteY304" fmla="*/ 1314450 h 3228975"/>
                <a:gd name="connsiteX305" fmla="*/ 3000375 w 4050359"/>
                <a:gd name="connsiteY305" fmla="*/ 1190625 h 3228975"/>
                <a:gd name="connsiteX306" fmla="*/ 2971800 w 4050359"/>
                <a:gd name="connsiteY306" fmla="*/ 1104900 h 3228975"/>
                <a:gd name="connsiteX307" fmla="*/ 2943225 w 4050359"/>
                <a:gd name="connsiteY307" fmla="*/ 1066800 h 3228975"/>
                <a:gd name="connsiteX308" fmla="*/ 2914650 w 4050359"/>
                <a:gd name="connsiteY308" fmla="*/ 990600 h 3228975"/>
                <a:gd name="connsiteX309" fmla="*/ 2905125 w 4050359"/>
                <a:gd name="connsiteY309" fmla="*/ 952500 h 3228975"/>
                <a:gd name="connsiteX310" fmla="*/ 2828925 w 4050359"/>
                <a:gd name="connsiteY310" fmla="*/ 857250 h 3228975"/>
                <a:gd name="connsiteX311" fmla="*/ 2714625 w 4050359"/>
                <a:gd name="connsiteY311" fmla="*/ 866775 h 3228975"/>
                <a:gd name="connsiteX312" fmla="*/ 2695575 w 4050359"/>
                <a:gd name="connsiteY312" fmla="*/ 923925 h 3228975"/>
                <a:gd name="connsiteX313" fmla="*/ 2686050 w 4050359"/>
                <a:gd name="connsiteY313" fmla="*/ 952500 h 3228975"/>
                <a:gd name="connsiteX314" fmla="*/ 2667000 w 4050359"/>
                <a:gd name="connsiteY314" fmla="*/ 1000125 h 3228975"/>
                <a:gd name="connsiteX315" fmla="*/ 2638425 w 4050359"/>
                <a:gd name="connsiteY315" fmla="*/ 1076325 h 3228975"/>
                <a:gd name="connsiteX316" fmla="*/ 2609850 w 4050359"/>
                <a:gd name="connsiteY316" fmla="*/ 1276350 h 3228975"/>
                <a:gd name="connsiteX317" fmla="*/ 2581275 w 4050359"/>
                <a:gd name="connsiteY317" fmla="*/ 1552575 h 3228975"/>
                <a:gd name="connsiteX318" fmla="*/ 2552700 w 4050359"/>
                <a:gd name="connsiteY318" fmla="*/ 1638300 h 3228975"/>
                <a:gd name="connsiteX319" fmla="*/ 2524125 w 4050359"/>
                <a:gd name="connsiteY319" fmla="*/ 1743075 h 3228975"/>
                <a:gd name="connsiteX320" fmla="*/ 2505075 w 4050359"/>
                <a:gd name="connsiteY320" fmla="*/ 1847850 h 3228975"/>
                <a:gd name="connsiteX321" fmla="*/ 2438400 w 4050359"/>
                <a:gd name="connsiteY321" fmla="*/ 2076450 h 3228975"/>
                <a:gd name="connsiteX322" fmla="*/ 2400300 w 4050359"/>
                <a:gd name="connsiteY322" fmla="*/ 2162175 h 3228975"/>
                <a:gd name="connsiteX323" fmla="*/ 2390775 w 4050359"/>
                <a:gd name="connsiteY323" fmla="*/ 2190750 h 3228975"/>
                <a:gd name="connsiteX324" fmla="*/ 2343150 w 4050359"/>
                <a:gd name="connsiteY324" fmla="*/ 2219325 h 3228975"/>
                <a:gd name="connsiteX325" fmla="*/ 2295525 w 4050359"/>
                <a:gd name="connsiteY325" fmla="*/ 2228850 h 3228975"/>
                <a:gd name="connsiteX326" fmla="*/ 2200275 w 4050359"/>
                <a:gd name="connsiteY326" fmla="*/ 2209800 h 3228975"/>
                <a:gd name="connsiteX327" fmla="*/ 2143125 w 4050359"/>
                <a:gd name="connsiteY327" fmla="*/ 2152650 h 3228975"/>
                <a:gd name="connsiteX328" fmla="*/ 2114550 w 4050359"/>
                <a:gd name="connsiteY328" fmla="*/ 2133600 h 3228975"/>
                <a:gd name="connsiteX329" fmla="*/ 2076450 w 4050359"/>
                <a:gd name="connsiteY329" fmla="*/ 2085975 h 3228975"/>
                <a:gd name="connsiteX330" fmla="*/ 2047875 w 4050359"/>
                <a:gd name="connsiteY330" fmla="*/ 2057400 h 3228975"/>
                <a:gd name="connsiteX331" fmla="*/ 2009775 w 4050359"/>
                <a:gd name="connsiteY331" fmla="*/ 2009775 h 3228975"/>
                <a:gd name="connsiteX332" fmla="*/ 1876425 w 4050359"/>
                <a:gd name="connsiteY332" fmla="*/ 1876425 h 3228975"/>
                <a:gd name="connsiteX333" fmla="*/ 1828800 w 4050359"/>
                <a:gd name="connsiteY333" fmla="*/ 1809750 h 3228975"/>
                <a:gd name="connsiteX334" fmla="*/ 1790700 w 4050359"/>
                <a:gd name="connsiteY334" fmla="*/ 1743075 h 3228975"/>
                <a:gd name="connsiteX335" fmla="*/ 1724025 w 4050359"/>
                <a:gd name="connsiteY335" fmla="*/ 1676400 h 3228975"/>
                <a:gd name="connsiteX336" fmla="*/ 1704975 w 4050359"/>
                <a:gd name="connsiteY336" fmla="*/ 1647825 h 3228975"/>
                <a:gd name="connsiteX337" fmla="*/ 1676400 w 4050359"/>
                <a:gd name="connsiteY337" fmla="*/ 1600200 h 3228975"/>
                <a:gd name="connsiteX338" fmla="*/ 1619250 w 4050359"/>
                <a:gd name="connsiteY338" fmla="*/ 1524000 h 3228975"/>
                <a:gd name="connsiteX339" fmla="*/ 1600200 w 4050359"/>
                <a:gd name="connsiteY339" fmla="*/ 1485900 h 3228975"/>
                <a:gd name="connsiteX340" fmla="*/ 1543050 w 4050359"/>
                <a:gd name="connsiteY340" fmla="*/ 1428750 h 3228975"/>
                <a:gd name="connsiteX341" fmla="*/ 1533525 w 4050359"/>
                <a:gd name="connsiteY341" fmla="*/ 1400175 h 3228975"/>
                <a:gd name="connsiteX342" fmla="*/ 1495425 w 4050359"/>
                <a:gd name="connsiteY342" fmla="*/ 1333500 h 3228975"/>
                <a:gd name="connsiteX343" fmla="*/ 1476375 w 4050359"/>
                <a:gd name="connsiteY343" fmla="*/ 1266825 h 3228975"/>
                <a:gd name="connsiteX344" fmla="*/ 1447800 w 4050359"/>
                <a:gd name="connsiteY344" fmla="*/ 1247775 h 3228975"/>
                <a:gd name="connsiteX345" fmla="*/ 1381125 w 4050359"/>
                <a:gd name="connsiteY345" fmla="*/ 1171575 h 3228975"/>
                <a:gd name="connsiteX346" fmla="*/ 1352550 w 4050359"/>
                <a:gd name="connsiteY346" fmla="*/ 1162050 h 3228975"/>
                <a:gd name="connsiteX347" fmla="*/ 1266825 w 4050359"/>
                <a:gd name="connsiteY347" fmla="*/ 1114425 h 3228975"/>
                <a:gd name="connsiteX348" fmla="*/ 1162050 w 4050359"/>
                <a:gd name="connsiteY348" fmla="*/ 1076325 h 3228975"/>
                <a:gd name="connsiteX349" fmla="*/ 1095375 w 4050359"/>
                <a:gd name="connsiteY349" fmla="*/ 1047750 h 3228975"/>
                <a:gd name="connsiteX350" fmla="*/ 1057275 w 4050359"/>
                <a:gd name="connsiteY350" fmla="*/ 1028700 h 3228975"/>
                <a:gd name="connsiteX351" fmla="*/ 1028700 w 4050359"/>
                <a:gd name="connsiteY351" fmla="*/ 1019175 h 3228975"/>
                <a:gd name="connsiteX352" fmla="*/ 990600 w 4050359"/>
                <a:gd name="connsiteY352" fmla="*/ 1000125 h 3228975"/>
                <a:gd name="connsiteX353" fmla="*/ 923925 w 4050359"/>
                <a:gd name="connsiteY353" fmla="*/ 981075 h 3228975"/>
                <a:gd name="connsiteX354" fmla="*/ 895350 w 4050359"/>
                <a:gd name="connsiteY354" fmla="*/ 962025 h 3228975"/>
                <a:gd name="connsiteX355" fmla="*/ 771525 w 4050359"/>
                <a:gd name="connsiteY355" fmla="*/ 942975 h 3228975"/>
                <a:gd name="connsiteX356" fmla="*/ 714375 w 4050359"/>
                <a:gd name="connsiteY356" fmla="*/ 933450 h 3228975"/>
                <a:gd name="connsiteX357" fmla="*/ 666750 w 4050359"/>
                <a:gd name="connsiteY357" fmla="*/ 942975 h 3228975"/>
                <a:gd name="connsiteX358" fmla="*/ 657225 w 4050359"/>
                <a:gd name="connsiteY358" fmla="*/ 1057275 h 3228975"/>
                <a:gd name="connsiteX359" fmla="*/ 676275 w 4050359"/>
                <a:gd name="connsiteY359" fmla="*/ 1400175 h 3228975"/>
                <a:gd name="connsiteX360" fmla="*/ 714375 w 4050359"/>
                <a:gd name="connsiteY360" fmla="*/ 1562100 h 3228975"/>
                <a:gd name="connsiteX361" fmla="*/ 742950 w 4050359"/>
                <a:gd name="connsiteY361" fmla="*/ 1714500 h 3228975"/>
                <a:gd name="connsiteX362" fmla="*/ 762000 w 4050359"/>
                <a:gd name="connsiteY362" fmla="*/ 1790700 h 3228975"/>
                <a:gd name="connsiteX363" fmla="*/ 800100 w 4050359"/>
                <a:gd name="connsiteY363" fmla="*/ 2028825 h 3228975"/>
                <a:gd name="connsiteX364" fmla="*/ 847725 w 4050359"/>
                <a:gd name="connsiteY364" fmla="*/ 2200275 h 3228975"/>
                <a:gd name="connsiteX365" fmla="*/ 857250 w 4050359"/>
                <a:gd name="connsiteY365" fmla="*/ 2276475 h 3228975"/>
                <a:gd name="connsiteX366" fmla="*/ 847725 w 4050359"/>
                <a:gd name="connsiteY366" fmla="*/ 2305050 h 3228975"/>
                <a:gd name="connsiteX367" fmla="*/ 781050 w 4050359"/>
                <a:gd name="connsiteY367" fmla="*/ 2295525 h 3228975"/>
                <a:gd name="connsiteX368" fmla="*/ 733425 w 4050359"/>
                <a:gd name="connsiteY368" fmla="*/ 2276475 h 3228975"/>
                <a:gd name="connsiteX369" fmla="*/ 704850 w 4050359"/>
                <a:gd name="connsiteY369" fmla="*/ 2257425 h 3228975"/>
                <a:gd name="connsiteX370" fmla="*/ 638175 w 4050359"/>
                <a:gd name="connsiteY370" fmla="*/ 2200275 h 3228975"/>
                <a:gd name="connsiteX371" fmla="*/ 571500 w 4050359"/>
                <a:gd name="connsiteY371" fmla="*/ 2124075 h 3228975"/>
                <a:gd name="connsiteX372" fmla="*/ 457200 w 4050359"/>
                <a:gd name="connsiteY372" fmla="*/ 1895475 h 3228975"/>
                <a:gd name="connsiteX373" fmla="*/ 381000 w 4050359"/>
                <a:gd name="connsiteY373" fmla="*/ 1771650 h 3228975"/>
                <a:gd name="connsiteX374" fmla="*/ 342900 w 4050359"/>
                <a:gd name="connsiteY374" fmla="*/ 1704975 h 3228975"/>
                <a:gd name="connsiteX375" fmla="*/ 295275 w 4050359"/>
                <a:gd name="connsiteY375" fmla="*/ 1581150 h 3228975"/>
                <a:gd name="connsiteX376" fmla="*/ 219075 w 4050359"/>
                <a:gd name="connsiteY376" fmla="*/ 1390650 h 3228975"/>
                <a:gd name="connsiteX377" fmla="*/ 209550 w 4050359"/>
                <a:gd name="connsiteY377" fmla="*/ 1295400 h 3228975"/>
                <a:gd name="connsiteX378" fmla="*/ 200025 w 4050359"/>
                <a:gd name="connsiteY378" fmla="*/ 1257300 h 3228975"/>
                <a:gd name="connsiteX379" fmla="*/ 209550 w 4050359"/>
                <a:gd name="connsiteY379" fmla="*/ 1095375 h 3228975"/>
                <a:gd name="connsiteX380" fmla="*/ 238125 w 4050359"/>
                <a:gd name="connsiteY380" fmla="*/ 914400 h 3228975"/>
                <a:gd name="connsiteX381" fmla="*/ 285750 w 4050359"/>
                <a:gd name="connsiteY381" fmla="*/ 800100 h 3228975"/>
                <a:gd name="connsiteX382" fmla="*/ 295275 w 4050359"/>
                <a:gd name="connsiteY382" fmla="*/ 762000 h 3228975"/>
                <a:gd name="connsiteX383" fmla="*/ 314325 w 4050359"/>
                <a:gd name="connsiteY383" fmla="*/ 666750 h 3228975"/>
                <a:gd name="connsiteX384" fmla="*/ 381000 w 4050359"/>
                <a:gd name="connsiteY384" fmla="*/ 495300 h 3228975"/>
                <a:gd name="connsiteX385" fmla="*/ 428625 w 4050359"/>
                <a:gd name="connsiteY385" fmla="*/ 361950 h 3228975"/>
                <a:gd name="connsiteX386" fmla="*/ 438150 w 4050359"/>
                <a:gd name="connsiteY386" fmla="*/ 323850 h 3228975"/>
                <a:gd name="connsiteX387" fmla="*/ 466725 w 4050359"/>
                <a:gd name="connsiteY387" fmla="*/ 295275 h 3228975"/>
                <a:gd name="connsiteX388" fmla="*/ 533400 w 4050359"/>
                <a:gd name="connsiteY388" fmla="*/ 266700 h 3228975"/>
                <a:gd name="connsiteX389" fmla="*/ 685800 w 4050359"/>
                <a:gd name="connsiteY389" fmla="*/ 285750 h 3228975"/>
                <a:gd name="connsiteX390" fmla="*/ 781050 w 4050359"/>
                <a:gd name="connsiteY390" fmla="*/ 333375 h 3228975"/>
                <a:gd name="connsiteX391" fmla="*/ 857250 w 4050359"/>
                <a:gd name="connsiteY391" fmla="*/ 361950 h 3228975"/>
                <a:gd name="connsiteX392" fmla="*/ 914400 w 4050359"/>
                <a:gd name="connsiteY392" fmla="*/ 381000 h 3228975"/>
                <a:gd name="connsiteX393" fmla="*/ 1028700 w 4050359"/>
                <a:gd name="connsiteY393" fmla="*/ 476250 h 3228975"/>
                <a:gd name="connsiteX394" fmla="*/ 1047750 w 4050359"/>
                <a:gd name="connsiteY394" fmla="*/ 514350 h 3228975"/>
                <a:gd name="connsiteX395" fmla="*/ 1057275 w 4050359"/>
                <a:gd name="connsiteY395" fmla="*/ 704850 h 3228975"/>
                <a:gd name="connsiteX396" fmla="*/ 1095375 w 4050359"/>
                <a:gd name="connsiteY396" fmla="*/ 952500 h 3228975"/>
                <a:gd name="connsiteX397" fmla="*/ 1123950 w 4050359"/>
                <a:gd name="connsiteY397" fmla="*/ 1095375 h 3228975"/>
                <a:gd name="connsiteX398" fmla="*/ 1171575 w 4050359"/>
                <a:gd name="connsiteY398" fmla="*/ 1285875 h 3228975"/>
                <a:gd name="connsiteX399" fmla="*/ 1209675 w 4050359"/>
                <a:gd name="connsiteY399" fmla="*/ 1457325 h 3228975"/>
                <a:gd name="connsiteX400" fmla="*/ 1295400 w 4050359"/>
                <a:gd name="connsiteY400" fmla="*/ 1733550 h 3228975"/>
                <a:gd name="connsiteX401" fmla="*/ 1323975 w 4050359"/>
                <a:gd name="connsiteY401" fmla="*/ 1771650 h 3228975"/>
                <a:gd name="connsiteX402" fmla="*/ 1333500 w 4050359"/>
                <a:gd name="connsiteY402" fmla="*/ 1809750 h 3228975"/>
                <a:gd name="connsiteX403" fmla="*/ 1343025 w 4050359"/>
                <a:gd name="connsiteY403" fmla="*/ 1857375 h 3228975"/>
                <a:gd name="connsiteX404" fmla="*/ 1400175 w 4050359"/>
                <a:gd name="connsiteY404" fmla="*/ 1933575 h 3228975"/>
                <a:gd name="connsiteX405" fmla="*/ 1419225 w 4050359"/>
                <a:gd name="connsiteY405" fmla="*/ 1990725 h 3228975"/>
                <a:gd name="connsiteX406" fmla="*/ 1571625 w 4050359"/>
                <a:gd name="connsiteY406" fmla="*/ 2038350 h 3228975"/>
                <a:gd name="connsiteX407" fmla="*/ 1781175 w 4050359"/>
                <a:gd name="connsiteY407" fmla="*/ 2028825 h 3228975"/>
                <a:gd name="connsiteX408" fmla="*/ 1828800 w 4050359"/>
                <a:gd name="connsiteY408" fmla="*/ 1981200 h 3228975"/>
                <a:gd name="connsiteX409" fmla="*/ 1876425 w 4050359"/>
                <a:gd name="connsiteY409" fmla="*/ 1914525 h 3228975"/>
                <a:gd name="connsiteX410" fmla="*/ 1981200 w 4050359"/>
                <a:gd name="connsiteY410" fmla="*/ 1800225 h 3228975"/>
                <a:gd name="connsiteX411" fmla="*/ 2057400 w 4050359"/>
                <a:gd name="connsiteY411" fmla="*/ 1657350 h 3228975"/>
                <a:gd name="connsiteX412" fmla="*/ 2114550 w 4050359"/>
                <a:gd name="connsiteY412" fmla="*/ 1543050 h 3228975"/>
                <a:gd name="connsiteX413" fmla="*/ 2143125 w 4050359"/>
                <a:gd name="connsiteY413" fmla="*/ 1514475 h 3228975"/>
                <a:gd name="connsiteX414" fmla="*/ 2190750 w 4050359"/>
                <a:gd name="connsiteY414" fmla="*/ 1419225 h 3228975"/>
                <a:gd name="connsiteX415" fmla="*/ 2266950 w 4050359"/>
                <a:gd name="connsiteY415" fmla="*/ 1304925 h 3228975"/>
                <a:gd name="connsiteX416" fmla="*/ 2286000 w 4050359"/>
                <a:gd name="connsiteY416" fmla="*/ 1257300 h 3228975"/>
                <a:gd name="connsiteX417" fmla="*/ 2295525 w 4050359"/>
                <a:gd name="connsiteY417" fmla="*/ 1219200 h 3228975"/>
                <a:gd name="connsiteX418" fmla="*/ 2324100 w 4050359"/>
                <a:gd name="connsiteY418" fmla="*/ 1200150 h 3228975"/>
                <a:gd name="connsiteX419" fmla="*/ 2381250 w 4050359"/>
                <a:gd name="connsiteY419" fmla="*/ 1104900 h 3228975"/>
                <a:gd name="connsiteX420" fmla="*/ 2400300 w 4050359"/>
                <a:gd name="connsiteY420" fmla="*/ 1057275 h 3228975"/>
                <a:gd name="connsiteX421" fmla="*/ 2419350 w 4050359"/>
                <a:gd name="connsiteY421" fmla="*/ 1028700 h 3228975"/>
                <a:gd name="connsiteX422" fmla="*/ 2476500 w 4050359"/>
                <a:gd name="connsiteY422" fmla="*/ 952500 h 3228975"/>
                <a:gd name="connsiteX423" fmla="*/ 2486025 w 4050359"/>
                <a:gd name="connsiteY423" fmla="*/ 885825 h 3228975"/>
                <a:gd name="connsiteX424" fmla="*/ 2505075 w 4050359"/>
                <a:gd name="connsiteY424" fmla="*/ 828675 h 3228975"/>
                <a:gd name="connsiteX425" fmla="*/ 2524125 w 4050359"/>
                <a:gd name="connsiteY425" fmla="*/ 723900 h 3228975"/>
                <a:gd name="connsiteX426" fmla="*/ 2533650 w 4050359"/>
                <a:gd name="connsiteY426" fmla="*/ 123825 h 3228975"/>
                <a:gd name="connsiteX427" fmla="*/ 2466975 w 4050359"/>
                <a:gd name="connsiteY427" fmla="*/ 142875 h 3228975"/>
                <a:gd name="connsiteX428" fmla="*/ 2228850 w 4050359"/>
                <a:gd name="connsiteY428" fmla="*/ 133350 h 3228975"/>
                <a:gd name="connsiteX429" fmla="*/ 2095500 w 4050359"/>
                <a:gd name="connsiteY429" fmla="*/ 95250 h 3228975"/>
                <a:gd name="connsiteX430" fmla="*/ 2009775 w 4050359"/>
                <a:gd name="connsiteY430" fmla="*/ 85725 h 3228975"/>
                <a:gd name="connsiteX431" fmla="*/ 1952625 w 4050359"/>
                <a:gd name="connsiteY431" fmla="*/ 66675 h 3228975"/>
                <a:gd name="connsiteX432" fmla="*/ 1781175 w 4050359"/>
                <a:gd name="connsiteY432" fmla="*/ 85725 h 3228975"/>
                <a:gd name="connsiteX433" fmla="*/ 1704975 w 4050359"/>
                <a:gd name="connsiteY433" fmla="*/ 123825 h 3228975"/>
                <a:gd name="connsiteX434" fmla="*/ 1647825 w 4050359"/>
                <a:gd name="connsiteY434" fmla="*/ 142875 h 3228975"/>
                <a:gd name="connsiteX435" fmla="*/ 1562100 w 4050359"/>
                <a:gd name="connsiteY435" fmla="*/ 285750 h 3228975"/>
                <a:gd name="connsiteX436" fmla="*/ 1552575 w 4050359"/>
                <a:gd name="connsiteY436" fmla="*/ 314325 h 3228975"/>
                <a:gd name="connsiteX437" fmla="*/ 1533525 w 4050359"/>
                <a:gd name="connsiteY437" fmla="*/ 381000 h 3228975"/>
                <a:gd name="connsiteX438" fmla="*/ 1571625 w 4050359"/>
                <a:gd name="connsiteY438" fmla="*/ 742950 h 3228975"/>
                <a:gd name="connsiteX439" fmla="*/ 1695450 w 4050359"/>
                <a:gd name="connsiteY439" fmla="*/ 933450 h 3228975"/>
                <a:gd name="connsiteX440" fmla="*/ 1800225 w 4050359"/>
                <a:gd name="connsiteY440" fmla="*/ 1076325 h 3228975"/>
                <a:gd name="connsiteX441" fmla="*/ 1847850 w 4050359"/>
                <a:gd name="connsiteY441" fmla="*/ 1143000 h 3228975"/>
                <a:gd name="connsiteX442" fmla="*/ 1895475 w 4050359"/>
                <a:gd name="connsiteY442" fmla="*/ 1209675 h 3228975"/>
                <a:gd name="connsiteX443" fmla="*/ 1933575 w 4050359"/>
                <a:gd name="connsiteY443" fmla="*/ 1266825 h 3228975"/>
                <a:gd name="connsiteX444" fmla="*/ 2009775 w 4050359"/>
                <a:gd name="connsiteY444" fmla="*/ 1409700 h 3228975"/>
                <a:gd name="connsiteX445" fmla="*/ 2085975 w 4050359"/>
                <a:gd name="connsiteY445" fmla="*/ 1524000 h 3228975"/>
                <a:gd name="connsiteX446" fmla="*/ 2114550 w 4050359"/>
                <a:gd name="connsiteY446" fmla="*/ 1590675 h 3228975"/>
                <a:gd name="connsiteX447" fmla="*/ 2143125 w 4050359"/>
                <a:gd name="connsiteY447" fmla="*/ 1628775 h 3228975"/>
                <a:gd name="connsiteX448" fmla="*/ 2295525 w 4050359"/>
                <a:gd name="connsiteY448" fmla="*/ 1866900 h 3228975"/>
                <a:gd name="connsiteX449" fmla="*/ 2390775 w 4050359"/>
                <a:gd name="connsiteY449" fmla="*/ 2066925 h 3228975"/>
                <a:gd name="connsiteX450" fmla="*/ 2466975 w 4050359"/>
                <a:gd name="connsiteY450" fmla="*/ 2181225 h 3228975"/>
                <a:gd name="connsiteX451" fmla="*/ 2495550 w 4050359"/>
                <a:gd name="connsiteY451" fmla="*/ 2228850 h 3228975"/>
                <a:gd name="connsiteX452" fmla="*/ 2505075 w 4050359"/>
                <a:gd name="connsiteY452" fmla="*/ 2257425 h 3228975"/>
                <a:gd name="connsiteX453" fmla="*/ 2533650 w 4050359"/>
                <a:gd name="connsiteY453" fmla="*/ 2276475 h 3228975"/>
                <a:gd name="connsiteX454" fmla="*/ 2562225 w 4050359"/>
                <a:gd name="connsiteY454" fmla="*/ 2305050 h 3228975"/>
                <a:gd name="connsiteX455" fmla="*/ 2590800 w 4050359"/>
                <a:gd name="connsiteY455" fmla="*/ 2314575 h 3228975"/>
                <a:gd name="connsiteX456" fmla="*/ 2619375 w 4050359"/>
                <a:gd name="connsiteY456" fmla="*/ 2333625 h 3228975"/>
                <a:gd name="connsiteX457" fmla="*/ 2657475 w 4050359"/>
                <a:gd name="connsiteY457" fmla="*/ 2286000 h 3228975"/>
                <a:gd name="connsiteX458" fmla="*/ 2686050 w 4050359"/>
                <a:gd name="connsiteY458" fmla="*/ 2200275 h 3228975"/>
                <a:gd name="connsiteX459" fmla="*/ 2705100 w 4050359"/>
                <a:gd name="connsiteY459" fmla="*/ 2171700 h 3228975"/>
                <a:gd name="connsiteX460" fmla="*/ 2724150 w 4050359"/>
                <a:gd name="connsiteY460" fmla="*/ 2124075 h 3228975"/>
                <a:gd name="connsiteX461" fmla="*/ 2771775 w 4050359"/>
                <a:gd name="connsiteY461" fmla="*/ 2047875 h 3228975"/>
                <a:gd name="connsiteX462" fmla="*/ 2943225 w 4050359"/>
                <a:gd name="connsiteY462" fmla="*/ 1628775 h 3228975"/>
                <a:gd name="connsiteX463" fmla="*/ 2952750 w 4050359"/>
                <a:gd name="connsiteY463" fmla="*/ 1581150 h 3228975"/>
                <a:gd name="connsiteX464" fmla="*/ 2981325 w 4050359"/>
                <a:gd name="connsiteY464" fmla="*/ 1485900 h 3228975"/>
                <a:gd name="connsiteX465" fmla="*/ 3000375 w 4050359"/>
                <a:gd name="connsiteY465" fmla="*/ 1343025 h 3228975"/>
                <a:gd name="connsiteX466" fmla="*/ 3009900 w 4050359"/>
                <a:gd name="connsiteY466" fmla="*/ 1285875 h 3228975"/>
                <a:gd name="connsiteX467" fmla="*/ 3028950 w 4050359"/>
                <a:gd name="connsiteY467" fmla="*/ 1247775 h 3228975"/>
                <a:gd name="connsiteX468" fmla="*/ 3038475 w 4050359"/>
                <a:gd name="connsiteY468" fmla="*/ 1200150 h 3228975"/>
                <a:gd name="connsiteX469" fmla="*/ 3057525 w 4050359"/>
                <a:gd name="connsiteY469" fmla="*/ 1143000 h 3228975"/>
                <a:gd name="connsiteX470" fmla="*/ 3086100 w 4050359"/>
                <a:gd name="connsiteY470" fmla="*/ 904875 h 3228975"/>
                <a:gd name="connsiteX471" fmla="*/ 3076575 w 4050359"/>
                <a:gd name="connsiteY471" fmla="*/ 219075 h 3228975"/>
                <a:gd name="connsiteX472" fmla="*/ 3057525 w 4050359"/>
                <a:gd name="connsiteY472" fmla="*/ 0 h 3228975"/>
                <a:gd name="connsiteX473" fmla="*/ 2990850 w 4050359"/>
                <a:gd name="connsiteY473" fmla="*/ 28575 h 3228975"/>
                <a:gd name="connsiteX474" fmla="*/ 2933700 w 4050359"/>
                <a:gd name="connsiteY474" fmla="*/ 47625 h 3228975"/>
                <a:gd name="connsiteX475" fmla="*/ 2828925 w 4050359"/>
                <a:gd name="connsiteY475" fmla="*/ 95250 h 3228975"/>
                <a:gd name="connsiteX476" fmla="*/ 3086100 w 4050359"/>
                <a:gd name="connsiteY476" fmla="*/ 95250 h 3228975"/>
                <a:gd name="connsiteX477" fmla="*/ 3924300 w 4050359"/>
                <a:gd name="connsiteY477" fmla="*/ 133350 h 3228975"/>
                <a:gd name="connsiteX478" fmla="*/ 3971925 w 4050359"/>
                <a:gd name="connsiteY478" fmla="*/ 152400 h 3228975"/>
                <a:gd name="connsiteX479" fmla="*/ 4010025 w 4050359"/>
                <a:gd name="connsiteY479" fmla="*/ 161925 h 3228975"/>
                <a:gd name="connsiteX480" fmla="*/ 4038600 w 4050359"/>
                <a:gd name="connsiteY480" fmla="*/ 190500 h 3228975"/>
                <a:gd name="connsiteX481" fmla="*/ 4019550 w 4050359"/>
                <a:gd name="connsiteY481" fmla="*/ 323850 h 3228975"/>
                <a:gd name="connsiteX482" fmla="*/ 4000500 w 4050359"/>
                <a:gd name="connsiteY482" fmla="*/ 371475 h 3228975"/>
                <a:gd name="connsiteX483" fmla="*/ 3971925 w 4050359"/>
                <a:gd name="connsiteY483" fmla="*/ 409575 h 3228975"/>
                <a:gd name="connsiteX484" fmla="*/ 3905250 w 4050359"/>
                <a:gd name="connsiteY484" fmla="*/ 514350 h 3228975"/>
                <a:gd name="connsiteX485" fmla="*/ 3876675 w 4050359"/>
                <a:gd name="connsiteY485" fmla="*/ 542925 h 3228975"/>
                <a:gd name="connsiteX486" fmla="*/ 3857625 w 4050359"/>
                <a:gd name="connsiteY486" fmla="*/ 571500 h 3228975"/>
                <a:gd name="connsiteX487" fmla="*/ 3829050 w 4050359"/>
                <a:gd name="connsiteY487" fmla="*/ 600075 h 3228975"/>
                <a:gd name="connsiteX488" fmla="*/ 3790950 w 4050359"/>
                <a:gd name="connsiteY488" fmla="*/ 657225 h 3228975"/>
                <a:gd name="connsiteX489" fmla="*/ 3743325 w 4050359"/>
                <a:gd name="connsiteY489" fmla="*/ 704850 h 3228975"/>
                <a:gd name="connsiteX490" fmla="*/ 3714750 w 4050359"/>
                <a:gd name="connsiteY490" fmla="*/ 742950 h 3228975"/>
                <a:gd name="connsiteX491" fmla="*/ 3657600 w 4050359"/>
                <a:gd name="connsiteY491" fmla="*/ 838200 h 3228975"/>
                <a:gd name="connsiteX492" fmla="*/ 3629025 w 4050359"/>
                <a:gd name="connsiteY492" fmla="*/ 904875 h 3228975"/>
                <a:gd name="connsiteX493" fmla="*/ 3581400 w 4050359"/>
                <a:gd name="connsiteY493" fmla="*/ 1000125 h 3228975"/>
                <a:gd name="connsiteX494" fmla="*/ 3571875 w 4050359"/>
                <a:gd name="connsiteY494" fmla="*/ 1095375 h 3228975"/>
                <a:gd name="connsiteX495" fmla="*/ 3552825 w 4050359"/>
                <a:gd name="connsiteY495" fmla="*/ 1257300 h 3228975"/>
                <a:gd name="connsiteX496" fmla="*/ 3562350 w 4050359"/>
                <a:gd name="connsiteY496" fmla="*/ 1524000 h 3228975"/>
                <a:gd name="connsiteX497" fmla="*/ 3581400 w 4050359"/>
                <a:gd name="connsiteY497" fmla="*/ 1609725 h 3228975"/>
                <a:gd name="connsiteX498" fmla="*/ 3590925 w 4050359"/>
                <a:gd name="connsiteY498" fmla="*/ 1666875 h 3228975"/>
                <a:gd name="connsiteX499" fmla="*/ 3609975 w 4050359"/>
                <a:gd name="connsiteY499" fmla="*/ 1752600 h 3228975"/>
                <a:gd name="connsiteX500" fmla="*/ 3619500 w 4050359"/>
                <a:gd name="connsiteY500" fmla="*/ 1790700 h 3228975"/>
                <a:gd name="connsiteX501" fmla="*/ 3638550 w 4050359"/>
                <a:gd name="connsiteY501" fmla="*/ 1933575 h 3228975"/>
                <a:gd name="connsiteX502" fmla="*/ 3619500 w 4050359"/>
                <a:gd name="connsiteY502" fmla="*/ 2085975 h 3228975"/>
                <a:gd name="connsiteX503" fmla="*/ 3609975 w 4050359"/>
                <a:gd name="connsiteY503" fmla="*/ 2124075 h 3228975"/>
                <a:gd name="connsiteX504" fmla="*/ 3552825 w 4050359"/>
                <a:gd name="connsiteY504" fmla="*/ 2171700 h 3228975"/>
                <a:gd name="connsiteX505" fmla="*/ 3371850 w 4050359"/>
                <a:gd name="connsiteY505" fmla="*/ 2209800 h 3228975"/>
                <a:gd name="connsiteX506" fmla="*/ 2933700 w 4050359"/>
                <a:gd name="connsiteY506" fmla="*/ 2228850 h 3228975"/>
                <a:gd name="connsiteX507" fmla="*/ 2781300 w 4050359"/>
                <a:gd name="connsiteY507" fmla="*/ 2238375 h 3228975"/>
                <a:gd name="connsiteX508" fmla="*/ 1943100 w 4050359"/>
                <a:gd name="connsiteY508" fmla="*/ 2228850 h 3228975"/>
                <a:gd name="connsiteX509" fmla="*/ 1628775 w 4050359"/>
                <a:gd name="connsiteY509" fmla="*/ 2219325 h 3228975"/>
                <a:gd name="connsiteX510" fmla="*/ 1019175 w 4050359"/>
                <a:gd name="connsiteY510" fmla="*/ 2228850 h 3228975"/>
                <a:gd name="connsiteX511" fmla="*/ 933450 w 4050359"/>
                <a:gd name="connsiteY511" fmla="*/ 2286000 h 3228975"/>
                <a:gd name="connsiteX512" fmla="*/ 914400 w 4050359"/>
                <a:gd name="connsiteY512" fmla="*/ 2314575 h 3228975"/>
                <a:gd name="connsiteX513" fmla="*/ 895350 w 4050359"/>
                <a:gd name="connsiteY513" fmla="*/ 2409825 h 3228975"/>
                <a:gd name="connsiteX514" fmla="*/ 876300 w 4050359"/>
                <a:gd name="connsiteY514" fmla="*/ 2514600 h 3228975"/>
                <a:gd name="connsiteX515" fmla="*/ 857250 w 4050359"/>
                <a:gd name="connsiteY515" fmla="*/ 2543175 h 3228975"/>
                <a:gd name="connsiteX516" fmla="*/ 838200 w 4050359"/>
                <a:gd name="connsiteY516" fmla="*/ 2619375 h 3228975"/>
                <a:gd name="connsiteX517" fmla="*/ 819150 w 4050359"/>
                <a:gd name="connsiteY517" fmla="*/ 2676525 h 3228975"/>
                <a:gd name="connsiteX518" fmla="*/ 800100 w 4050359"/>
                <a:gd name="connsiteY518" fmla="*/ 2781300 h 3228975"/>
                <a:gd name="connsiteX519" fmla="*/ 704850 w 4050359"/>
                <a:gd name="connsiteY519" fmla="*/ 2752725 h 3228975"/>
                <a:gd name="connsiteX520" fmla="*/ 657225 w 4050359"/>
                <a:gd name="connsiteY520" fmla="*/ 2724150 h 3228975"/>
                <a:gd name="connsiteX521" fmla="*/ 552450 w 4050359"/>
                <a:gd name="connsiteY521" fmla="*/ 2686050 h 3228975"/>
                <a:gd name="connsiteX522" fmla="*/ 438150 w 4050359"/>
                <a:gd name="connsiteY522" fmla="*/ 2619375 h 3228975"/>
                <a:gd name="connsiteX523" fmla="*/ 333375 w 4050359"/>
                <a:gd name="connsiteY523" fmla="*/ 2533650 h 3228975"/>
                <a:gd name="connsiteX524" fmla="*/ 314325 w 4050359"/>
                <a:gd name="connsiteY524" fmla="*/ 2505075 h 3228975"/>
                <a:gd name="connsiteX525" fmla="*/ 219075 w 4050359"/>
                <a:gd name="connsiteY525" fmla="*/ 2400300 h 3228975"/>
                <a:gd name="connsiteX526" fmla="*/ 114300 w 4050359"/>
                <a:gd name="connsiteY526" fmla="*/ 2219325 h 3228975"/>
                <a:gd name="connsiteX527" fmla="*/ 57150 w 4050359"/>
                <a:gd name="connsiteY527" fmla="*/ 2133600 h 3228975"/>
                <a:gd name="connsiteX528" fmla="*/ 28575 w 4050359"/>
                <a:gd name="connsiteY528" fmla="*/ 1990725 h 3228975"/>
                <a:gd name="connsiteX529" fmla="*/ 0 w 4050359"/>
                <a:gd name="connsiteY529" fmla="*/ 1781175 h 3228975"/>
                <a:gd name="connsiteX530" fmla="*/ 19050 w 4050359"/>
                <a:gd name="connsiteY530" fmla="*/ 1714500 h 3228975"/>
                <a:gd name="connsiteX531" fmla="*/ 47625 w 4050359"/>
                <a:gd name="connsiteY531" fmla="*/ 1685925 h 3228975"/>
                <a:gd name="connsiteX532" fmla="*/ 76200 w 4050359"/>
                <a:gd name="connsiteY532" fmla="*/ 1600200 h 3228975"/>
                <a:gd name="connsiteX533" fmla="*/ 104775 w 4050359"/>
                <a:gd name="connsiteY533" fmla="*/ 1562100 h 3228975"/>
                <a:gd name="connsiteX534" fmla="*/ 123825 w 4050359"/>
                <a:gd name="connsiteY534" fmla="*/ 1533525 h 3228975"/>
                <a:gd name="connsiteX535" fmla="*/ 209550 w 4050359"/>
                <a:gd name="connsiteY535" fmla="*/ 1438275 h 3228975"/>
                <a:gd name="connsiteX536" fmla="*/ 238125 w 4050359"/>
                <a:gd name="connsiteY536" fmla="*/ 1419225 h 3228975"/>
                <a:gd name="connsiteX537" fmla="*/ 266700 w 4050359"/>
                <a:gd name="connsiteY537" fmla="*/ 1381125 h 3228975"/>
                <a:gd name="connsiteX538" fmla="*/ 342900 w 4050359"/>
                <a:gd name="connsiteY538" fmla="*/ 1247775 h 3228975"/>
                <a:gd name="connsiteX539" fmla="*/ 409575 w 4050359"/>
                <a:gd name="connsiteY539" fmla="*/ 952500 h 3228975"/>
                <a:gd name="connsiteX540" fmla="*/ 428625 w 4050359"/>
                <a:gd name="connsiteY540" fmla="*/ 781050 h 3228975"/>
                <a:gd name="connsiteX541" fmla="*/ 457200 w 4050359"/>
                <a:gd name="connsiteY541" fmla="*/ 619125 h 3228975"/>
                <a:gd name="connsiteX542" fmla="*/ 485775 w 4050359"/>
                <a:gd name="connsiteY542" fmla="*/ 485775 h 3228975"/>
                <a:gd name="connsiteX543" fmla="*/ 495300 w 4050359"/>
                <a:gd name="connsiteY543" fmla="*/ 438150 h 3228975"/>
                <a:gd name="connsiteX544" fmla="*/ 542925 w 4050359"/>
                <a:gd name="connsiteY544" fmla="*/ 419100 h 3228975"/>
                <a:gd name="connsiteX545" fmla="*/ 581025 w 4050359"/>
                <a:gd name="connsiteY545" fmla="*/ 400050 h 3228975"/>
                <a:gd name="connsiteX546" fmla="*/ 685800 w 4050359"/>
                <a:gd name="connsiteY546" fmla="*/ 409575 h 3228975"/>
                <a:gd name="connsiteX547" fmla="*/ 733425 w 4050359"/>
                <a:gd name="connsiteY547" fmla="*/ 419100 h 3228975"/>
                <a:gd name="connsiteX548" fmla="*/ 790575 w 4050359"/>
                <a:gd name="connsiteY548" fmla="*/ 390525 h 3228975"/>
                <a:gd name="connsiteX549" fmla="*/ 847725 w 4050359"/>
                <a:gd name="connsiteY549" fmla="*/ 361950 h 3228975"/>
                <a:gd name="connsiteX550" fmla="*/ 904875 w 4050359"/>
                <a:gd name="connsiteY550" fmla="*/ 323850 h 3228975"/>
                <a:gd name="connsiteX551" fmla="*/ 923925 w 4050359"/>
                <a:gd name="connsiteY551" fmla="*/ 285750 h 3228975"/>
                <a:gd name="connsiteX552" fmla="*/ 942975 w 4050359"/>
                <a:gd name="connsiteY552" fmla="*/ 257175 h 3228975"/>
                <a:gd name="connsiteX553" fmla="*/ 952500 w 4050359"/>
                <a:gd name="connsiteY553" fmla="*/ 219075 h 3228975"/>
                <a:gd name="connsiteX554" fmla="*/ 990600 w 4050359"/>
                <a:gd name="connsiteY554" fmla="*/ 152400 h 3228975"/>
                <a:gd name="connsiteX555" fmla="*/ 1019175 w 4050359"/>
                <a:gd name="connsiteY555" fmla="*/ 133350 h 3228975"/>
                <a:gd name="connsiteX556" fmla="*/ 1038225 w 4050359"/>
                <a:gd name="connsiteY556" fmla="*/ 95250 h 3228975"/>
                <a:gd name="connsiteX557" fmla="*/ 1143000 w 4050359"/>
                <a:gd name="connsiteY557" fmla="*/ 95250 h 3228975"/>
                <a:gd name="connsiteX558" fmla="*/ 1152525 w 4050359"/>
                <a:gd name="connsiteY558" fmla="*/ 104775 h 3228975"/>
                <a:gd name="connsiteX0" fmla="*/ 304800 w 4050359"/>
                <a:gd name="connsiteY0" fmla="*/ 2495550 h 3228975"/>
                <a:gd name="connsiteX1" fmla="*/ 323850 w 4050359"/>
                <a:gd name="connsiteY1" fmla="*/ 2295525 h 3228975"/>
                <a:gd name="connsiteX2" fmla="*/ 352425 w 4050359"/>
                <a:gd name="connsiteY2" fmla="*/ 1924050 h 3228975"/>
                <a:gd name="connsiteX3" fmla="*/ 381000 w 4050359"/>
                <a:gd name="connsiteY3" fmla="*/ 1638300 h 3228975"/>
                <a:gd name="connsiteX4" fmla="*/ 400050 w 4050359"/>
                <a:gd name="connsiteY4" fmla="*/ 1524000 h 3228975"/>
                <a:gd name="connsiteX5" fmla="*/ 419100 w 4050359"/>
                <a:gd name="connsiteY5" fmla="*/ 1400175 h 3228975"/>
                <a:gd name="connsiteX6" fmla="*/ 457200 w 4050359"/>
                <a:gd name="connsiteY6" fmla="*/ 1285875 h 3228975"/>
                <a:gd name="connsiteX7" fmla="*/ 495300 w 4050359"/>
                <a:gd name="connsiteY7" fmla="*/ 1076325 h 3228975"/>
                <a:gd name="connsiteX8" fmla="*/ 523875 w 4050359"/>
                <a:gd name="connsiteY8" fmla="*/ 990600 h 3228975"/>
                <a:gd name="connsiteX9" fmla="*/ 533400 w 4050359"/>
                <a:gd name="connsiteY9" fmla="*/ 952500 h 3228975"/>
                <a:gd name="connsiteX10" fmla="*/ 609600 w 4050359"/>
                <a:gd name="connsiteY10" fmla="*/ 914400 h 3228975"/>
                <a:gd name="connsiteX11" fmla="*/ 714375 w 4050359"/>
                <a:gd name="connsiteY11" fmla="*/ 942975 h 3228975"/>
                <a:gd name="connsiteX12" fmla="*/ 781050 w 4050359"/>
                <a:gd name="connsiteY12" fmla="*/ 1028700 h 3228975"/>
                <a:gd name="connsiteX13" fmla="*/ 800100 w 4050359"/>
                <a:gd name="connsiteY13" fmla="*/ 1057275 h 3228975"/>
                <a:gd name="connsiteX14" fmla="*/ 819150 w 4050359"/>
                <a:gd name="connsiteY14" fmla="*/ 1143000 h 3228975"/>
                <a:gd name="connsiteX15" fmla="*/ 838200 w 4050359"/>
                <a:gd name="connsiteY15" fmla="*/ 1200150 h 3228975"/>
                <a:gd name="connsiteX16" fmla="*/ 847725 w 4050359"/>
                <a:gd name="connsiteY16" fmla="*/ 2038350 h 3228975"/>
                <a:gd name="connsiteX17" fmla="*/ 895350 w 4050359"/>
                <a:gd name="connsiteY17" fmla="*/ 2143125 h 3228975"/>
                <a:gd name="connsiteX18" fmla="*/ 981075 w 4050359"/>
                <a:gd name="connsiteY18" fmla="*/ 2085975 h 3228975"/>
                <a:gd name="connsiteX19" fmla="*/ 1057275 w 4050359"/>
                <a:gd name="connsiteY19" fmla="*/ 1866900 h 3228975"/>
                <a:gd name="connsiteX20" fmla="*/ 1104900 w 4050359"/>
                <a:gd name="connsiteY20" fmla="*/ 1666875 h 3228975"/>
                <a:gd name="connsiteX21" fmla="*/ 1143000 w 4050359"/>
                <a:gd name="connsiteY21" fmla="*/ 1524000 h 3228975"/>
                <a:gd name="connsiteX22" fmla="*/ 1171575 w 4050359"/>
                <a:gd name="connsiteY22" fmla="*/ 1352550 h 3228975"/>
                <a:gd name="connsiteX23" fmla="*/ 1209675 w 4050359"/>
                <a:gd name="connsiteY23" fmla="*/ 1181100 h 3228975"/>
                <a:gd name="connsiteX24" fmla="*/ 1238250 w 4050359"/>
                <a:gd name="connsiteY24" fmla="*/ 981075 h 3228975"/>
                <a:gd name="connsiteX25" fmla="*/ 1266825 w 4050359"/>
                <a:gd name="connsiteY25" fmla="*/ 828675 h 3228975"/>
                <a:gd name="connsiteX26" fmla="*/ 1276350 w 4050359"/>
                <a:gd name="connsiteY26" fmla="*/ 714375 h 3228975"/>
                <a:gd name="connsiteX27" fmla="*/ 1295400 w 4050359"/>
                <a:gd name="connsiteY27" fmla="*/ 657225 h 3228975"/>
                <a:gd name="connsiteX28" fmla="*/ 1304925 w 4050359"/>
                <a:gd name="connsiteY28" fmla="*/ 619125 h 3228975"/>
                <a:gd name="connsiteX29" fmla="*/ 1343025 w 4050359"/>
                <a:gd name="connsiteY29" fmla="*/ 533400 h 3228975"/>
                <a:gd name="connsiteX30" fmla="*/ 1409700 w 4050359"/>
                <a:gd name="connsiteY30" fmla="*/ 381000 h 3228975"/>
                <a:gd name="connsiteX31" fmla="*/ 1457325 w 4050359"/>
                <a:gd name="connsiteY31" fmla="*/ 342900 h 3228975"/>
                <a:gd name="connsiteX32" fmla="*/ 1524000 w 4050359"/>
                <a:gd name="connsiteY32" fmla="*/ 381000 h 3228975"/>
                <a:gd name="connsiteX33" fmla="*/ 1562100 w 4050359"/>
                <a:gd name="connsiteY33" fmla="*/ 390525 h 3228975"/>
                <a:gd name="connsiteX34" fmla="*/ 1609725 w 4050359"/>
                <a:gd name="connsiteY34" fmla="*/ 409575 h 3228975"/>
                <a:gd name="connsiteX35" fmla="*/ 1647825 w 4050359"/>
                <a:gd name="connsiteY35" fmla="*/ 438150 h 3228975"/>
                <a:gd name="connsiteX36" fmla="*/ 1714500 w 4050359"/>
                <a:gd name="connsiteY36" fmla="*/ 466725 h 3228975"/>
                <a:gd name="connsiteX37" fmla="*/ 1809750 w 4050359"/>
                <a:gd name="connsiteY37" fmla="*/ 561975 h 3228975"/>
                <a:gd name="connsiteX38" fmla="*/ 1866900 w 4050359"/>
                <a:gd name="connsiteY38" fmla="*/ 647700 h 3228975"/>
                <a:gd name="connsiteX39" fmla="*/ 1885950 w 4050359"/>
                <a:gd name="connsiteY39" fmla="*/ 695325 h 3228975"/>
                <a:gd name="connsiteX40" fmla="*/ 1895475 w 4050359"/>
                <a:gd name="connsiteY40" fmla="*/ 733425 h 3228975"/>
                <a:gd name="connsiteX41" fmla="*/ 1924050 w 4050359"/>
                <a:gd name="connsiteY41" fmla="*/ 876300 h 3228975"/>
                <a:gd name="connsiteX42" fmla="*/ 1962150 w 4050359"/>
                <a:gd name="connsiteY42" fmla="*/ 1247775 h 3228975"/>
                <a:gd name="connsiteX43" fmla="*/ 1971675 w 4050359"/>
                <a:gd name="connsiteY43" fmla="*/ 1609725 h 3228975"/>
                <a:gd name="connsiteX44" fmla="*/ 1990725 w 4050359"/>
                <a:gd name="connsiteY44" fmla="*/ 1781175 h 3228975"/>
                <a:gd name="connsiteX45" fmla="*/ 2019300 w 4050359"/>
                <a:gd name="connsiteY45" fmla="*/ 2219325 h 3228975"/>
                <a:gd name="connsiteX46" fmla="*/ 2038350 w 4050359"/>
                <a:gd name="connsiteY46" fmla="*/ 2524125 h 3228975"/>
                <a:gd name="connsiteX47" fmla="*/ 2057400 w 4050359"/>
                <a:gd name="connsiteY47" fmla="*/ 2628900 h 3228975"/>
                <a:gd name="connsiteX48" fmla="*/ 2124075 w 4050359"/>
                <a:gd name="connsiteY48" fmla="*/ 2667000 h 3228975"/>
                <a:gd name="connsiteX49" fmla="*/ 2352675 w 4050359"/>
                <a:gd name="connsiteY49" fmla="*/ 2647950 h 3228975"/>
                <a:gd name="connsiteX50" fmla="*/ 2466975 w 4050359"/>
                <a:gd name="connsiteY50" fmla="*/ 2600325 h 3228975"/>
                <a:gd name="connsiteX51" fmla="*/ 2505075 w 4050359"/>
                <a:gd name="connsiteY51" fmla="*/ 2590800 h 3228975"/>
                <a:gd name="connsiteX52" fmla="*/ 2543175 w 4050359"/>
                <a:gd name="connsiteY52" fmla="*/ 2571750 h 3228975"/>
                <a:gd name="connsiteX53" fmla="*/ 2590800 w 4050359"/>
                <a:gd name="connsiteY53" fmla="*/ 2562225 h 3228975"/>
                <a:gd name="connsiteX54" fmla="*/ 2686050 w 4050359"/>
                <a:gd name="connsiteY54" fmla="*/ 2524125 h 3228975"/>
                <a:gd name="connsiteX55" fmla="*/ 2743200 w 4050359"/>
                <a:gd name="connsiteY55" fmla="*/ 2466975 h 3228975"/>
                <a:gd name="connsiteX56" fmla="*/ 2771775 w 4050359"/>
                <a:gd name="connsiteY56" fmla="*/ 2362200 h 3228975"/>
                <a:gd name="connsiteX57" fmla="*/ 2781300 w 4050359"/>
                <a:gd name="connsiteY57" fmla="*/ 2305050 h 3228975"/>
                <a:gd name="connsiteX58" fmla="*/ 2800350 w 4050359"/>
                <a:gd name="connsiteY58" fmla="*/ 2209800 h 3228975"/>
                <a:gd name="connsiteX59" fmla="*/ 2809875 w 4050359"/>
                <a:gd name="connsiteY59" fmla="*/ 2095500 h 3228975"/>
                <a:gd name="connsiteX60" fmla="*/ 2828925 w 4050359"/>
                <a:gd name="connsiteY60" fmla="*/ 1933575 h 3228975"/>
                <a:gd name="connsiteX61" fmla="*/ 2809875 w 4050359"/>
                <a:gd name="connsiteY61" fmla="*/ 1809750 h 3228975"/>
                <a:gd name="connsiteX62" fmla="*/ 2800350 w 4050359"/>
                <a:gd name="connsiteY62" fmla="*/ 1781175 h 3228975"/>
                <a:gd name="connsiteX63" fmla="*/ 2781300 w 4050359"/>
                <a:gd name="connsiteY63" fmla="*/ 1752600 h 3228975"/>
                <a:gd name="connsiteX64" fmla="*/ 2724150 w 4050359"/>
                <a:gd name="connsiteY64" fmla="*/ 1647825 h 3228975"/>
                <a:gd name="connsiteX65" fmla="*/ 2686050 w 4050359"/>
                <a:gd name="connsiteY65" fmla="*/ 1543050 h 3228975"/>
                <a:gd name="connsiteX66" fmla="*/ 2609850 w 4050359"/>
                <a:gd name="connsiteY66" fmla="*/ 1362075 h 3228975"/>
                <a:gd name="connsiteX67" fmla="*/ 2581275 w 4050359"/>
                <a:gd name="connsiteY67" fmla="*/ 1257300 h 3228975"/>
                <a:gd name="connsiteX68" fmla="*/ 2571750 w 4050359"/>
                <a:gd name="connsiteY68" fmla="*/ 1209675 h 3228975"/>
                <a:gd name="connsiteX69" fmla="*/ 2533650 w 4050359"/>
                <a:gd name="connsiteY69" fmla="*/ 1133475 h 3228975"/>
                <a:gd name="connsiteX70" fmla="*/ 2524125 w 4050359"/>
                <a:gd name="connsiteY70" fmla="*/ 1076325 h 3228975"/>
                <a:gd name="connsiteX71" fmla="*/ 2505075 w 4050359"/>
                <a:gd name="connsiteY71" fmla="*/ 1047750 h 3228975"/>
                <a:gd name="connsiteX72" fmla="*/ 2495550 w 4050359"/>
                <a:gd name="connsiteY72" fmla="*/ 895350 h 3228975"/>
                <a:gd name="connsiteX73" fmla="*/ 2457450 w 4050359"/>
                <a:gd name="connsiteY73" fmla="*/ 514350 h 3228975"/>
                <a:gd name="connsiteX74" fmla="*/ 2438400 w 4050359"/>
                <a:gd name="connsiteY74" fmla="*/ 571500 h 3228975"/>
                <a:gd name="connsiteX75" fmla="*/ 2419350 w 4050359"/>
                <a:gd name="connsiteY75" fmla="*/ 628650 h 3228975"/>
                <a:gd name="connsiteX76" fmla="*/ 2438400 w 4050359"/>
                <a:gd name="connsiteY76" fmla="*/ 1143000 h 3228975"/>
                <a:gd name="connsiteX77" fmla="*/ 2466975 w 4050359"/>
                <a:gd name="connsiteY77" fmla="*/ 1304925 h 3228975"/>
                <a:gd name="connsiteX78" fmla="*/ 2505075 w 4050359"/>
                <a:gd name="connsiteY78" fmla="*/ 1609725 h 3228975"/>
                <a:gd name="connsiteX79" fmla="*/ 2524125 w 4050359"/>
                <a:gd name="connsiteY79" fmla="*/ 1743075 h 3228975"/>
                <a:gd name="connsiteX80" fmla="*/ 2505075 w 4050359"/>
                <a:gd name="connsiteY80" fmla="*/ 2057400 h 3228975"/>
                <a:gd name="connsiteX81" fmla="*/ 2486025 w 4050359"/>
                <a:gd name="connsiteY81" fmla="*/ 2114550 h 3228975"/>
                <a:gd name="connsiteX82" fmla="*/ 2447925 w 4050359"/>
                <a:gd name="connsiteY82" fmla="*/ 2105025 h 3228975"/>
                <a:gd name="connsiteX83" fmla="*/ 2419350 w 4050359"/>
                <a:gd name="connsiteY83" fmla="*/ 2047875 h 3228975"/>
                <a:gd name="connsiteX84" fmla="*/ 2381250 w 4050359"/>
                <a:gd name="connsiteY84" fmla="*/ 1971675 h 3228975"/>
                <a:gd name="connsiteX85" fmla="*/ 2371725 w 4050359"/>
                <a:gd name="connsiteY85" fmla="*/ 1943100 h 3228975"/>
                <a:gd name="connsiteX86" fmla="*/ 2324100 w 4050359"/>
                <a:gd name="connsiteY86" fmla="*/ 1838325 h 3228975"/>
                <a:gd name="connsiteX87" fmla="*/ 2266950 w 4050359"/>
                <a:gd name="connsiteY87" fmla="*/ 1752600 h 3228975"/>
                <a:gd name="connsiteX88" fmla="*/ 2219325 w 4050359"/>
                <a:gd name="connsiteY88" fmla="*/ 1666875 h 3228975"/>
                <a:gd name="connsiteX89" fmla="*/ 2200275 w 4050359"/>
                <a:gd name="connsiteY89" fmla="*/ 1581150 h 3228975"/>
                <a:gd name="connsiteX90" fmla="*/ 2181225 w 4050359"/>
                <a:gd name="connsiteY90" fmla="*/ 1533525 h 3228975"/>
                <a:gd name="connsiteX91" fmla="*/ 2143125 w 4050359"/>
                <a:gd name="connsiteY91" fmla="*/ 1419225 h 3228975"/>
                <a:gd name="connsiteX92" fmla="*/ 2133600 w 4050359"/>
                <a:gd name="connsiteY92" fmla="*/ 1362075 h 3228975"/>
                <a:gd name="connsiteX93" fmla="*/ 2085975 w 4050359"/>
                <a:gd name="connsiteY93" fmla="*/ 1219200 h 3228975"/>
                <a:gd name="connsiteX94" fmla="*/ 2047875 w 4050359"/>
                <a:gd name="connsiteY94" fmla="*/ 1047750 h 3228975"/>
                <a:gd name="connsiteX95" fmla="*/ 2019300 w 4050359"/>
                <a:gd name="connsiteY95" fmla="*/ 952500 h 3228975"/>
                <a:gd name="connsiteX96" fmla="*/ 1971675 w 4050359"/>
                <a:gd name="connsiteY96" fmla="*/ 790575 h 3228975"/>
                <a:gd name="connsiteX97" fmla="*/ 1924050 w 4050359"/>
                <a:gd name="connsiteY97" fmla="*/ 647700 h 3228975"/>
                <a:gd name="connsiteX98" fmla="*/ 1914525 w 4050359"/>
                <a:gd name="connsiteY98" fmla="*/ 590550 h 3228975"/>
                <a:gd name="connsiteX99" fmla="*/ 1905000 w 4050359"/>
                <a:gd name="connsiteY99" fmla="*/ 619125 h 3228975"/>
                <a:gd name="connsiteX100" fmla="*/ 1885950 w 4050359"/>
                <a:gd name="connsiteY100" fmla="*/ 666750 h 3228975"/>
                <a:gd name="connsiteX101" fmla="*/ 1857375 w 4050359"/>
                <a:gd name="connsiteY101" fmla="*/ 933450 h 3228975"/>
                <a:gd name="connsiteX102" fmla="*/ 1828800 w 4050359"/>
                <a:gd name="connsiteY102" fmla="*/ 1019175 h 3228975"/>
                <a:gd name="connsiteX103" fmla="*/ 1819275 w 4050359"/>
                <a:gd name="connsiteY103" fmla="*/ 1057275 h 3228975"/>
                <a:gd name="connsiteX104" fmla="*/ 1771650 w 4050359"/>
                <a:gd name="connsiteY104" fmla="*/ 1114425 h 3228975"/>
                <a:gd name="connsiteX105" fmla="*/ 1714500 w 4050359"/>
                <a:gd name="connsiteY105" fmla="*/ 1171575 h 3228975"/>
                <a:gd name="connsiteX106" fmla="*/ 1666875 w 4050359"/>
                <a:gd name="connsiteY106" fmla="*/ 1247775 h 3228975"/>
                <a:gd name="connsiteX107" fmla="*/ 1657350 w 4050359"/>
                <a:gd name="connsiteY107" fmla="*/ 1276350 h 3228975"/>
                <a:gd name="connsiteX108" fmla="*/ 1638300 w 4050359"/>
                <a:gd name="connsiteY108" fmla="*/ 1314450 h 3228975"/>
                <a:gd name="connsiteX109" fmla="*/ 1600200 w 4050359"/>
                <a:gd name="connsiteY109" fmla="*/ 1524000 h 3228975"/>
                <a:gd name="connsiteX110" fmla="*/ 1581150 w 4050359"/>
                <a:gd name="connsiteY110" fmla="*/ 1600200 h 3228975"/>
                <a:gd name="connsiteX111" fmla="*/ 1571625 w 4050359"/>
                <a:gd name="connsiteY111" fmla="*/ 1733550 h 3228975"/>
                <a:gd name="connsiteX112" fmla="*/ 1552575 w 4050359"/>
                <a:gd name="connsiteY112" fmla="*/ 1800225 h 3228975"/>
                <a:gd name="connsiteX113" fmla="*/ 1543050 w 4050359"/>
                <a:gd name="connsiteY113" fmla="*/ 1933575 h 3228975"/>
                <a:gd name="connsiteX114" fmla="*/ 1524000 w 4050359"/>
                <a:gd name="connsiteY114" fmla="*/ 2705100 h 3228975"/>
                <a:gd name="connsiteX115" fmla="*/ 1504950 w 4050359"/>
                <a:gd name="connsiteY115" fmla="*/ 3105150 h 3228975"/>
                <a:gd name="connsiteX116" fmla="*/ 1457325 w 4050359"/>
                <a:gd name="connsiteY116" fmla="*/ 3228975 h 3228975"/>
                <a:gd name="connsiteX117" fmla="*/ 1352550 w 4050359"/>
                <a:gd name="connsiteY117" fmla="*/ 3219450 h 3228975"/>
                <a:gd name="connsiteX118" fmla="*/ 1314450 w 4050359"/>
                <a:gd name="connsiteY118" fmla="*/ 3209925 h 3228975"/>
                <a:gd name="connsiteX119" fmla="*/ 1247775 w 4050359"/>
                <a:gd name="connsiteY119" fmla="*/ 3200400 h 3228975"/>
                <a:gd name="connsiteX120" fmla="*/ 1085850 w 4050359"/>
                <a:gd name="connsiteY120" fmla="*/ 3152775 h 3228975"/>
                <a:gd name="connsiteX121" fmla="*/ 962025 w 4050359"/>
                <a:gd name="connsiteY121" fmla="*/ 3105150 h 3228975"/>
                <a:gd name="connsiteX122" fmla="*/ 847725 w 4050359"/>
                <a:gd name="connsiteY122" fmla="*/ 3067050 h 3228975"/>
                <a:gd name="connsiteX123" fmla="*/ 809625 w 4050359"/>
                <a:gd name="connsiteY123" fmla="*/ 3048000 h 3228975"/>
                <a:gd name="connsiteX124" fmla="*/ 723900 w 4050359"/>
                <a:gd name="connsiteY124" fmla="*/ 3019425 h 3228975"/>
                <a:gd name="connsiteX125" fmla="*/ 619125 w 4050359"/>
                <a:gd name="connsiteY125" fmla="*/ 2971800 h 3228975"/>
                <a:gd name="connsiteX126" fmla="*/ 571500 w 4050359"/>
                <a:gd name="connsiteY126" fmla="*/ 2952750 h 3228975"/>
                <a:gd name="connsiteX127" fmla="*/ 476250 w 4050359"/>
                <a:gd name="connsiteY127" fmla="*/ 2857500 h 3228975"/>
                <a:gd name="connsiteX128" fmla="*/ 371475 w 4050359"/>
                <a:gd name="connsiteY128" fmla="*/ 2686050 h 3228975"/>
                <a:gd name="connsiteX129" fmla="*/ 276225 w 4050359"/>
                <a:gd name="connsiteY129" fmla="*/ 2571750 h 3228975"/>
                <a:gd name="connsiteX130" fmla="*/ 247650 w 4050359"/>
                <a:gd name="connsiteY130" fmla="*/ 2514600 h 3228975"/>
                <a:gd name="connsiteX131" fmla="*/ 209550 w 4050359"/>
                <a:gd name="connsiteY131" fmla="*/ 2409825 h 3228975"/>
                <a:gd name="connsiteX132" fmla="*/ 228600 w 4050359"/>
                <a:gd name="connsiteY132" fmla="*/ 1714500 h 3228975"/>
                <a:gd name="connsiteX133" fmla="*/ 200025 w 4050359"/>
                <a:gd name="connsiteY133" fmla="*/ 942975 h 3228975"/>
                <a:gd name="connsiteX134" fmla="*/ 238125 w 4050359"/>
                <a:gd name="connsiteY134" fmla="*/ 838200 h 3228975"/>
                <a:gd name="connsiteX135" fmla="*/ 266700 w 4050359"/>
                <a:gd name="connsiteY135" fmla="*/ 847725 h 3228975"/>
                <a:gd name="connsiteX136" fmla="*/ 342900 w 4050359"/>
                <a:gd name="connsiteY136" fmla="*/ 923925 h 3228975"/>
                <a:gd name="connsiteX137" fmla="*/ 390525 w 4050359"/>
                <a:gd name="connsiteY137" fmla="*/ 962025 h 3228975"/>
                <a:gd name="connsiteX138" fmla="*/ 428625 w 4050359"/>
                <a:gd name="connsiteY138" fmla="*/ 1009650 h 3228975"/>
                <a:gd name="connsiteX139" fmla="*/ 571500 w 4050359"/>
                <a:gd name="connsiteY139" fmla="*/ 1123950 h 3228975"/>
                <a:gd name="connsiteX140" fmla="*/ 638175 w 4050359"/>
                <a:gd name="connsiteY140" fmla="*/ 1152525 h 3228975"/>
                <a:gd name="connsiteX141" fmla="*/ 828675 w 4050359"/>
                <a:gd name="connsiteY141" fmla="*/ 1219200 h 3228975"/>
                <a:gd name="connsiteX142" fmla="*/ 1057275 w 4050359"/>
                <a:gd name="connsiteY142" fmla="*/ 1333500 h 3228975"/>
                <a:gd name="connsiteX143" fmla="*/ 1238250 w 4050359"/>
                <a:gd name="connsiteY143" fmla="*/ 1476375 h 3228975"/>
                <a:gd name="connsiteX144" fmla="*/ 1276350 w 4050359"/>
                <a:gd name="connsiteY144" fmla="*/ 1504950 h 3228975"/>
                <a:gd name="connsiteX145" fmla="*/ 1352550 w 4050359"/>
                <a:gd name="connsiteY145" fmla="*/ 1581150 h 3228975"/>
                <a:gd name="connsiteX146" fmla="*/ 1466850 w 4050359"/>
                <a:gd name="connsiteY146" fmla="*/ 1704975 h 3228975"/>
                <a:gd name="connsiteX147" fmla="*/ 1533525 w 4050359"/>
                <a:gd name="connsiteY147" fmla="*/ 1771650 h 3228975"/>
                <a:gd name="connsiteX148" fmla="*/ 1609725 w 4050359"/>
                <a:gd name="connsiteY148" fmla="*/ 1905000 h 3228975"/>
                <a:gd name="connsiteX149" fmla="*/ 1695450 w 4050359"/>
                <a:gd name="connsiteY149" fmla="*/ 2038350 h 3228975"/>
                <a:gd name="connsiteX150" fmla="*/ 1724025 w 4050359"/>
                <a:gd name="connsiteY150" fmla="*/ 2105025 h 3228975"/>
                <a:gd name="connsiteX151" fmla="*/ 1752600 w 4050359"/>
                <a:gd name="connsiteY151" fmla="*/ 2124075 h 3228975"/>
                <a:gd name="connsiteX152" fmla="*/ 1762125 w 4050359"/>
                <a:gd name="connsiteY152" fmla="*/ 2152650 h 3228975"/>
                <a:gd name="connsiteX153" fmla="*/ 1790700 w 4050359"/>
                <a:gd name="connsiteY153" fmla="*/ 2181225 h 3228975"/>
                <a:gd name="connsiteX154" fmla="*/ 1876425 w 4050359"/>
                <a:gd name="connsiteY154" fmla="*/ 2305050 h 3228975"/>
                <a:gd name="connsiteX155" fmla="*/ 1885950 w 4050359"/>
                <a:gd name="connsiteY155" fmla="*/ 2333625 h 3228975"/>
                <a:gd name="connsiteX156" fmla="*/ 1962150 w 4050359"/>
                <a:gd name="connsiteY156" fmla="*/ 2457450 h 3228975"/>
                <a:gd name="connsiteX157" fmla="*/ 1990725 w 4050359"/>
                <a:gd name="connsiteY157" fmla="*/ 2381250 h 3228975"/>
                <a:gd name="connsiteX158" fmla="*/ 2019300 w 4050359"/>
                <a:gd name="connsiteY158" fmla="*/ 2105025 h 3228975"/>
                <a:gd name="connsiteX159" fmla="*/ 2038350 w 4050359"/>
                <a:gd name="connsiteY159" fmla="*/ 1905000 h 3228975"/>
                <a:gd name="connsiteX160" fmla="*/ 2057400 w 4050359"/>
                <a:gd name="connsiteY160" fmla="*/ 1647825 h 3228975"/>
                <a:gd name="connsiteX161" fmla="*/ 2066925 w 4050359"/>
                <a:gd name="connsiteY161" fmla="*/ 1533525 h 3228975"/>
                <a:gd name="connsiteX162" fmla="*/ 2085975 w 4050359"/>
                <a:gd name="connsiteY162" fmla="*/ 1476375 h 3228975"/>
                <a:gd name="connsiteX163" fmla="*/ 2124075 w 4050359"/>
                <a:gd name="connsiteY163" fmla="*/ 1352550 h 3228975"/>
                <a:gd name="connsiteX164" fmla="*/ 2143125 w 4050359"/>
                <a:gd name="connsiteY164" fmla="*/ 1314450 h 3228975"/>
                <a:gd name="connsiteX165" fmla="*/ 2152650 w 4050359"/>
                <a:gd name="connsiteY165" fmla="*/ 1266825 h 3228975"/>
                <a:gd name="connsiteX166" fmla="*/ 2200275 w 4050359"/>
                <a:gd name="connsiteY166" fmla="*/ 1181100 h 3228975"/>
                <a:gd name="connsiteX167" fmla="*/ 2257425 w 4050359"/>
                <a:gd name="connsiteY167" fmla="*/ 1114425 h 3228975"/>
                <a:gd name="connsiteX168" fmla="*/ 2286000 w 4050359"/>
                <a:gd name="connsiteY168" fmla="*/ 1085850 h 3228975"/>
                <a:gd name="connsiteX169" fmla="*/ 2352675 w 4050359"/>
                <a:gd name="connsiteY169" fmla="*/ 1076325 h 3228975"/>
                <a:gd name="connsiteX170" fmla="*/ 2400300 w 4050359"/>
                <a:gd name="connsiteY170" fmla="*/ 1057275 h 3228975"/>
                <a:gd name="connsiteX171" fmla="*/ 2609850 w 4050359"/>
                <a:gd name="connsiteY171" fmla="*/ 1076325 h 3228975"/>
                <a:gd name="connsiteX172" fmla="*/ 2695575 w 4050359"/>
                <a:gd name="connsiteY172" fmla="*/ 1152525 h 3228975"/>
                <a:gd name="connsiteX173" fmla="*/ 2752725 w 4050359"/>
                <a:gd name="connsiteY173" fmla="*/ 1219200 h 3228975"/>
                <a:gd name="connsiteX174" fmla="*/ 2857500 w 4050359"/>
                <a:gd name="connsiteY174" fmla="*/ 1371600 h 3228975"/>
                <a:gd name="connsiteX175" fmla="*/ 2895600 w 4050359"/>
                <a:gd name="connsiteY175" fmla="*/ 1457325 h 3228975"/>
                <a:gd name="connsiteX176" fmla="*/ 2924175 w 4050359"/>
                <a:gd name="connsiteY176" fmla="*/ 1504950 h 3228975"/>
                <a:gd name="connsiteX177" fmla="*/ 2952750 w 4050359"/>
                <a:gd name="connsiteY177" fmla="*/ 1590675 h 3228975"/>
                <a:gd name="connsiteX178" fmla="*/ 3038475 w 4050359"/>
                <a:gd name="connsiteY178" fmla="*/ 1819275 h 3228975"/>
                <a:gd name="connsiteX179" fmla="*/ 3048000 w 4050359"/>
                <a:gd name="connsiteY179" fmla="*/ 1866900 h 3228975"/>
                <a:gd name="connsiteX180" fmla="*/ 3095625 w 4050359"/>
                <a:gd name="connsiteY180" fmla="*/ 1990725 h 3228975"/>
                <a:gd name="connsiteX181" fmla="*/ 3086100 w 4050359"/>
                <a:gd name="connsiteY181" fmla="*/ 2486025 h 3228975"/>
                <a:gd name="connsiteX182" fmla="*/ 3076575 w 4050359"/>
                <a:gd name="connsiteY182" fmla="*/ 2533650 h 3228975"/>
                <a:gd name="connsiteX183" fmla="*/ 3038475 w 4050359"/>
                <a:gd name="connsiteY183" fmla="*/ 2619375 h 3228975"/>
                <a:gd name="connsiteX184" fmla="*/ 3028950 w 4050359"/>
                <a:gd name="connsiteY184" fmla="*/ 2667000 h 3228975"/>
                <a:gd name="connsiteX185" fmla="*/ 2952750 w 4050359"/>
                <a:gd name="connsiteY185" fmla="*/ 2552700 h 3228975"/>
                <a:gd name="connsiteX186" fmla="*/ 2895600 w 4050359"/>
                <a:gd name="connsiteY186" fmla="*/ 2362200 h 3228975"/>
                <a:gd name="connsiteX187" fmla="*/ 2867025 w 4050359"/>
                <a:gd name="connsiteY187" fmla="*/ 2295525 h 3228975"/>
                <a:gd name="connsiteX188" fmla="*/ 2790825 w 4050359"/>
                <a:gd name="connsiteY188" fmla="*/ 1924050 h 3228975"/>
                <a:gd name="connsiteX189" fmla="*/ 2752725 w 4050359"/>
                <a:gd name="connsiteY189" fmla="*/ 1562100 h 3228975"/>
                <a:gd name="connsiteX190" fmla="*/ 2714625 w 4050359"/>
                <a:gd name="connsiteY190" fmla="*/ 1285875 h 3228975"/>
                <a:gd name="connsiteX191" fmla="*/ 2724150 w 4050359"/>
                <a:gd name="connsiteY191" fmla="*/ 819150 h 3228975"/>
                <a:gd name="connsiteX192" fmla="*/ 2762250 w 4050359"/>
                <a:gd name="connsiteY192" fmla="*/ 723900 h 3228975"/>
                <a:gd name="connsiteX193" fmla="*/ 2819400 w 4050359"/>
                <a:gd name="connsiteY193" fmla="*/ 733425 h 3228975"/>
                <a:gd name="connsiteX194" fmla="*/ 2847975 w 4050359"/>
                <a:gd name="connsiteY194" fmla="*/ 752475 h 3228975"/>
                <a:gd name="connsiteX195" fmla="*/ 2914650 w 4050359"/>
                <a:gd name="connsiteY195" fmla="*/ 781050 h 3228975"/>
                <a:gd name="connsiteX196" fmla="*/ 2952750 w 4050359"/>
                <a:gd name="connsiteY196" fmla="*/ 809625 h 3228975"/>
                <a:gd name="connsiteX197" fmla="*/ 3000375 w 4050359"/>
                <a:gd name="connsiteY197" fmla="*/ 838200 h 3228975"/>
                <a:gd name="connsiteX198" fmla="*/ 3048000 w 4050359"/>
                <a:gd name="connsiteY198" fmla="*/ 904875 h 3228975"/>
                <a:gd name="connsiteX199" fmla="*/ 3105150 w 4050359"/>
                <a:gd name="connsiteY199" fmla="*/ 990600 h 3228975"/>
                <a:gd name="connsiteX200" fmla="*/ 3086100 w 4050359"/>
                <a:gd name="connsiteY200" fmla="*/ 1095375 h 3228975"/>
                <a:gd name="connsiteX201" fmla="*/ 3067050 w 4050359"/>
                <a:gd name="connsiteY201" fmla="*/ 1133475 h 3228975"/>
                <a:gd name="connsiteX202" fmla="*/ 3038475 w 4050359"/>
                <a:gd name="connsiteY202" fmla="*/ 1171575 h 3228975"/>
                <a:gd name="connsiteX203" fmla="*/ 2981325 w 4050359"/>
                <a:gd name="connsiteY203" fmla="*/ 1219200 h 3228975"/>
                <a:gd name="connsiteX204" fmla="*/ 2886075 w 4050359"/>
                <a:gd name="connsiteY204" fmla="*/ 1266825 h 3228975"/>
                <a:gd name="connsiteX205" fmla="*/ 2838450 w 4050359"/>
                <a:gd name="connsiteY205" fmla="*/ 1295400 h 3228975"/>
                <a:gd name="connsiteX206" fmla="*/ 2809875 w 4050359"/>
                <a:gd name="connsiteY206" fmla="*/ 1304925 h 3228975"/>
                <a:gd name="connsiteX207" fmla="*/ 2743200 w 4050359"/>
                <a:gd name="connsiteY207" fmla="*/ 1333500 h 3228975"/>
                <a:gd name="connsiteX208" fmla="*/ 2686050 w 4050359"/>
                <a:gd name="connsiteY208" fmla="*/ 1371600 h 3228975"/>
                <a:gd name="connsiteX209" fmla="*/ 2590800 w 4050359"/>
                <a:gd name="connsiteY209" fmla="*/ 1419225 h 3228975"/>
                <a:gd name="connsiteX210" fmla="*/ 2524125 w 4050359"/>
                <a:gd name="connsiteY210" fmla="*/ 1447800 h 3228975"/>
                <a:gd name="connsiteX211" fmla="*/ 2466975 w 4050359"/>
                <a:gd name="connsiteY211" fmla="*/ 1485900 h 3228975"/>
                <a:gd name="connsiteX212" fmla="*/ 2438400 w 4050359"/>
                <a:gd name="connsiteY212" fmla="*/ 1514475 h 3228975"/>
                <a:gd name="connsiteX213" fmla="*/ 2352675 w 4050359"/>
                <a:gd name="connsiteY213" fmla="*/ 1543050 h 3228975"/>
                <a:gd name="connsiteX214" fmla="*/ 2238375 w 4050359"/>
                <a:gd name="connsiteY214" fmla="*/ 1619250 h 3228975"/>
                <a:gd name="connsiteX215" fmla="*/ 2200275 w 4050359"/>
                <a:gd name="connsiteY215" fmla="*/ 1638300 h 3228975"/>
                <a:gd name="connsiteX216" fmla="*/ 2000250 w 4050359"/>
                <a:gd name="connsiteY216" fmla="*/ 1743075 h 3228975"/>
                <a:gd name="connsiteX217" fmla="*/ 1962150 w 4050359"/>
                <a:gd name="connsiteY217" fmla="*/ 1752600 h 3228975"/>
                <a:gd name="connsiteX218" fmla="*/ 1933575 w 4050359"/>
                <a:gd name="connsiteY218" fmla="*/ 1781175 h 3228975"/>
                <a:gd name="connsiteX219" fmla="*/ 1771650 w 4050359"/>
                <a:gd name="connsiteY219" fmla="*/ 1847850 h 3228975"/>
                <a:gd name="connsiteX220" fmla="*/ 1704975 w 4050359"/>
                <a:gd name="connsiteY220" fmla="*/ 1885950 h 3228975"/>
                <a:gd name="connsiteX221" fmla="*/ 1676400 w 4050359"/>
                <a:gd name="connsiteY221" fmla="*/ 1905000 h 3228975"/>
                <a:gd name="connsiteX222" fmla="*/ 1581150 w 4050359"/>
                <a:gd name="connsiteY222" fmla="*/ 1933575 h 3228975"/>
                <a:gd name="connsiteX223" fmla="*/ 1466850 w 4050359"/>
                <a:gd name="connsiteY223" fmla="*/ 1990725 h 3228975"/>
                <a:gd name="connsiteX224" fmla="*/ 1428750 w 4050359"/>
                <a:gd name="connsiteY224" fmla="*/ 2019300 h 3228975"/>
                <a:gd name="connsiteX225" fmla="*/ 1238250 w 4050359"/>
                <a:gd name="connsiteY225" fmla="*/ 2105025 h 3228975"/>
                <a:gd name="connsiteX226" fmla="*/ 1152525 w 4050359"/>
                <a:gd name="connsiteY226" fmla="*/ 2152650 h 3228975"/>
                <a:gd name="connsiteX227" fmla="*/ 1114425 w 4050359"/>
                <a:gd name="connsiteY227" fmla="*/ 2171700 h 3228975"/>
                <a:gd name="connsiteX228" fmla="*/ 1066800 w 4050359"/>
                <a:gd name="connsiteY228" fmla="*/ 2181225 h 3228975"/>
                <a:gd name="connsiteX229" fmla="*/ 923925 w 4050359"/>
                <a:gd name="connsiteY229" fmla="*/ 2276475 h 3228975"/>
                <a:gd name="connsiteX230" fmla="*/ 876300 w 4050359"/>
                <a:gd name="connsiteY230" fmla="*/ 2305050 h 3228975"/>
                <a:gd name="connsiteX231" fmla="*/ 838200 w 4050359"/>
                <a:gd name="connsiteY231" fmla="*/ 2333625 h 3228975"/>
                <a:gd name="connsiteX232" fmla="*/ 790575 w 4050359"/>
                <a:gd name="connsiteY232" fmla="*/ 2362200 h 3228975"/>
                <a:gd name="connsiteX233" fmla="*/ 714375 w 4050359"/>
                <a:gd name="connsiteY233" fmla="*/ 2419350 h 3228975"/>
                <a:gd name="connsiteX234" fmla="*/ 790575 w 4050359"/>
                <a:gd name="connsiteY234" fmla="*/ 2457450 h 3228975"/>
                <a:gd name="connsiteX235" fmla="*/ 952500 w 4050359"/>
                <a:gd name="connsiteY235" fmla="*/ 2486025 h 3228975"/>
                <a:gd name="connsiteX236" fmla="*/ 1076325 w 4050359"/>
                <a:gd name="connsiteY236" fmla="*/ 2514600 h 3228975"/>
                <a:gd name="connsiteX237" fmla="*/ 1247775 w 4050359"/>
                <a:gd name="connsiteY237" fmla="*/ 2533650 h 3228975"/>
                <a:gd name="connsiteX238" fmla="*/ 2038350 w 4050359"/>
                <a:gd name="connsiteY238" fmla="*/ 2571750 h 3228975"/>
                <a:gd name="connsiteX239" fmla="*/ 2400300 w 4050359"/>
                <a:gd name="connsiteY239" fmla="*/ 2590800 h 3228975"/>
                <a:gd name="connsiteX240" fmla="*/ 2552700 w 4050359"/>
                <a:gd name="connsiteY240" fmla="*/ 2581275 h 3228975"/>
                <a:gd name="connsiteX241" fmla="*/ 2686050 w 4050359"/>
                <a:gd name="connsiteY241" fmla="*/ 2552700 h 3228975"/>
                <a:gd name="connsiteX242" fmla="*/ 2724150 w 4050359"/>
                <a:gd name="connsiteY242" fmla="*/ 2533650 h 3228975"/>
                <a:gd name="connsiteX243" fmla="*/ 2762250 w 4050359"/>
                <a:gd name="connsiteY243" fmla="*/ 2524125 h 3228975"/>
                <a:gd name="connsiteX244" fmla="*/ 2809875 w 4050359"/>
                <a:gd name="connsiteY244" fmla="*/ 2495550 h 3228975"/>
                <a:gd name="connsiteX245" fmla="*/ 2914650 w 4050359"/>
                <a:gd name="connsiteY245" fmla="*/ 2438400 h 3228975"/>
                <a:gd name="connsiteX246" fmla="*/ 2895600 w 4050359"/>
                <a:gd name="connsiteY246" fmla="*/ 2400300 h 3228975"/>
                <a:gd name="connsiteX247" fmla="*/ 2867025 w 4050359"/>
                <a:gd name="connsiteY247" fmla="*/ 2314575 h 3228975"/>
                <a:gd name="connsiteX248" fmla="*/ 2886075 w 4050359"/>
                <a:gd name="connsiteY248" fmla="*/ 1914525 h 3228975"/>
                <a:gd name="connsiteX249" fmla="*/ 2905125 w 4050359"/>
                <a:gd name="connsiteY249" fmla="*/ 1790700 h 3228975"/>
                <a:gd name="connsiteX250" fmla="*/ 2933700 w 4050359"/>
                <a:gd name="connsiteY250" fmla="*/ 1638300 h 3228975"/>
                <a:gd name="connsiteX251" fmla="*/ 2952750 w 4050359"/>
                <a:gd name="connsiteY251" fmla="*/ 1276350 h 3228975"/>
                <a:gd name="connsiteX252" fmla="*/ 2971800 w 4050359"/>
                <a:gd name="connsiteY252" fmla="*/ 1247775 h 3228975"/>
                <a:gd name="connsiteX253" fmla="*/ 2981325 w 4050359"/>
                <a:gd name="connsiteY253" fmla="*/ 1219200 h 3228975"/>
                <a:gd name="connsiteX254" fmla="*/ 3019425 w 4050359"/>
                <a:gd name="connsiteY254" fmla="*/ 1171575 h 3228975"/>
                <a:gd name="connsiteX255" fmla="*/ 3067050 w 4050359"/>
                <a:gd name="connsiteY255" fmla="*/ 1133475 h 3228975"/>
                <a:gd name="connsiteX256" fmla="*/ 3181350 w 4050359"/>
                <a:gd name="connsiteY256" fmla="*/ 1143000 h 3228975"/>
                <a:gd name="connsiteX257" fmla="*/ 3228975 w 4050359"/>
                <a:gd name="connsiteY257" fmla="*/ 1171575 h 3228975"/>
                <a:gd name="connsiteX258" fmla="*/ 3267075 w 4050359"/>
                <a:gd name="connsiteY258" fmla="*/ 1190625 h 3228975"/>
                <a:gd name="connsiteX259" fmla="*/ 3295650 w 4050359"/>
                <a:gd name="connsiteY259" fmla="*/ 1200150 h 3228975"/>
                <a:gd name="connsiteX260" fmla="*/ 3352800 w 4050359"/>
                <a:gd name="connsiteY260" fmla="*/ 1228725 h 3228975"/>
                <a:gd name="connsiteX261" fmla="*/ 3409950 w 4050359"/>
                <a:gd name="connsiteY261" fmla="*/ 1257300 h 3228975"/>
                <a:gd name="connsiteX262" fmla="*/ 3419475 w 4050359"/>
                <a:gd name="connsiteY262" fmla="*/ 1295400 h 3228975"/>
                <a:gd name="connsiteX263" fmla="*/ 3438525 w 4050359"/>
                <a:gd name="connsiteY263" fmla="*/ 1323975 h 3228975"/>
                <a:gd name="connsiteX264" fmla="*/ 3467100 w 4050359"/>
                <a:gd name="connsiteY264" fmla="*/ 1381125 h 3228975"/>
                <a:gd name="connsiteX265" fmla="*/ 3495675 w 4050359"/>
                <a:gd name="connsiteY265" fmla="*/ 1447800 h 3228975"/>
                <a:gd name="connsiteX266" fmla="*/ 3552825 w 4050359"/>
                <a:gd name="connsiteY266" fmla="*/ 1562100 h 3228975"/>
                <a:gd name="connsiteX267" fmla="*/ 3562350 w 4050359"/>
                <a:gd name="connsiteY267" fmla="*/ 1600200 h 3228975"/>
                <a:gd name="connsiteX268" fmla="*/ 3600450 w 4050359"/>
                <a:gd name="connsiteY268" fmla="*/ 1676400 h 3228975"/>
                <a:gd name="connsiteX269" fmla="*/ 3657600 w 4050359"/>
                <a:gd name="connsiteY269" fmla="*/ 1838325 h 3228975"/>
                <a:gd name="connsiteX270" fmla="*/ 3676650 w 4050359"/>
                <a:gd name="connsiteY270" fmla="*/ 1885950 h 3228975"/>
                <a:gd name="connsiteX271" fmla="*/ 3695700 w 4050359"/>
                <a:gd name="connsiteY271" fmla="*/ 1914525 h 3228975"/>
                <a:gd name="connsiteX272" fmla="*/ 3705225 w 4050359"/>
                <a:gd name="connsiteY272" fmla="*/ 1943100 h 3228975"/>
                <a:gd name="connsiteX273" fmla="*/ 3733800 w 4050359"/>
                <a:gd name="connsiteY273" fmla="*/ 1952625 h 3228975"/>
                <a:gd name="connsiteX274" fmla="*/ 3790950 w 4050359"/>
                <a:gd name="connsiteY274" fmla="*/ 1857375 h 3228975"/>
                <a:gd name="connsiteX275" fmla="*/ 3800475 w 4050359"/>
                <a:gd name="connsiteY275" fmla="*/ 1752600 h 3228975"/>
                <a:gd name="connsiteX276" fmla="*/ 3800475 w 4050359"/>
                <a:gd name="connsiteY276" fmla="*/ 1019175 h 3228975"/>
                <a:gd name="connsiteX277" fmla="*/ 3781425 w 4050359"/>
                <a:gd name="connsiteY277" fmla="*/ 752475 h 3228975"/>
                <a:gd name="connsiteX278" fmla="*/ 3762375 w 4050359"/>
                <a:gd name="connsiteY278" fmla="*/ 695325 h 3228975"/>
                <a:gd name="connsiteX279" fmla="*/ 3743325 w 4050359"/>
                <a:gd name="connsiteY279" fmla="*/ 628650 h 3228975"/>
                <a:gd name="connsiteX280" fmla="*/ 3657600 w 4050359"/>
                <a:gd name="connsiteY280" fmla="*/ 666750 h 3228975"/>
                <a:gd name="connsiteX281" fmla="*/ 3629025 w 4050359"/>
                <a:gd name="connsiteY281" fmla="*/ 771525 h 3228975"/>
                <a:gd name="connsiteX282" fmla="*/ 3638550 w 4050359"/>
                <a:gd name="connsiteY282" fmla="*/ 1019175 h 3228975"/>
                <a:gd name="connsiteX283" fmla="*/ 3667125 w 4050359"/>
                <a:gd name="connsiteY283" fmla="*/ 1114425 h 3228975"/>
                <a:gd name="connsiteX284" fmla="*/ 3676650 w 4050359"/>
                <a:gd name="connsiteY284" fmla="*/ 1162050 h 3228975"/>
                <a:gd name="connsiteX285" fmla="*/ 3752850 w 4050359"/>
                <a:gd name="connsiteY285" fmla="*/ 1524000 h 3228975"/>
                <a:gd name="connsiteX286" fmla="*/ 3781425 w 4050359"/>
                <a:gd name="connsiteY286" fmla="*/ 1724025 h 3228975"/>
                <a:gd name="connsiteX287" fmla="*/ 3810000 w 4050359"/>
                <a:gd name="connsiteY287" fmla="*/ 2000250 h 3228975"/>
                <a:gd name="connsiteX288" fmla="*/ 3829050 w 4050359"/>
                <a:gd name="connsiteY288" fmla="*/ 2162175 h 3228975"/>
                <a:gd name="connsiteX289" fmla="*/ 3762375 w 4050359"/>
                <a:gd name="connsiteY289" fmla="*/ 2247900 h 3228975"/>
                <a:gd name="connsiteX290" fmla="*/ 3629025 w 4050359"/>
                <a:gd name="connsiteY290" fmla="*/ 2228850 h 3228975"/>
                <a:gd name="connsiteX291" fmla="*/ 3543300 w 4050359"/>
                <a:gd name="connsiteY291" fmla="*/ 2181225 h 3228975"/>
                <a:gd name="connsiteX292" fmla="*/ 3514725 w 4050359"/>
                <a:gd name="connsiteY292" fmla="*/ 2171700 h 3228975"/>
                <a:gd name="connsiteX293" fmla="*/ 3486150 w 4050359"/>
                <a:gd name="connsiteY293" fmla="*/ 2143125 h 3228975"/>
                <a:gd name="connsiteX294" fmla="*/ 3457575 w 4050359"/>
                <a:gd name="connsiteY294" fmla="*/ 2124075 h 3228975"/>
                <a:gd name="connsiteX295" fmla="*/ 3438525 w 4050359"/>
                <a:gd name="connsiteY295" fmla="*/ 2095500 h 3228975"/>
                <a:gd name="connsiteX296" fmla="*/ 3409950 w 4050359"/>
                <a:gd name="connsiteY296" fmla="*/ 2057400 h 3228975"/>
                <a:gd name="connsiteX297" fmla="*/ 3371850 w 4050359"/>
                <a:gd name="connsiteY297" fmla="*/ 1971675 h 3228975"/>
                <a:gd name="connsiteX298" fmla="*/ 3333750 w 4050359"/>
                <a:gd name="connsiteY298" fmla="*/ 1885950 h 3228975"/>
                <a:gd name="connsiteX299" fmla="*/ 3267075 w 4050359"/>
                <a:gd name="connsiteY299" fmla="*/ 1714500 h 3228975"/>
                <a:gd name="connsiteX300" fmla="*/ 3238500 w 4050359"/>
                <a:gd name="connsiteY300" fmla="*/ 1676400 h 3228975"/>
                <a:gd name="connsiteX301" fmla="*/ 3171825 w 4050359"/>
                <a:gd name="connsiteY301" fmla="*/ 1524000 h 3228975"/>
                <a:gd name="connsiteX302" fmla="*/ 3162300 w 4050359"/>
                <a:gd name="connsiteY302" fmla="*/ 1485900 h 3228975"/>
                <a:gd name="connsiteX303" fmla="*/ 3124200 w 4050359"/>
                <a:gd name="connsiteY303" fmla="*/ 1400175 h 3228975"/>
                <a:gd name="connsiteX304" fmla="*/ 3067050 w 4050359"/>
                <a:gd name="connsiteY304" fmla="*/ 1314450 h 3228975"/>
                <a:gd name="connsiteX305" fmla="*/ 3000375 w 4050359"/>
                <a:gd name="connsiteY305" fmla="*/ 1190625 h 3228975"/>
                <a:gd name="connsiteX306" fmla="*/ 2971800 w 4050359"/>
                <a:gd name="connsiteY306" fmla="*/ 1104900 h 3228975"/>
                <a:gd name="connsiteX307" fmla="*/ 2943225 w 4050359"/>
                <a:gd name="connsiteY307" fmla="*/ 1066800 h 3228975"/>
                <a:gd name="connsiteX308" fmla="*/ 2914650 w 4050359"/>
                <a:gd name="connsiteY308" fmla="*/ 990600 h 3228975"/>
                <a:gd name="connsiteX309" fmla="*/ 2905125 w 4050359"/>
                <a:gd name="connsiteY309" fmla="*/ 952500 h 3228975"/>
                <a:gd name="connsiteX310" fmla="*/ 2828925 w 4050359"/>
                <a:gd name="connsiteY310" fmla="*/ 857250 h 3228975"/>
                <a:gd name="connsiteX311" fmla="*/ 2714625 w 4050359"/>
                <a:gd name="connsiteY311" fmla="*/ 866775 h 3228975"/>
                <a:gd name="connsiteX312" fmla="*/ 2695575 w 4050359"/>
                <a:gd name="connsiteY312" fmla="*/ 923925 h 3228975"/>
                <a:gd name="connsiteX313" fmla="*/ 2686050 w 4050359"/>
                <a:gd name="connsiteY313" fmla="*/ 952500 h 3228975"/>
                <a:gd name="connsiteX314" fmla="*/ 2667000 w 4050359"/>
                <a:gd name="connsiteY314" fmla="*/ 1000125 h 3228975"/>
                <a:gd name="connsiteX315" fmla="*/ 2638425 w 4050359"/>
                <a:gd name="connsiteY315" fmla="*/ 1076325 h 3228975"/>
                <a:gd name="connsiteX316" fmla="*/ 2609850 w 4050359"/>
                <a:gd name="connsiteY316" fmla="*/ 1276350 h 3228975"/>
                <a:gd name="connsiteX317" fmla="*/ 2581275 w 4050359"/>
                <a:gd name="connsiteY317" fmla="*/ 1552575 h 3228975"/>
                <a:gd name="connsiteX318" fmla="*/ 2552700 w 4050359"/>
                <a:gd name="connsiteY318" fmla="*/ 1638300 h 3228975"/>
                <a:gd name="connsiteX319" fmla="*/ 2524125 w 4050359"/>
                <a:gd name="connsiteY319" fmla="*/ 1743075 h 3228975"/>
                <a:gd name="connsiteX320" fmla="*/ 2505075 w 4050359"/>
                <a:gd name="connsiteY320" fmla="*/ 1847850 h 3228975"/>
                <a:gd name="connsiteX321" fmla="*/ 2438400 w 4050359"/>
                <a:gd name="connsiteY321" fmla="*/ 2076450 h 3228975"/>
                <a:gd name="connsiteX322" fmla="*/ 2400300 w 4050359"/>
                <a:gd name="connsiteY322" fmla="*/ 2162175 h 3228975"/>
                <a:gd name="connsiteX323" fmla="*/ 2390775 w 4050359"/>
                <a:gd name="connsiteY323" fmla="*/ 2190750 h 3228975"/>
                <a:gd name="connsiteX324" fmla="*/ 2343150 w 4050359"/>
                <a:gd name="connsiteY324" fmla="*/ 2219325 h 3228975"/>
                <a:gd name="connsiteX325" fmla="*/ 2295525 w 4050359"/>
                <a:gd name="connsiteY325" fmla="*/ 2228850 h 3228975"/>
                <a:gd name="connsiteX326" fmla="*/ 2200275 w 4050359"/>
                <a:gd name="connsiteY326" fmla="*/ 2209800 h 3228975"/>
                <a:gd name="connsiteX327" fmla="*/ 2143125 w 4050359"/>
                <a:gd name="connsiteY327" fmla="*/ 2152650 h 3228975"/>
                <a:gd name="connsiteX328" fmla="*/ 2114550 w 4050359"/>
                <a:gd name="connsiteY328" fmla="*/ 2133600 h 3228975"/>
                <a:gd name="connsiteX329" fmla="*/ 2076450 w 4050359"/>
                <a:gd name="connsiteY329" fmla="*/ 2085975 h 3228975"/>
                <a:gd name="connsiteX330" fmla="*/ 2047875 w 4050359"/>
                <a:gd name="connsiteY330" fmla="*/ 2057400 h 3228975"/>
                <a:gd name="connsiteX331" fmla="*/ 2009775 w 4050359"/>
                <a:gd name="connsiteY331" fmla="*/ 2009775 h 3228975"/>
                <a:gd name="connsiteX332" fmla="*/ 1876425 w 4050359"/>
                <a:gd name="connsiteY332" fmla="*/ 1876425 h 3228975"/>
                <a:gd name="connsiteX333" fmla="*/ 1828800 w 4050359"/>
                <a:gd name="connsiteY333" fmla="*/ 1809750 h 3228975"/>
                <a:gd name="connsiteX334" fmla="*/ 1790700 w 4050359"/>
                <a:gd name="connsiteY334" fmla="*/ 1743075 h 3228975"/>
                <a:gd name="connsiteX335" fmla="*/ 1724025 w 4050359"/>
                <a:gd name="connsiteY335" fmla="*/ 1676400 h 3228975"/>
                <a:gd name="connsiteX336" fmla="*/ 1704975 w 4050359"/>
                <a:gd name="connsiteY336" fmla="*/ 1647825 h 3228975"/>
                <a:gd name="connsiteX337" fmla="*/ 1676400 w 4050359"/>
                <a:gd name="connsiteY337" fmla="*/ 1600200 h 3228975"/>
                <a:gd name="connsiteX338" fmla="*/ 1619250 w 4050359"/>
                <a:gd name="connsiteY338" fmla="*/ 1524000 h 3228975"/>
                <a:gd name="connsiteX339" fmla="*/ 1600200 w 4050359"/>
                <a:gd name="connsiteY339" fmla="*/ 1485900 h 3228975"/>
                <a:gd name="connsiteX340" fmla="*/ 1543050 w 4050359"/>
                <a:gd name="connsiteY340" fmla="*/ 1428750 h 3228975"/>
                <a:gd name="connsiteX341" fmla="*/ 1533525 w 4050359"/>
                <a:gd name="connsiteY341" fmla="*/ 1400175 h 3228975"/>
                <a:gd name="connsiteX342" fmla="*/ 1495425 w 4050359"/>
                <a:gd name="connsiteY342" fmla="*/ 1333500 h 3228975"/>
                <a:gd name="connsiteX343" fmla="*/ 1476375 w 4050359"/>
                <a:gd name="connsiteY343" fmla="*/ 1266825 h 3228975"/>
                <a:gd name="connsiteX344" fmla="*/ 1447800 w 4050359"/>
                <a:gd name="connsiteY344" fmla="*/ 1247775 h 3228975"/>
                <a:gd name="connsiteX345" fmla="*/ 1381125 w 4050359"/>
                <a:gd name="connsiteY345" fmla="*/ 1171575 h 3228975"/>
                <a:gd name="connsiteX346" fmla="*/ 1352550 w 4050359"/>
                <a:gd name="connsiteY346" fmla="*/ 1162050 h 3228975"/>
                <a:gd name="connsiteX347" fmla="*/ 1266825 w 4050359"/>
                <a:gd name="connsiteY347" fmla="*/ 1114425 h 3228975"/>
                <a:gd name="connsiteX348" fmla="*/ 1162050 w 4050359"/>
                <a:gd name="connsiteY348" fmla="*/ 1076325 h 3228975"/>
                <a:gd name="connsiteX349" fmla="*/ 1095375 w 4050359"/>
                <a:gd name="connsiteY349" fmla="*/ 1047750 h 3228975"/>
                <a:gd name="connsiteX350" fmla="*/ 1057275 w 4050359"/>
                <a:gd name="connsiteY350" fmla="*/ 1028700 h 3228975"/>
                <a:gd name="connsiteX351" fmla="*/ 1028700 w 4050359"/>
                <a:gd name="connsiteY351" fmla="*/ 1019175 h 3228975"/>
                <a:gd name="connsiteX352" fmla="*/ 990600 w 4050359"/>
                <a:gd name="connsiteY352" fmla="*/ 1000125 h 3228975"/>
                <a:gd name="connsiteX353" fmla="*/ 923925 w 4050359"/>
                <a:gd name="connsiteY353" fmla="*/ 981075 h 3228975"/>
                <a:gd name="connsiteX354" fmla="*/ 895350 w 4050359"/>
                <a:gd name="connsiteY354" fmla="*/ 962025 h 3228975"/>
                <a:gd name="connsiteX355" fmla="*/ 771525 w 4050359"/>
                <a:gd name="connsiteY355" fmla="*/ 942975 h 3228975"/>
                <a:gd name="connsiteX356" fmla="*/ 714375 w 4050359"/>
                <a:gd name="connsiteY356" fmla="*/ 933450 h 3228975"/>
                <a:gd name="connsiteX357" fmla="*/ 666750 w 4050359"/>
                <a:gd name="connsiteY357" fmla="*/ 942975 h 3228975"/>
                <a:gd name="connsiteX358" fmla="*/ 657225 w 4050359"/>
                <a:gd name="connsiteY358" fmla="*/ 1057275 h 3228975"/>
                <a:gd name="connsiteX359" fmla="*/ 676275 w 4050359"/>
                <a:gd name="connsiteY359" fmla="*/ 1400175 h 3228975"/>
                <a:gd name="connsiteX360" fmla="*/ 714375 w 4050359"/>
                <a:gd name="connsiteY360" fmla="*/ 1562100 h 3228975"/>
                <a:gd name="connsiteX361" fmla="*/ 742950 w 4050359"/>
                <a:gd name="connsiteY361" fmla="*/ 1714500 h 3228975"/>
                <a:gd name="connsiteX362" fmla="*/ 762000 w 4050359"/>
                <a:gd name="connsiteY362" fmla="*/ 1790700 h 3228975"/>
                <a:gd name="connsiteX363" fmla="*/ 800100 w 4050359"/>
                <a:gd name="connsiteY363" fmla="*/ 2028825 h 3228975"/>
                <a:gd name="connsiteX364" fmla="*/ 847725 w 4050359"/>
                <a:gd name="connsiteY364" fmla="*/ 2200275 h 3228975"/>
                <a:gd name="connsiteX365" fmla="*/ 857250 w 4050359"/>
                <a:gd name="connsiteY365" fmla="*/ 2276475 h 3228975"/>
                <a:gd name="connsiteX366" fmla="*/ 847725 w 4050359"/>
                <a:gd name="connsiteY366" fmla="*/ 2305050 h 3228975"/>
                <a:gd name="connsiteX367" fmla="*/ 781050 w 4050359"/>
                <a:gd name="connsiteY367" fmla="*/ 2295525 h 3228975"/>
                <a:gd name="connsiteX368" fmla="*/ 733425 w 4050359"/>
                <a:gd name="connsiteY368" fmla="*/ 2276475 h 3228975"/>
                <a:gd name="connsiteX369" fmla="*/ 704850 w 4050359"/>
                <a:gd name="connsiteY369" fmla="*/ 2257425 h 3228975"/>
                <a:gd name="connsiteX370" fmla="*/ 638175 w 4050359"/>
                <a:gd name="connsiteY370" fmla="*/ 2200275 h 3228975"/>
                <a:gd name="connsiteX371" fmla="*/ 571500 w 4050359"/>
                <a:gd name="connsiteY371" fmla="*/ 2124075 h 3228975"/>
                <a:gd name="connsiteX372" fmla="*/ 457200 w 4050359"/>
                <a:gd name="connsiteY372" fmla="*/ 1895475 h 3228975"/>
                <a:gd name="connsiteX373" fmla="*/ 381000 w 4050359"/>
                <a:gd name="connsiteY373" fmla="*/ 1771650 h 3228975"/>
                <a:gd name="connsiteX374" fmla="*/ 342900 w 4050359"/>
                <a:gd name="connsiteY374" fmla="*/ 1704975 h 3228975"/>
                <a:gd name="connsiteX375" fmla="*/ 295275 w 4050359"/>
                <a:gd name="connsiteY375" fmla="*/ 1581150 h 3228975"/>
                <a:gd name="connsiteX376" fmla="*/ 219075 w 4050359"/>
                <a:gd name="connsiteY376" fmla="*/ 1390650 h 3228975"/>
                <a:gd name="connsiteX377" fmla="*/ 209550 w 4050359"/>
                <a:gd name="connsiteY377" fmla="*/ 1295400 h 3228975"/>
                <a:gd name="connsiteX378" fmla="*/ 200025 w 4050359"/>
                <a:gd name="connsiteY378" fmla="*/ 1257300 h 3228975"/>
                <a:gd name="connsiteX379" fmla="*/ 209550 w 4050359"/>
                <a:gd name="connsiteY379" fmla="*/ 1095375 h 3228975"/>
                <a:gd name="connsiteX380" fmla="*/ 238125 w 4050359"/>
                <a:gd name="connsiteY380" fmla="*/ 914400 h 3228975"/>
                <a:gd name="connsiteX381" fmla="*/ 285750 w 4050359"/>
                <a:gd name="connsiteY381" fmla="*/ 800100 h 3228975"/>
                <a:gd name="connsiteX382" fmla="*/ 295275 w 4050359"/>
                <a:gd name="connsiteY382" fmla="*/ 762000 h 3228975"/>
                <a:gd name="connsiteX383" fmla="*/ 314325 w 4050359"/>
                <a:gd name="connsiteY383" fmla="*/ 666750 h 3228975"/>
                <a:gd name="connsiteX384" fmla="*/ 381000 w 4050359"/>
                <a:gd name="connsiteY384" fmla="*/ 495300 h 3228975"/>
                <a:gd name="connsiteX385" fmla="*/ 428625 w 4050359"/>
                <a:gd name="connsiteY385" fmla="*/ 361950 h 3228975"/>
                <a:gd name="connsiteX386" fmla="*/ 438150 w 4050359"/>
                <a:gd name="connsiteY386" fmla="*/ 323850 h 3228975"/>
                <a:gd name="connsiteX387" fmla="*/ 466725 w 4050359"/>
                <a:gd name="connsiteY387" fmla="*/ 295275 h 3228975"/>
                <a:gd name="connsiteX388" fmla="*/ 533400 w 4050359"/>
                <a:gd name="connsiteY388" fmla="*/ 266700 h 3228975"/>
                <a:gd name="connsiteX389" fmla="*/ 685800 w 4050359"/>
                <a:gd name="connsiteY389" fmla="*/ 285750 h 3228975"/>
                <a:gd name="connsiteX390" fmla="*/ 781050 w 4050359"/>
                <a:gd name="connsiteY390" fmla="*/ 333375 h 3228975"/>
                <a:gd name="connsiteX391" fmla="*/ 857250 w 4050359"/>
                <a:gd name="connsiteY391" fmla="*/ 361950 h 3228975"/>
                <a:gd name="connsiteX392" fmla="*/ 914400 w 4050359"/>
                <a:gd name="connsiteY392" fmla="*/ 381000 h 3228975"/>
                <a:gd name="connsiteX393" fmla="*/ 1028700 w 4050359"/>
                <a:gd name="connsiteY393" fmla="*/ 476250 h 3228975"/>
                <a:gd name="connsiteX394" fmla="*/ 1047750 w 4050359"/>
                <a:gd name="connsiteY394" fmla="*/ 514350 h 3228975"/>
                <a:gd name="connsiteX395" fmla="*/ 1057275 w 4050359"/>
                <a:gd name="connsiteY395" fmla="*/ 704850 h 3228975"/>
                <a:gd name="connsiteX396" fmla="*/ 1095375 w 4050359"/>
                <a:gd name="connsiteY396" fmla="*/ 952500 h 3228975"/>
                <a:gd name="connsiteX397" fmla="*/ 1123950 w 4050359"/>
                <a:gd name="connsiteY397" fmla="*/ 1095375 h 3228975"/>
                <a:gd name="connsiteX398" fmla="*/ 1171575 w 4050359"/>
                <a:gd name="connsiteY398" fmla="*/ 1285875 h 3228975"/>
                <a:gd name="connsiteX399" fmla="*/ 1209675 w 4050359"/>
                <a:gd name="connsiteY399" fmla="*/ 1457325 h 3228975"/>
                <a:gd name="connsiteX400" fmla="*/ 1295400 w 4050359"/>
                <a:gd name="connsiteY400" fmla="*/ 1733550 h 3228975"/>
                <a:gd name="connsiteX401" fmla="*/ 1323975 w 4050359"/>
                <a:gd name="connsiteY401" fmla="*/ 1771650 h 3228975"/>
                <a:gd name="connsiteX402" fmla="*/ 1333500 w 4050359"/>
                <a:gd name="connsiteY402" fmla="*/ 1809750 h 3228975"/>
                <a:gd name="connsiteX403" fmla="*/ 1343025 w 4050359"/>
                <a:gd name="connsiteY403" fmla="*/ 1857375 h 3228975"/>
                <a:gd name="connsiteX404" fmla="*/ 1400175 w 4050359"/>
                <a:gd name="connsiteY404" fmla="*/ 1933575 h 3228975"/>
                <a:gd name="connsiteX405" fmla="*/ 1419225 w 4050359"/>
                <a:gd name="connsiteY405" fmla="*/ 1990725 h 3228975"/>
                <a:gd name="connsiteX406" fmla="*/ 1571625 w 4050359"/>
                <a:gd name="connsiteY406" fmla="*/ 2038350 h 3228975"/>
                <a:gd name="connsiteX407" fmla="*/ 1781175 w 4050359"/>
                <a:gd name="connsiteY407" fmla="*/ 2028825 h 3228975"/>
                <a:gd name="connsiteX408" fmla="*/ 1828800 w 4050359"/>
                <a:gd name="connsiteY408" fmla="*/ 1981200 h 3228975"/>
                <a:gd name="connsiteX409" fmla="*/ 1876425 w 4050359"/>
                <a:gd name="connsiteY409" fmla="*/ 1914525 h 3228975"/>
                <a:gd name="connsiteX410" fmla="*/ 1981200 w 4050359"/>
                <a:gd name="connsiteY410" fmla="*/ 1800225 h 3228975"/>
                <a:gd name="connsiteX411" fmla="*/ 2057400 w 4050359"/>
                <a:gd name="connsiteY411" fmla="*/ 1657350 h 3228975"/>
                <a:gd name="connsiteX412" fmla="*/ 2114550 w 4050359"/>
                <a:gd name="connsiteY412" fmla="*/ 1543050 h 3228975"/>
                <a:gd name="connsiteX413" fmla="*/ 2143125 w 4050359"/>
                <a:gd name="connsiteY413" fmla="*/ 1514475 h 3228975"/>
                <a:gd name="connsiteX414" fmla="*/ 2190750 w 4050359"/>
                <a:gd name="connsiteY414" fmla="*/ 1419225 h 3228975"/>
                <a:gd name="connsiteX415" fmla="*/ 2266950 w 4050359"/>
                <a:gd name="connsiteY415" fmla="*/ 1304925 h 3228975"/>
                <a:gd name="connsiteX416" fmla="*/ 2286000 w 4050359"/>
                <a:gd name="connsiteY416" fmla="*/ 1257300 h 3228975"/>
                <a:gd name="connsiteX417" fmla="*/ 2295525 w 4050359"/>
                <a:gd name="connsiteY417" fmla="*/ 1219200 h 3228975"/>
                <a:gd name="connsiteX418" fmla="*/ 2324100 w 4050359"/>
                <a:gd name="connsiteY418" fmla="*/ 1200150 h 3228975"/>
                <a:gd name="connsiteX419" fmla="*/ 2381250 w 4050359"/>
                <a:gd name="connsiteY419" fmla="*/ 1104900 h 3228975"/>
                <a:gd name="connsiteX420" fmla="*/ 2400300 w 4050359"/>
                <a:gd name="connsiteY420" fmla="*/ 1057275 h 3228975"/>
                <a:gd name="connsiteX421" fmla="*/ 2419350 w 4050359"/>
                <a:gd name="connsiteY421" fmla="*/ 1028700 h 3228975"/>
                <a:gd name="connsiteX422" fmla="*/ 2476500 w 4050359"/>
                <a:gd name="connsiteY422" fmla="*/ 952500 h 3228975"/>
                <a:gd name="connsiteX423" fmla="*/ 2486025 w 4050359"/>
                <a:gd name="connsiteY423" fmla="*/ 885825 h 3228975"/>
                <a:gd name="connsiteX424" fmla="*/ 2505075 w 4050359"/>
                <a:gd name="connsiteY424" fmla="*/ 828675 h 3228975"/>
                <a:gd name="connsiteX425" fmla="*/ 2524125 w 4050359"/>
                <a:gd name="connsiteY425" fmla="*/ 723900 h 3228975"/>
                <a:gd name="connsiteX426" fmla="*/ 2533650 w 4050359"/>
                <a:gd name="connsiteY426" fmla="*/ 123825 h 3228975"/>
                <a:gd name="connsiteX427" fmla="*/ 2466975 w 4050359"/>
                <a:gd name="connsiteY427" fmla="*/ 142875 h 3228975"/>
                <a:gd name="connsiteX428" fmla="*/ 2228850 w 4050359"/>
                <a:gd name="connsiteY428" fmla="*/ 133350 h 3228975"/>
                <a:gd name="connsiteX429" fmla="*/ 2095500 w 4050359"/>
                <a:gd name="connsiteY429" fmla="*/ 95250 h 3228975"/>
                <a:gd name="connsiteX430" fmla="*/ 2009775 w 4050359"/>
                <a:gd name="connsiteY430" fmla="*/ 85725 h 3228975"/>
                <a:gd name="connsiteX431" fmla="*/ 1952625 w 4050359"/>
                <a:gd name="connsiteY431" fmla="*/ 66675 h 3228975"/>
                <a:gd name="connsiteX432" fmla="*/ 1781175 w 4050359"/>
                <a:gd name="connsiteY432" fmla="*/ 85725 h 3228975"/>
                <a:gd name="connsiteX433" fmla="*/ 1704975 w 4050359"/>
                <a:gd name="connsiteY433" fmla="*/ 123825 h 3228975"/>
                <a:gd name="connsiteX434" fmla="*/ 1647825 w 4050359"/>
                <a:gd name="connsiteY434" fmla="*/ 142875 h 3228975"/>
                <a:gd name="connsiteX435" fmla="*/ 1562100 w 4050359"/>
                <a:gd name="connsiteY435" fmla="*/ 285750 h 3228975"/>
                <a:gd name="connsiteX436" fmla="*/ 1552575 w 4050359"/>
                <a:gd name="connsiteY436" fmla="*/ 314325 h 3228975"/>
                <a:gd name="connsiteX437" fmla="*/ 1533525 w 4050359"/>
                <a:gd name="connsiteY437" fmla="*/ 381000 h 3228975"/>
                <a:gd name="connsiteX438" fmla="*/ 1571625 w 4050359"/>
                <a:gd name="connsiteY438" fmla="*/ 742950 h 3228975"/>
                <a:gd name="connsiteX439" fmla="*/ 1695450 w 4050359"/>
                <a:gd name="connsiteY439" fmla="*/ 933450 h 3228975"/>
                <a:gd name="connsiteX440" fmla="*/ 1800225 w 4050359"/>
                <a:gd name="connsiteY440" fmla="*/ 1076325 h 3228975"/>
                <a:gd name="connsiteX441" fmla="*/ 1847850 w 4050359"/>
                <a:gd name="connsiteY441" fmla="*/ 1143000 h 3228975"/>
                <a:gd name="connsiteX442" fmla="*/ 1895475 w 4050359"/>
                <a:gd name="connsiteY442" fmla="*/ 1209675 h 3228975"/>
                <a:gd name="connsiteX443" fmla="*/ 1933575 w 4050359"/>
                <a:gd name="connsiteY443" fmla="*/ 1266825 h 3228975"/>
                <a:gd name="connsiteX444" fmla="*/ 2009775 w 4050359"/>
                <a:gd name="connsiteY444" fmla="*/ 1409700 h 3228975"/>
                <a:gd name="connsiteX445" fmla="*/ 2085975 w 4050359"/>
                <a:gd name="connsiteY445" fmla="*/ 1524000 h 3228975"/>
                <a:gd name="connsiteX446" fmla="*/ 2114550 w 4050359"/>
                <a:gd name="connsiteY446" fmla="*/ 1590675 h 3228975"/>
                <a:gd name="connsiteX447" fmla="*/ 2143125 w 4050359"/>
                <a:gd name="connsiteY447" fmla="*/ 1628775 h 3228975"/>
                <a:gd name="connsiteX448" fmla="*/ 2295525 w 4050359"/>
                <a:gd name="connsiteY448" fmla="*/ 1866900 h 3228975"/>
                <a:gd name="connsiteX449" fmla="*/ 2390775 w 4050359"/>
                <a:gd name="connsiteY449" fmla="*/ 2066925 h 3228975"/>
                <a:gd name="connsiteX450" fmla="*/ 2466975 w 4050359"/>
                <a:gd name="connsiteY450" fmla="*/ 2181225 h 3228975"/>
                <a:gd name="connsiteX451" fmla="*/ 2495550 w 4050359"/>
                <a:gd name="connsiteY451" fmla="*/ 2228850 h 3228975"/>
                <a:gd name="connsiteX452" fmla="*/ 2505075 w 4050359"/>
                <a:gd name="connsiteY452" fmla="*/ 2257425 h 3228975"/>
                <a:gd name="connsiteX453" fmla="*/ 2533650 w 4050359"/>
                <a:gd name="connsiteY453" fmla="*/ 2276475 h 3228975"/>
                <a:gd name="connsiteX454" fmla="*/ 2562225 w 4050359"/>
                <a:gd name="connsiteY454" fmla="*/ 2305050 h 3228975"/>
                <a:gd name="connsiteX455" fmla="*/ 2590800 w 4050359"/>
                <a:gd name="connsiteY455" fmla="*/ 2314575 h 3228975"/>
                <a:gd name="connsiteX456" fmla="*/ 2619375 w 4050359"/>
                <a:gd name="connsiteY456" fmla="*/ 2333625 h 3228975"/>
                <a:gd name="connsiteX457" fmla="*/ 2657475 w 4050359"/>
                <a:gd name="connsiteY457" fmla="*/ 2286000 h 3228975"/>
                <a:gd name="connsiteX458" fmla="*/ 2686050 w 4050359"/>
                <a:gd name="connsiteY458" fmla="*/ 2200275 h 3228975"/>
                <a:gd name="connsiteX459" fmla="*/ 2705100 w 4050359"/>
                <a:gd name="connsiteY459" fmla="*/ 2171700 h 3228975"/>
                <a:gd name="connsiteX460" fmla="*/ 2724150 w 4050359"/>
                <a:gd name="connsiteY460" fmla="*/ 2124075 h 3228975"/>
                <a:gd name="connsiteX461" fmla="*/ 2771775 w 4050359"/>
                <a:gd name="connsiteY461" fmla="*/ 2047875 h 3228975"/>
                <a:gd name="connsiteX462" fmla="*/ 2943225 w 4050359"/>
                <a:gd name="connsiteY462" fmla="*/ 1628775 h 3228975"/>
                <a:gd name="connsiteX463" fmla="*/ 2952750 w 4050359"/>
                <a:gd name="connsiteY463" fmla="*/ 1581150 h 3228975"/>
                <a:gd name="connsiteX464" fmla="*/ 2981325 w 4050359"/>
                <a:gd name="connsiteY464" fmla="*/ 1485900 h 3228975"/>
                <a:gd name="connsiteX465" fmla="*/ 3000375 w 4050359"/>
                <a:gd name="connsiteY465" fmla="*/ 1343025 h 3228975"/>
                <a:gd name="connsiteX466" fmla="*/ 3009900 w 4050359"/>
                <a:gd name="connsiteY466" fmla="*/ 1285875 h 3228975"/>
                <a:gd name="connsiteX467" fmla="*/ 3028950 w 4050359"/>
                <a:gd name="connsiteY467" fmla="*/ 1247775 h 3228975"/>
                <a:gd name="connsiteX468" fmla="*/ 3038475 w 4050359"/>
                <a:gd name="connsiteY468" fmla="*/ 1200150 h 3228975"/>
                <a:gd name="connsiteX469" fmla="*/ 3057525 w 4050359"/>
                <a:gd name="connsiteY469" fmla="*/ 1143000 h 3228975"/>
                <a:gd name="connsiteX470" fmla="*/ 3086100 w 4050359"/>
                <a:gd name="connsiteY470" fmla="*/ 904875 h 3228975"/>
                <a:gd name="connsiteX471" fmla="*/ 3076575 w 4050359"/>
                <a:gd name="connsiteY471" fmla="*/ 219075 h 3228975"/>
                <a:gd name="connsiteX472" fmla="*/ 3057525 w 4050359"/>
                <a:gd name="connsiteY472" fmla="*/ 0 h 3228975"/>
                <a:gd name="connsiteX473" fmla="*/ 2990850 w 4050359"/>
                <a:gd name="connsiteY473" fmla="*/ 28575 h 3228975"/>
                <a:gd name="connsiteX474" fmla="*/ 2933700 w 4050359"/>
                <a:gd name="connsiteY474" fmla="*/ 47625 h 3228975"/>
                <a:gd name="connsiteX475" fmla="*/ 2828925 w 4050359"/>
                <a:gd name="connsiteY475" fmla="*/ 95250 h 3228975"/>
                <a:gd name="connsiteX476" fmla="*/ 3086100 w 4050359"/>
                <a:gd name="connsiteY476" fmla="*/ 95250 h 3228975"/>
                <a:gd name="connsiteX477" fmla="*/ 3924300 w 4050359"/>
                <a:gd name="connsiteY477" fmla="*/ 133350 h 3228975"/>
                <a:gd name="connsiteX478" fmla="*/ 3971925 w 4050359"/>
                <a:gd name="connsiteY478" fmla="*/ 152400 h 3228975"/>
                <a:gd name="connsiteX479" fmla="*/ 4010025 w 4050359"/>
                <a:gd name="connsiteY479" fmla="*/ 161925 h 3228975"/>
                <a:gd name="connsiteX480" fmla="*/ 4038600 w 4050359"/>
                <a:gd name="connsiteY480" fmla="*/ 190500 h 3228975"/>
                <a:gd name="connsiteX481" fmla="*/ 4019550 w 4050359"/>
                <a:gd name="connsiteY481" fmla="*/ 323850 h 3228975"/>
                <a:gd name="connsiteX482" fmla="*/ 4000500 w 4050359"/>
                <a:gd name="connsiteY482" fmla="*/ 371475 h 3228975"/>
                <a:gd name="connsiteX483" fmla="*/ 3971925 w 4050359"/>
                <a:gd name="connsiteY483" fmla="*/ 409575 h 3228975"/>
                <a:gd name="connsiteX484" fmla="*/ 3905250 w 4050359"/>
                <a:gd name="connsiteY484" fmla="*/ 514350 h 3228975"/>
                <a:gd name="connsiteX485" fmla="*/ 3876675 w 4050359"/>
                <a:gd name="connsiteY485" fmla="*/ 542925 h 3228975"/>
                <a:gd name="connsiteX486" fmla="*/ 3857625 w 4050359"/>
                <a:gd name="connsiteY486" fmla="*/ 571500 h 3228975"/>
                <a:gd name="connsiteX487" fmla="*/ 3829050 w 4050359"/>
                <a:gd name="connsiteY487" fmla="*/ 600075 h 3228975"/>
                <a:gd name="connsiteX488" fmla="*/ 3790950 w 4050359"/>
                <a:gd name="connsiteY488" fmla="*/ 657225 h 3228975"/>
                <a:gd name="connsiteX489" fmla="*/ 3743325 w 4050359"/>
                <a:gd name="connsiteY489" fmla="*/ 704850 h 3228975"/>
                <a:gd name="connsiteX490" fmla="*/ 3714750 w 4050359"/>
                <a:gd name="connsiteY490" fmla="*/ 742950 h 3228975"/>
                <a:gd name="connsiteX491" fmla="*/ 3657600 w 4050359"/>
                <a:gd name="connsiteY491" fmla="*/ 838200 h 3228975"/>
                <a:gd name="connsiteX492" fmla="*/ 3629025 w 4050359"/>
                <a:gd name="connsiteY492" fmla="*/ 904875 h 3228975"/>
                <a:gd name="connsiteX493" fmla="*/ 3581400 w 4050359"/>
                <a:gd name="connsiteY493" fmla="*/ 1000125 h 3228975"/>
                <a:gd name="connsiteX494" fmla="*/ 3571875 w 4050359"/>
                <a:gd name="connsiteY494" fmla="*/ 1095375 h 3228975"/>
                <a:gd name="connsiteX495" fmla="*/ 3552825 w 4050359"/>
                <a:gd name="connsiteY495" fmla="*/ 1257300 h 3228975"/>
                <a:gd name="connsiteX496" fmla="*/ 3562350 w 4050359"/>
                <a:gd name="connsiteY496" fmla="*/ 1524000 h 3228975"/>
                <a:gd name="connsiteX497" fmla="*/ 3581400 w 4050359"/>
                <a:gd name="connsiteY497" fmla="*/ 1609725 h 3228975"/>
                <a:gd name="connsiteX498" fmla="*/ 3590925 w 4050359"/>
                <a:gd name="connsiteY498" fmla="*/ 1666875 h 3228975"/>
                <a:gd name="connsiteX499" fmla="*/ 3609975 w 4050359"/>
                <a:gd name="connsiteY499" fmla="*/ 1752600 h 3228975"/>
                <a:gd name="connsiteX500" fmla="*/ 3619500 w 4050359"/>
                <a:gd name="connsiteY500" fmla="*/ 1790700 h 3228975"/>
                <a:gd name="connsiteX501" fmla="*/ 3638550 w 4050359"/>
                <a:gd name="connsiteY501" fmla="*/ 1933575 h 3228975"/>
                <a:gd name="connsiteX502" fmla="*/ 3619500 w 4050359"/>
                <a:gd name="connsiteY502" fmla="*/ 2085975 h 3228975"/>
                <a:gd name="connsiteX503" fmla="*/ 3609975 w 4050359"/>
                <a:gd name="connsiteY503" fmla="*/ 2124075 h 3228975"/>
                <a:gd name="connsiteX504" fmla="*/ 3552825 w 4050359"/>
                <a:gd name="connsiteY504" fmla="*/ 2171700 h 3228975"/>
                <a:gd name="connsiteX505" fmla="*/ 3371850 w 4050359"/>
                <a:gd name="connsiteY505" fmla="*/ 2209800 h 3228975"/>
                <a:gd name="connsiteX506" fmla="*/ 2933700 w 4050359"/>
                <a:gd name="connsiteY506" fmla="*/ 2228850 h 3228975"/>
                <a:gd name="connsiteX507" fmla="*/ 2781300 w 4050359"/>
                <a:gd name="connsiteY507" fmla="*/ 2238375 h 3228975"/>
                <a:gd name="connsiteX508" fmla="*/ 1943100 w 4050359"/>
                <a:gd name="connsiteY508" fmla="*/ 2228850 h 3228975"/>
                <a:gd name="connsiteX509" fmla="*/ 1628775 w 4050359"/>
                <a:gd name="connsiteY509" fmla="*/ 2219325 h 3228975"/>
                <a:gd name="connsiteX510" fmla="*/ 1019175 w 4050359"/>
                <a:gd name="connsiteY510" fmla="*/ 2228850 h 3228975"/>
                <a:gd name="connsiteX511" fmla="*/ 933450 w 4050359"/>
                <a:gd name="connsiteY511" fmla="*/ 2286000 h 3228975"/>
                <a:gd name="connsiteX512" fmla="*/ 914400 w 4050359"/>
                <a:gd name="connsiteY512" fmla="*/ 2314575 h 3228975"/>
                <a:gd name="connsiteX513" fmla="*/ 895350 w 4050359"/>
                <a:gd name="connsiteY513" fmla="*/ 2409825 h 3228975"/>
                <a:gd name="connsiteX514" fmla="*/ 876300 w 4050359"/>
                <a:gd name="connsiteY514" fmla="*/ 2514600 h 3228975"/>
                <a:gd name="connsiteX515" fmla="*/ 857250 w 4050359"/>
                <a:gd name="connsiteY515" fmla="*/ 2543175 h 3228975"/>
                <a:gd name="connsiteX516" fmla="*/ 838200 w 4050359"/>
                <a:gd name="connsiteY516" fmla="*/ 2619375 h 3228975"/>
                <a:gd name="connsiteX517" fmla="*/ 819150 w 4050359"/>
                <a:gd name="connsiteY517" fmla="*/ 2676525 h 3228975"/>
                <a:gd name="connsiteX518" fmla="*/ 800100 w 4050359"/>
                <a:gd name="connsiteY518" fmla="*/ 2781300 h 3228975"/>
                <a:gd name="connsiteX519" fmla="*/ 704850 w 4050359"/>
                <a:gd name="connsiteY519" fmla="*/ 2752725 h 3228975"/>
                <a:gd name="connsiteX520" fmla="*/ 657225 w 4050359"/>
                <a:gd name="connsiteY520" fmla="*/ 2724150 h 3228975"/>
                <a:gd name="connsiteX521" fmla="*/ 552450 w 4050359"/>
                <a:gd name="connsiteY521" fmla="*/ 2686050 h 3228975"/>
                <a:gd name="connsiteX522" fmla="*/ 438150 w 4050359"/>
                <a:gd name="connsiteY522" fmla="*/ 2619375 h 3228975"/>
                <a:gd name="connsiteX523" fmla="*/ 333375 w 4050359"/>
                <a:gd name="connsiteY523" fmla="*/ 2533650 h 3228975"/>
                <a:gd name="connsiteX524" fmla="*/ 314325 w 4050359"/>
                <a:gd name="connsiteY524" fmla="*/ 2505075 h 3228975"/>
                <a:gd name="connsiteX525" fmla="*/ 219075 w 4050359"/>
                <a:gd name="connsiteY525" fmla="*/ 2400300 h 3228975"/>
                <a:gd name="connsiteX526" fmla="*/ 114300 w 4050359"/>
                <a:gd name="connsiteY526" fmla="*/ 2219325 h 3228975"/>
                <a:gd name="connsiteX527" fmla="*/ 57150 w 4050359"/>
                <a:gd name="connsiteY527" fmla="*/ 2133600 h 3228975"/>
                <a:gd name="connsiteX528" fmla="*/ 28575 w 4050359"/>
                <a:gd name="connsiteY528" fmla="*/ 1990725 h 3228975"/>
                <a:gd name="connsiteX529" fmla="*/ 0 w 4050359"/>
                <a:gd name="connsiteY529" fmla="*/ 1781175 h 3228975"/>
                <a:gd name="connsiteX530" fmla="*/ 19050 w 4050359"/>
                <a:gd name="connsiteY530" fmla="*/ 1714500 h 3228975"/>
                <a:gd name="connsiteX531" fmla="*/ 47625 w 4050359"/>
                <a:gd name="connsiteY531" fmla="*/ 1685925 h 3228975"/>
                <a:gd name="connsiteX532" fmla="*/ 76200 w 4050359"/>
                <a:gd name="connsiteY532" fmla="*/ 1600200 h 3228975"/>
                <a:gd name="connsiteX533" fmla="*/ 104775 w 4050359"/>
                <a:gd name="connsiteY533" fmla="*/ 1562100 h 3228975"/>
                <a:gd name="connsiteX534" fmla="*/ 123825 w 4050359"/>
                <a:gd name="connsiteY534" fmla="*/ 1533525 h 3228975"/>
                <a:gd name="connsiteX535" fmla="*/ 209550 w 4050359"/>
                <a:gd name="connsiteY535" fmla="*/ 1438275 h 3228975"/>
                <a:gd name="connsiteX536" fmla="*/ 238125 w 4050359"/>
                <a:gd name="connsiteY536" fmla="*/ 1419225 h 3228975"/>
                <a:gd name="connsiteX537" fmla="*/ 266700 w 4050359"/>
                <a:gd name="connsiteY537" fmla="*/ 1381125 h 3228975"/>
                <a:gd name="connsiteX538" fmla="*/ 342900 w 4050359"/>
                <a:gd name="connsiteY538" fmla="*/ 1247775 h 3228975"/>
                <a:gd name="connsiteX539" fmla="*/ 409575 w 4050359"/>
                <a:gd name="connsiteY539" fmla="*/ 952500 h 3228975"/>
                <a:gd name="connsiteX540" fmla="*/ 428625 w 4050359"/>
                <a:gd name="connsiteY540" fmla="*/ 781050 h 3228975"/>
                <a:gd name="connsiteX541" fmla="*/ 457200 w 4050359"/>
                <a:gd name="connsiteY541" fmla="*/ 619125 h 3228975"/>
                <a:gd name="connsiteX542" fmla="*/ 485775 w 4050359"/>
                <a:gd name="connsiteY542" fmla="*/ 485775 h 3228975"/>
                <a:gd name="connsiteX543" fmla="*/ 495300 w 4050359"/>
                <a:gd name="connsiteY543" fmla="*/ 438150 h 3228975"/>
                <a:gd name="connsiteX544" fmla="*/ 542925 w 4050359"/>
                <a:gd name="connsiteY544" fmla="*/ 419100 h 3228975"/>
                <a:gd name="connsiteX545" fmla="*/ 581025 w 4050359"/>
                <a:gd name="connsiteY545" fmla="*/ 400050 h 3228975"/>
                <a:gd name="connsiteX546" fmla="*/ 685800 w 4050359"/>
                <a:gd name="connsiteY546" fmla="*/ 409575 h 3228975"/>
                <a:gd name="connsiteX547" fmla="*/ 733425 w 4050359"/>
                <a:gd name="connsiteY547" fmla="*/ 419100 h 3228975"/>
                <a:gd name="connsiteX548" fmla="*/ 790575 w 4050359"/>
                <a:gd name="connsiteY548" fmla="*/ 390525 h 3228975"/>
                <a:gd name="connsiteX549" fmla="*/ 847725 w 4050359"/>
                <a:gd name="connsiteY549" fmla="*/ 361950 h 3228975"/>
                <a:gd name="connsiteX550" fmla="*/ 904875 w 4050359"/>
                <a:gd name="connsiteY550" fmla="*/ 323850 h 3228975"/>
                <a:gd name="connsiteX551" fmla="*/ 923925 w 4050359"/>
                <a:gd name="connsiteY551" fmla="*/ 285750 h 3228975"/>
                <a:gd name="connsiteX552" fmla="*/ 942975 w 4050359"/>
                <a:gd name="connsiteY552" fmla="*/ 257175 h 3228975"/>
                <a:gd name="connsiteX553" fmla="*/ 952500 w 4050359"/>
                <a:gd name="connsiteY553" fmla="*/ 219075 h 3228975"/>
                <a:gd name="connsiteX554" fmla="*/ 990600 w 4050359"/>
                <a:gd name="connsiteY554" fmla="*/ 152400 h 3228975"/>
                <a:gd name="connsiteX555" fmla="*/ 1019175 w 4050359"/>
                <a:gd name="connsiteY555" fmla="*/ 133350 h 3228975"/>
                <a:gd name="connsiteX556" fmla="*/ 1038225 w 4050359"/>
                <a:gd name="connsiteY556" fmla="*/ 95250 h 3228975"/>
                <a:gd name="connsiteX557" fmla="*/ 1143000 w 4050359"/>
                <a:gd name="connsiteY557" fmla="*/ 95250 h 3228975"/>
                <a:gd name="connsiteX558" fmla="*/ 1490860 w 4050359"/>
                <a:gd name="connsiteY558" fmla="*/ 389301 h 3228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</a:cxnLst>
              <a:rect l="l" t="t" r="r" b="b"/>
              <a:pathLst>
                <a:path w="4050359" h="3228975">
                  <a:moveTo>
                    <a:pt x="304800" y="2495550"/>
                  </a:moveTo>
                  <a:cubicBezTo>
                    <a:pt x="325169" y="2393706"/>
                    <a:pt x="310606" y="2477628"/>
                    <a:pt x="323850" y="2295525"/>
                  </a:cubicBezTo>
                  <a:cubicBezTo>
                    <a:pt x="332858" y="2171661"/>
                    <a:pt x="344164" y="2047966"/>
                    <a:pt x="352425" y="1924050"/>
                  </a:cubicBezTo>
                  <a:cubicBezTo>
                    <a:pt x="362856" y="1767587"/>
                    <a:pt x="357947" y="1793908"/>
                    <a:pt x="381000" y="1638300"/>
                  </a:cubicBezTo>
                  <a:cubicBezTo>
                    <a:pt x="386661" y="1600091"/>
                    <a:pt x="394588" y="1562237"/>
                    <a:pt x="400050" y="1524000"/>
                  </a:cubicBezTo>
                  <a:cubicBezTo>
                    <a:pt x="409166" y="1460185"/>
                    <a:pt x="403446" y="1450267"/>
                    <a:pt x="419100" y="1400175"/>
                  </a:cubicBezTo>
                  <a:cubicBezTo>
                    <a:pt x="431079" y="1361842"/>
                    <a:pt x="457200" y="1285875"/>
                    <a:pt x="457200" y="1285875"/>
                  </a:cubicBezTo>
                  <a:cubicBezTo>
                    <a:pt x="467226" y="1215693"/>
                    <a:pt x="476272" y="1144827"/>
                    <a:pt x="495300" y="1076325"/>
                  </a:cubicBezTo>
                  <a:cubicBezTo>
                    <a:pt x="503362" y="1047303"/>
                    <a:pt x="516570" y="1019821"/>
                    <a:pt x="523875" y="990600"/>
                  </a:cubicBezTo>
                  <a:cubicBezTo>
                    <a:pt x="527050" y="977900"/>
                    <a:pt x="526138" y="963392"/>
                    <a:pt x="533400" y="952500"/>
                  </a:cubicBezTo>
                  <a:cubicBezTo>
                    <a:pt x="543776" y="936936"/>
                    <a:pt x="599776" y="918330"/>
                    <a:pt x="609600" y="914400"/>
                  </a:cubicBezTo>
                  <a:cubicBezTo>
                    <a:pt x="695540" y="935885"/>
                    <a:pt x="660962" y="925171"/>
                    <a:pt x="714375" y="942975"/>
                  </a:cubicBezTo>
                  <a:cubicBezTo>
                    <a:pt x="736600" y="971550"/>
                    <a:pt x="759330" y="999740"/>
                    <a:pt x="781050" y="1028700"/>
                  </a:cubicBezTo>
                  <a:cubicBezTo>
                    <a:pt x="787919" y="1037858"/>
                    <a:pt x="795591" y="1046753"/>
                    <a:pt x="800100" y="1057275"/>
                  </a:cubicBezTo>
                  <a:cubicBezTo>
                    <a:pt x="806515" y="1072244"/>
                    <a:pt x="815760" y="1130568"/>
                    <a:pt x="819150" y="1143000"/>
                  </a:cubicBezTo>
                  <a:cubicBezTo>
                    <a:pt x="824434" y="1162373"/>
                    <a:pt x="831850" y="1181100"/>
                    <a:pt x="838200" y="1200150"/>
                  </a:cubicBezTo>
                  <a:cubicBezTo>
                    <a:pt x="841375" y="1479550"/>
                    <a:pt x="839087" y="1759066"/>
                    <a:pt x="847725" y="2038350"/>
                  </a:cubicBezTo>
                  <a:cubicBezTo>
                    <a:pt x="850332" y="2122632"/>
                    <a:pt x="849821" y="2112772"/>
                    <a:pt x="895350" y="2143125"/>
                  </a:cubicBezTo>
                  <a:cubicBezTo>
                    <a:pt x="937811" y="2124927"/>
                    <a:pt x="965057" y="2127621"/>
                    <a:pt x="981075" y="2085975"/>
                  </a:cubicBezTo>
                  <a:cubicBezTo>
                    <a:pt x="1008830" y="2013812"/>
                    <a:pt x="1057275" y="1866900"/>
                    <a:pt x="1057275" y="1866900"/>
                  </a:cubicBezTo>
                  <a:cubicBezTo>
                    <a:pt x="1076684" y="1692218"/>
                    <a:pt x="1050097" y="1876955"/>
                    <a:pt x="1104900" y="1666875"/>
                  </a:cubicBezTo>
                  <a:cubicBezTo>
                    <a:pt x="1146117" y="1508875"/>
                    <a:pt x="1100224" y="1609552"/>
                    <a:pt x="1143000" y="1524000"/>
                  </a:cubicBezTo>
                  <a:cubicBezTo>
                    <a:pt x="1152525" y="1466850"/>
                    <a:pt x="1160212" y="1409363"/>
                    <a:pt x="1171575" y="1352550"/>
                  </a:cubicBezTo>
                  <a:cubicBezTo>
                    <a:pt x="1202119" y="1199830"/>
                    <a:pt x="1184791" y="1255751"/>
                    <a:pt x="1209675" y="1181100"/>
                  </a:cubicBezTo>
                  <a:cubicBezTo>
                    <a:pt x="1240002" y="847506"/>
                    <a:pt x="1195823" y="1292206"/>
                    <a:pt x="1238250" y="981075"/>
                  </a:cubicBezTo>
                  <a:cubicBezTo>
                    <a:pt x="1258320" y="833893"/>
                    <a:pt x="1227199" y="907928"/>
                    <a:pt x="1266825" y="828675"/>
                  </a:cubicBezTo>
                  <a:cubicBezTo>
                    <a:pt x="1270000" y="790575"/>
                    <a:pt x="1270065" y="752087"/>
                    <a:pt x="1276350" y="714375"/>
                  </a:cubicBezTo>
                  <a:cubicBezTo>
                    <a:pt x="1279651" y="694568"/>
                    <a:pt x="1289630" y="676459"/>
                    <a:pt x="1295400" y="657225"/>
                  </a:cubicBezTo>
                  <a:cubicBezTo>
                    <a:pt x="1299162" y="644686"/>
                    <a:pt x="1300063" y="631280"/>
                    <a:pt x="1304925" y="619125"/>
                  </a:cubicBezTo>
                  <a:cubicBezTo>
                    <a:pt x="1337276" y="538247"/>
                    <a:pt x="1327101" y="589133"/>
                    <a:pt x="1343025" y="533400"/>
                  </a:cubicBezTo>
                  <a:cubicBezTo>
                    <a:pt x="1383717" y="390979"/>
                    <a:pt x="1345185" y="467020"/>
                    <a:pt x="1409700" y="381000"/>
                  </a:cubicBezTo>
                  <a:cubicBezTo>
                    <a:pt x="1438423" y="342703"/>
                    <a:pt x="1414291" y="357245"/>
                    <a:pt x="1457325" y="342900"/>
                  </a:cubicBezTo>
                  <a:cubicBezTo>
                    <a:pt x="1544725" y="372033"/>
                    <a:pt x="1408670" y="323335"/>
                    <a:pt x="1524000" y="381000"/>
                  </a:cubicBezTo>
                  <a:cubicBezTo>
                    <a:pt x="1535709" y="386854"/>
                    <a:pt x="1549681" y="386385"/>
                    <a:pt x="1562100" y="390525"/>
                  </a:cubicBezTo>
                  <a:cubicBezTo>
                    <a:pt x="1578320" y="395932"/>
                    <a:pt x="1594779" y="401272"/>
                    <a:pt x="1609725" y="409575"/>
                  </a:cubicBezTo>
                  <a:cubicBezTo>
                    <a:pt x="1623602" y="417285"/>
                    <a:pt x="1633888" y="430548"/>
                    <a:pt x="1647825" y="438150"/>
                  </a:cubicBezTo>
                  <a:cubicBezTo>
                    <a:pt x="1669053" y="449729"/>
                    <a:pt x="1692275" y="457200"/>
                    <a:pt x="1714500" y="466725"/>
                  </a:cubicBezTo>
                  <a:cubicBezTo>
                    <a:pt x="1746250" y="498475"/>
                    <a:pt x="1800944" y="517946"/>
                    <a:pt x="1809750" y="561975"/>
                  </a:cubicBezTo>
                  <a:cubicBezTo>
                    <a:pt x="1823262" y="629535"/>
                    <a:pt x="1806633" y="599487"/>
                    <a:pt x="1866900" y="647700"/>
                  </a:cubicBezTo>
                  <a:cubicBezTo>
                    <a:pt x="1873250" y="663575"/>
                    <a:pt x="1880543" y="679105"/>
                    <a:pt x="1885950" y="695325"/>
                  </a:cubicBezTo>
                  <a:cubicBezTo>
                    <a:pt x="1890090" y="707744"/>
                    <a:pt x="1891879" y="720838"/>
                    <a:pt x="1895475" y="733425"/>
                  </a:cubicBezTo>
                  <a:cubicBezTo>
                    <a:pt x="1916698" y="807705"/>
                    <a:pt x="1905336" y="717234"/>
                    <a:pt x="1924050" y="876300"/>
                  </a:cubicBezTo>
                  <a:cubicBezTo>
                    <a:pt x="1938594" y="999922"/>
                    <a:pt x="1962150" y="1247775"/>
                    <a:pt x="1962150" y="1247775"/>
                  </a:cubicBezTo>
                  <a:cubicBezTo>
                    <a:pt x="1965325" y="1368425"/>
                    <a:pt x="1965219" y="1489206"/>
                    <a:pt x="1971675" y="1609725"/>
                  </a:cubicBezTo>
                  <a:cubicBezTo>
                    <a:pt x="1974751" y="1667144"/>
                    <a:pt x="1985519" y="1723909"/>
                    <a:pt x="1990725" y="1781175"/>
                  </a:cubicBezTo>
                  <a:cubicBezTo>
                    <a:pt x="2014585" y="2043637"/>
                    <a:pt x="2005691" y="1983440"/>
                    <a:pt x="2019300" y="2219325"/>
                  </a:cubicBezTo>
                  <a:cubicBezTo>
                    <a:pt x="2025163" y="2320954"/>
                    <a:pt x="2028921" y="2422764"/>
                    <a:pt x="2038350" y="2524125"/>
                  </a:cubicBezTo>
                  <a:cubicBezTo>
                    <a:pt x="2041638" y="2559470"/>
                    <a:pt x="2044657" y="2595768"/>
                    <a:pt x="2057400" y="2628900"/>
                  </a:cubicBezTo>
                  <a:cubicBezTo>
                    <a:pt x="2060606" y="2637234"/>
                    <a:pt x="2121857" y="2665891"/>
                    <a:pt x="2124075" y="2667000"/>
                  </a:cubicBezTo>
                  <a:cubicBezTo>
                    <a:pt x="2200275" y="2660650"/>
                    <a:pt x="2277074" y="2659405"/>
                    <a:pt x="2352675" y="2647950"/>
                  </a:cubicBezTo>
                  <a:cubicBezTo>
                    <a:pt x="2507158" y="2624543"/>
                    <a:pt x="2391333" y="2632743"/>
                    <a:pt x="2466975" y="2600325"/>
                  </a:cubicBezTo>
                  <a:cubicBezTo>
                    <a:pt x="2479007" y="2595168"/>
                    <a:pt x="2492818" y="2595397"/>
                    <a:pt x="2505075" y="2590800"/>
                  </a:cubicBezTo>
                  <a:cubicBezTo>
                    <a:pt x="2518370" y="2585814"/>
                    <a:pt x="2529705" y="2576240"/>
                    <a:pt x="2543175" y="2571750"/>
                  </a:cubicBezTo>
                  <a:cubicBezTo>
                    <a:pt x="2558534" y="2566630"/>
                    <a:pt x="2575094" y="2566152"/>
                    <a:pt x="2590800" y="2562225"/>
                  </a:cubicBezTo>
                  <a:cubicBezTo>
                    <a:pt x="2618274" y="2555356"/>
                    <a:pt x="2668043" y="2531842"/>
                    <a:pt x="2686050" y="2524125"/>
                  </a:cubicBezTo>
                  <a:cubicBezTo>
                    <a:pt x="2705100" y="2505075"/>
                    <a:pt x="2737916" y="2493393"/>
                    <a:pt x="2743200" y="2466975"/>
                  </a:cubicBezTo>
                  <a:cubicBezTo>
                    <a:pt x="2776149" y="2302229"/>
                    <a:pt x="2723436" y="2555556"/>
                    <a:pt x="2771775" y="2362200"/>
                  </a:cubicBezTo>
                  <a:cubicBezTo>
                    <a:pt x="2776459" y="2343464"/>
                    <a:pt x="2777741" y="2324032"/>
                    <a:pt x="2781300" y="2305050"/>
                  </a:cubicBezTo>
                  <a:cubicBezTo>
                    <a:pt x="2787267" y="2273226"/>
                    <a:pt x="2794000" y="2241550"/>
                    <a:pt x="2800350" y="2209800"/>
                  </a:cubicBezTo>
                  <a:cubicBezTo>
                    <a:pt x="2803525" y="2171700"/>
                    <a:pt x="2805941" y="2133529"/>
                    <a:pt x="2809875" y="2095500"/>
                  </a:cubicBezTo>
                  <a:cubicBezTo>
                    <a:pt x="2815467" y="2041441"/>
                    <a:pt x="2828925" y="1987922"/>
                    <a:pt x="2828925" y="1933575"/>
                  </a:cubicBezTo>
                  <a:cubicBezTo>
                    <a:pt x="2828925" y="1891814"/>
                    <a:pt x="2817571" y="1850795"/>
                    <a:pt x="2809875" y="1809750"/>
                  </a:cubicBezTo>
                  <a:cubicBezTo>
                    <a:pt x="2808025" y="1799882"/>
                    <a:pt x="2804840" y="1790155"/>
                    <a:pt x="2800350" y="1781175"/>
                  </a:cubicBezTo>
                  <a:cubicBezTo>
                    <a:pt x="2795230" y="1770936"/>
                    <a:pt x="2786859" y="1762607"/>
                    <a:pt x="2781300" y="1752600"/>
                  </a:cubicBezTo>
                  <a:cubicBezTo>
                    <a:pt x="2689164" y="1586755"/>
                    <a:pt x="2811735" y="1793800"/>
                    <a:pt x="2724150" y="1647825"/>
                  </a:cubicBezTo>
                  <a:cubicBezTo>
                    <a:pt x="2709087" y="1572509"/>
                    <a:pt x="2723656" y="1623634"/>
                    <a:pt x="2686050" y="1543050"/>
                  </a:cubicBezTo>
                  <a:cubicBezTo>
                    <a:pt x="2667079" y="1502397"/>
                    <a:pt x="2623457" y="1402897"/>
                    <a:pt x="2609850" y="1362075"/>
                  </a:cubicBezTo>
                  <a:cubicBezTo>
                    <a:pt x="2598402" y="1327732"/>
                    <a:pt x="2590055" y="1292420"/>
                    <a:pt x="2581275" y="1257300"/>
                  </a:cubicBezTo>
                  <a:cubicBezTo>
                    <a:pt x="2577348" y="1241594"/>
                    <a:pt x="2577562" y="1224785"/>
                    <a:pt x="2571750" y="1209675"/>
                  </a:cubicBezTo>
                  <a:cubicBezTo>
                    <a:pt x="2561556" y="1183170"/>
                    <a:pt x="2546350" y="1158875"/>
                    <a:pt x="2533650" y="1133475"/>
                  </a:cubicBezTo>
                  <a:cubicBezTo>
                    <a:pt x="2530475" y="1114425"/>
                    <a:pt x="2530232" y="1094647"/>
                    <a:pt x="2524125" y="1076325"/>
                  </a:cubicBezTo>
                  <a:cubicBezTo>
                    <a:pt x="2520505" y="1065465"/>
                    <a:pt x="2506860" y="1059058"/>
                    <a:pt x="2505075" y="1047750"/>
                  </a:cubicBezTo>
                  <a:cubicBezTo>
                    <a:pt x="2497137" y="997474"/>
                    <a:pt x="2499609" y="946087"/>
                    <a:pt x="2495550" y="895350"/>
                  </a:cubicBezTo>
                  <a:cubicBezTo>
                    <a:pt x="2470711" y="584863"/>
                    <a:pt x="2483822" y="672585"/>
                    <a:pt x="2457450" y="514350"/>
                  </a:cubicBezTo>
                  <a:lnTo>
                    <a:pt x="2438400" y="571500"/>
                  </a:lnTo>
                  <a:lnTo>
                    <a:pt x="2419350" y="628650"/>
                  </a:lnTo>
                  <a:cubicBezTo>
                    <a:pt x="2425293" y="878238"/>
                    <a:pt x="2419085" y="949854"/>
                    <a:pt x="2438400" y="1143000"/>
                  </a:cubicBezTo>
                  <a:cubicBezTo>
                    <a:pt x="2451693" y="1275926"/>
                    <a:pt x="2442216" y="1162558"/>
                    <a:pt x="2466975" y="1304925"/>
                  </a:cubicBezTo>
                  <a:cubicBezTo>
                    <a:pt x="2496971" y="1477402"/>
                    <a:pt x="2477463" y="1416439"/>
                    <a:pt x="2505075" y="1609725"/>
                  </a:cubicBezTo>
                  <a:lnTo>
                    <a:pt x="2524125" y="1743075"/>
                  </a:lnTo>
                  <a:cubicBezTo>
                    <a:pt x="2517775" y="1847850"/>
                    <a:pt x="2515785" y="1952981"/>
                    <a:pt x="2505075" y="2057400"/>
                  </a:cubicBezTo>
                  <a:cubicBezTo>
                    <a:pt x="2503026" y="2077376"/>
                    <a:pt x="2486025" y="2114550"/>
                    <a:pt x="2486025" y="2114550"/>
                  </a:cubicBezTo>
                  <a:cubicBezTo>
                    <a:pt x="2473325" y="2111375"/>
                    <a:pt x="2458817" y="2112287"/>
                    <a:pt x="2447925" y="2105025"/>
                  </a:cubicBezTo>
                  <a:cubicBezTo>
                    <a:pt x="2428866" y="2092319"/>
                    <a:pt x="2427618" y="2066065"/>
                    <a:pt x="2419350" y="2047875"/>
                  </a:cubicBezTo>
                  <a:cubicBezTo>
                    <a:pt x="2407599" y="2022022"/>
                    <a:pt x="2393001" y="1997528"/>
                    <a:pt x="2381250" y="1971675"/>
                  </a:cubicBezTo>
                  <a:cubicBezTo>
                    <a:pt x="2377095" y="1962535"/>
                    <a:pt x="2375680" y="1952328"/>
                    <a:pt x="2371725" y="1943100"/>
                  </a:cubicBezTo>
                  <a:cubicBezTo>
                    <a:pt x="2356613" y="1907838"/>
                    <a:pt x="2342588" y="1871940"/>
                    <a:pt x="2324100" y="1838325"/>
                  </a:cubicBezTo>
                  <a:cubicBezTo>
                    <a:pt x="2307550" y="1808233"/>
                    <a:pt x="2284858" y="1781904"/>
                    <a:pt x="2266950" y="1752600"/>
                  </a:cubicBezTo>
                  <a:cubicBezTo>
                    <a:pt x="2249905" y="1724707"/>
                    <a:pt x="2235200" y="1695450"/>
                    <a:pt x="2219325" y="1666875"/>
                  </a:cubicBezTo>
                  <a:cubicBezTo>
                    <a:pt x="2215550" y="1648002"/>
                    <a:pt x="2207001" y="1601327"/>
                    <a:pt x="2200275" y="1581150"/>
                  </a:cubicBezTo>
                  <a:cubicBezTo>
                    <a:pt x="2194868" y="1564930"/>
                    <a:pt x="2186138" y="1549902"/>
                    <a:pt x="2181225" y="1533525"/>
                  </a:cubicBezTo>
                  <a:cubicBezTo>
                    <a:pt x="2143179" y="1406706"/>
                    <a:pt x="2213592" y="1583649"/>
                    <a:pt x="2143125" y="1419225"/>
                  </a:cubicBezTo>
                  <a:cubicBezTo>
                    <a:pt x="2139950" y="1400175"/>
                    <a:pt x="2138906" y="1380645"/>
                    <a:pt x="2133600" y="1362075"/>
                  </a:cubicBezTo>
                  <a:cubicBezTo>
                    <a:pt x="2119809" y="1313805"/>
                    <a:pt x="2096865" y="1268206"/>
                    <a:pt x="2085975" y="1219200"/>
                  </a:cubicBezTo>
                  <a:cubicBezTo>
                    <a:pt x="2073275" y="1162050"/>
                    <a:pt x="2066388" y="1103290"/>
                    <a:pt x="2047875" y="1047750"/>
                  </a:cubicBezTo>
                  <a:cubicBezTo>
                    <a:pt x="2031041" y="997247"/>
                    <a:pt x="2041108" y="1028829"/>
                    <a:pt x="2019300" y="952500"/>
                  </a:cubicBezTo>
                  <a:cubicBezTo>
                    <a:pt x="1998039" y="782415"/>
                    <a:pt x="2029769" y="976477"/>
                    <a:pt x="1971675" y="790575"/>
                  </a:cubicBezTo>
                  <a:cubicBezTo>
                    <a:pt x="1915254" y="610027"/>
                    <a:pt x="2026430" y="852460"/>
                    <a:pt x="1924050" y="647700"/>
                  </a:cubicBezTo>
                  <a:cubicBezTo>
                    <a:pt x="1920875" y="628650"/>
                    <a:pt x="1925238" y="606619"/>
                    <a:pt x="1914525" y="590550"/>
                  </a:cubicBezTo>
                  <a:cubicBezTo>
                    <a:pt x="1908956" y="582196"/>
                    <a:pt x="1908525" y="609724"/>
                    <a:pt x="1905000" y="619125"/>
                  </a:cubicBezTo>
                  <a:cubicBezTo>
                    <a:pt x="1898997" y="635134"/>
                    <a:pt x="1892300" y="650875"/>
                    <a:pt x="1885950" y="666750"/>
                  </a:cubicBezTo>
                  <a:cubicBezTo>
                    <a:pt x="1876437" y="790415"/>
                    <a:pt x="1877605" y="805327"/>
                    <a:pt x="1857375" y="933450"/>
                  </a:cubicBezTo>
                  <a:cubicBezTo>
                    <a:pt x="1850527" y="976819"/>
                    <a:pt x="1843799" y="974178"/>
                    <a:pt x="1828800" y="1019175"/>
                  </a:cubicBezTo>
                  <a:cubicBezTo>
                    <a:pt x="1824660" y="1031594"/>
                    <a:pt x="1826010" y="1046050"/>
                    <a:pt x="1819275" y="1057275"/>
                  </a:cubicBezTo>
                  <a:cubicBezTo>
                    <a:pt x="1806517" y="1078539"/>
                    <a:pt x="1788406" y="1096145"/>
                    <a:pt x="1771650" y="1114425"/>
                  </a:cubicBezTo>
                  <a:cubicBezTo>
                    <a:pt x="1753445" y="1134284"/>
                    <a:pt x="1714500" y="1171575"/>
                    <a:pt x="1714500" y="1171575"/>
                  </a:cubicBezTo>
                  <a:cubicBezTo>
                    <a:pt x="1693068" y="1235872"/>
                    <a:pt x="1722340" y="1159031"/>
                    <a:pt x="1666875" y="1247775"/>
                  </a:cubicBezTo>
                  <a:cubicBezTo>
                    <a:pt x="1661554" y="1256289"/>
                    <a:pt x="1661305" y="1267122"/>
                    <a:pt x="1657350" y="1276350"/>
                  </a:cubicBezTo>
                  <a:cubicBezTo>
                    <a:pt x="1651757" y="1289401"/>
                    <a:pt x="1644650" y="1301750"/>
                    <a:pt x="1638300" y="1314450"/>
                  </a:cubicBezTo>
                  <a:cubicBezTo>
                    <a:pt x="1582736" y="1564489"/>
                    <a:pt x="1662869" y="1194986"/>
                    <a:pt x="1600200" y="1524000"/>
                  </a:cubicBezTo>
                  <a:cubicBezTo>
                    <a:pt x="1595301" y="1549719"/>
                    <a:pt x="1587500" y="1574800"/>
                    <a:pt x="1581150" y="1600200"/>
                  </a:cubicBezTo>
                  <a:cubicBezTo>
                    <a:pt x="1577975" y="1644650"/>
                    <a:pt x="1577927" y="1689435"/>
                    <a:pt x="1571625" y="1733550"/>
                  </a:cubicBezTo>
                  <a:cubicBezTo>
                    <a:pt x="1568356" y="1756432"/>
                    <a:pt x="1555844" y="1777343"/>
                    <a:pt x="1552575" y="1800225"/>
                  </a:cubicBezTo>
                  <a:cubicBezTo>
                    <a:pt x="1546273" y="1844340"/>
                    <a:pt x="1546225" y="1889125"/>
                    <a:pt x="1543050" y="1933575"/>
                  </a:cubicBezTo>
                  <a:cubicBezTo>
                    <a:pt x="1536700" y="2190750"/>
                    <a:pt x="1532362" y="2447983"/>
                    <a:pt x="1524000" y="2705100"/>
                  </a:cubicBezTo>
                  <a:cubicBezTo>
                    <a:pt x="1519661" y="2838531"/>
                    <a:pt x="1514997" y="2972027"/>
                    <a:pt x="1504950" y="3105150"/>
                  </a:cubicBezTo>
                  <a:cubicBezTo>
                    <a:pt x="1496846" y="3212525"/>
                    <a:pt x="1511245" y="3193028"/>
                    <a:pt x="1457325" y="3228975"/>
                  </a:cubicBezTo>
                  <a:cubicBezTo>
                    <a:pt x="1422400" y="3225800"/>
                    <a:pt x="1387311" y="3224085"/>
                    <a:pt x="1352550" y="3219450"/>
                  </a:cubicBezTo>
                  <a:cubicBezTo>
                    <a:pt x="1339574" y="3217720"/>
                    <a:pt x="1327330" y="3212267"/>
                    <a:pt x="1314450" y="3209925"/>
                  </a:cubicBezTo>
                  <a:cubicBezTo>
                    <a:pt x="1292361" y="3205909"/>
                    <a:pt x="1270000" y="3203575"/>
                    <a:pt x="1247775" y="3200400"/>
                  </a:cubicBezTo>
                  <a:cubicBezTo>
                    <a:pt x="1006031" y="3092958"/>
                    <a:pt x="1301648" y="3214431"/>
                    <a:pt x="1085850" y="3152775"/>
                  </a:cubicBezTo>
                  <a:cubicBezTo>
                    <a:pt x="1043329" y="3140626"/>
                    <a:pt x="1003978" y="3119134"/>
                    <a:pt x="962025" y="3105150"/>
                  </a:cubicBezTo>
                  <a:cubicBezTo>
                    <a:pt x="923925" y="3092450"/>
                    <a:pt x="885329" y="3081151"/>
                    <a:pt x="847725" y="3067050"/>
                  </a:cubicBezTo>
                  <a:cubicBezTo>
                    <a:pt x="834430" y="3062064"/>
                    <a:pt x="822878" y="3053097"/>
                    <a:pt x="809625" y="3048000"/>
                  </a:cubicBezTo>
                  <a:cubicBezTo>
                    <a:pt x="781512" y="3037187"/>
                    <a:pt x="751866" y="3030612"/>
                    <a:pt x="723900" y="3019425"/>
                  </a:cubicBezTo>
                  <a:cubicBezTo>
                    <a:pt x="688280" y="3005177"/>
                    <a:pt x="654272" y="2987177"/>
                    <a:pt x="619125" y="2971800"/>
                  </a:cubicBezTo>
                  <a:cubicBezTo>
                    <a:pt x="603461" y="2964947"/>
                    <a:pt x="587375" y="2959100"/>
                    <a:pt x="571500" y="2952750"/>
                  </a:cubicBezTo>
                  <a:cubicBezTo>
                    <a:pt x="539750" y="2921000"/>
                    <a:pt x="487140" y="2901061"/>
                    <a:pt x="476250" y="2857500"/>
                  </a:cubicBezTo>
                  <a:cubicBezTo>
                    <a:pt x="456763" y="2779553"/>
                    <a:pt x="460619" y="2775194"/>
                    <a:pt x="371475" y="2686050"/>
                  </a:cubicBezTo>
                  <a:cubicBezTo>
                    <a:pt x="329254" y="2643829"/>
                    <a:pt x="319051" y="2635989"/>
                    <a:pt x="276225" y="2571750"/>
                  </a:cubicBezTo>
                  <a:cubicBezTo>
                    <a:pt x="264411" y="2554029"/>
                    <a:pt x="256575" y="2533938"/>
                    <a:pt x="247650" y="2514600"/>
                  </a:cubicBezTo>
                  <a:cubicBezTo>
                    <a:pt x="216985" y="2448159"/>
                    <a:pt x="223279" y="2464742"/>
                    <a:pt x="209550" y="2409825"/>
                  </a:cubicBezTo>
                  <a:cubicBezTo>
                    <a:pt x="215900" y="2178050"/>
                    <a:pt x="228600" y="1946362"/>
                    <a:pt x="228600" y="1714500"/>
                  </a:cubicBezTo>
                  <a:cubicBezTo>
                    <a:pt x="228600" y="1648844"/>
                    <a:pt x="206889" y="1114576"/>
                    <a:pt x="200025" y="942975"/>
                  </a:cubicBezTo>
                  <a:cubicBezTo>
                    <a:pt x="203351" y="913040"/>
                    <a:pt x="188599" y="846454"/>
                    <a:pt x="238125" y="838200"/>
                  </a:cubicBezTo>
                  <a:cubicBezTo>
                    <a:pt x="248029" y="836549"/>
                    <a:pt x="257175" y="844550"/>
                    <a:pt x="266700" y="847725"/>
                  </a:cubicBezTo>
                  <a:cubicBezTo>
                    <a:pt x="292100" y="873125"/>
                    <a:pt x="314850" y="901485"/>
                    <a:pt x="342900" y="923925"/>
                  </a:cubicBezTo>
                  <a:cubicBezTo>
                    <a:pt x="358775" y="936625"/>
                    <a:pt x="376150" y="947650"/>
                    <a:pt x="390525" y="962025"/>
                  </a:cubicBezTo>
                  <a:cubicBezTo>
                    <a:pt x="404900" y="976400"/>
                    <a:pt x="414950" y="994607"/>
                    <a:pt x="428625" y="1009650"/>
                  </a:cubicBezTo>
                  <a:cubicBezTo>
                    <a:pt x="467848" y="1052795"/>
                    <a:pt x="517168" y="1100665"/>
                    <a:pt x="571500" y="1123950"/>
                  </a:cubicBezTo>
                  <a:cubicBezTo>
                    <a:pt x="593725" y="1133475"/>
                    <a:pt x="615500" y="1144127"/>
                    <a:pt x="638175" y="1152525"/>
                  </a:cubicBezTo>
                  <a:cubicBezTo>
                    <a:pt x="701264" y="1175891"/>
                    <a:pt x="768501" y="1189113"/>
                    <a:pt x="828675" y="1219200"/>
                  </a:cubicBezTo>
                  <a:cubicBezTo>
                    <a:pt x="904875" y="1257300"/>
                    <a:pt x="990408" y="1280710"/>
                    <a:pt x="1057275" y="1333500"/>
                  </a:cubicBezTo>
                  <a:lnTo>
                    <a:pt x="1238250" y="1476375"/>
                  </a:lnTo>
                  <a:cubicBezTo>
                    <a:pt x="1250752" y="1486159"/>
                    <a:pt x="1276350" y="1504950"/>
                    <a:pt x="1276350" y="1504950"/>
                  </a:cubicBezTo>
                  <a:cubicBezTo>
                    <a:pt x="1332230" y="1598083"/>
                    <a:pt x="1271270" y="1513417"/>
                    <a:pt x="1352550" y="1581150"/>
                  </a:cubicBezTo>
                  <a:cubicBezTo>
                    <a:pt x="1420692" y="1637935"/>
                    <a:pt x="1411780" y="1645316"/>
                    <a:pt x="1466850" y="1704975"/>
                  </a:cubicBezTo>
                  <a:cubicBezTo>
                    <a:pt x="1488169" y="1728071"/>
                    <a:pt x="1511300" y="1749425"/>
                    <a:pt x="1533525" y="1771650"/>
                  </a:cubicBezTo>
                  <a:cubicBezTo>
                    <a:pt x="1552651" y="1867281"/>
                    <a:pt x="1527517" y="1778526"/>
                    <a:pt x="1609725" y="1905000"/>
                  </a:cubicBezTo>
                  <a:cubicBezTo>
                    <a:pt x="1708154" y="2056429"/>
                    <a:pt x="1626951" y="1969851"/>
                    <a:pt x="1695450" y="2038350"/>
                  </a:cubicBezTo>
                  <a:cubicBezTo>
                    <a:pt x="1704975" y="2060575"/>
                    <a:pt x="1710612" y="2084906"/>
                    <a:pt x="1724025" y="2105025"/>
                  </a:cubicBezTo>
                  <a:cubicBezTo>
                    <a:pt x="1730375" y="2114550"/>
                    <a:pt x="1745449" y="2115136"/>
                    <a:pt x="1752600" y="2124075"/>
                  </a:cubicBezTo>
                  <a:cubicBezTo>
                    <a:pt x="1758872" y="2131915"/>
                    <a:pt x="1756556" y="2144296"/>
                    <a:pt x="1762125" y="2152650"/>
                  </a:cubicBezTo>
                  <a:cubicBezTo>
                    <a:pt x="1769597" y="2163858"/>
                    <a:pt x="1783228" y="2170017"/>
                    <a:pt x="1790700" y="2181225"/>
                  </a:cubicBezTo>
                  <a:cubicBezTo>
                    <a:pt x="1894865" y="2337472"/>
                    <a:pt x="1719518" y="2121992"/>
                    <a:pt x="1876425" y="2305050"/>
                  </a:cubicBezTo>
                  <a:cubicBezTo>
                    <a:pt x="1879600" y="2314575"/>
                    <a:pt x="1880688" y="2325074"/>
                    <a:pt x="1885950" y="2333625"/>
                  </a:cubicBezTo>
                  <a:cubicBezTo>
                    <a:pt x="1968730" y="2468143"/>
                    <a:pt x="1937689" y="2384066"/>
                    <a:pt x="1962150" y="2457450"/>
                  </a:cubicBezTo>
                  <a:cubicBezTo>
                    <a:pt x="1987154" y="2419944"/>
                    <a:pt x="1983235" y="2433680"/>
                    <a:pt x="1990725" y="2381250"/>
                  </a:cubicBezTo>
                  <a:cubicBezTo>
                    <a:pt x="2015727" y="2206237"/>
                    <a:pt x="2005188" y="2264964"/>
                    <a:pt x="2019300" y="2105025"/>
                  </a:cubicBezTo>
                  <a:cubicBezTo>
                    <a:pt x="2025187" y="2038308"/>
                    <a:pt x="2032788" y="1971745"/>
                    <a:pt x="2038350" y="1905000"/>
                  </a:cubicBezTo>
                  <a:cubicBezTo>
                    <a:pt x="2045489" y="1819337"/>
                    <a:pt x="2050807" y="1733532"/>
                    <a:pt x="2057400" y="1647825"/>
                  </a:cubicBezTo>
                  <a:cubicBezTo>
                    <a:pt x="2060332" y="1609706"/>
                    <a:pt x="2060640" y="1571237"/>
                    <a:pt x="2066925" y="1533525"/>
                  </a:cubicBezTo>
                  <a:cubicBezTo>
                    <a:pt x="2070226" y="1513718"/>
                    <a:pt x="2080205" y="1495609"/>
                    <a:pt x="2085975" y="1476375"/>
                  </a:cubicBezTo>
                  <a:cubicBezTo>
                    <a:pt x="2110350" y="1395124"/>
                    <a:pt x="2074000" y="1482744"/>
                    <a:pt x="2124075" y="1352550"/>
                  </a:cubicBezTo>
                  <a:cubicBezTo>
                    <a:pt x="2129172" y="1339297"/>
                    <a:pt x="2136775" y="1327150"/>
                    <a:pt x="2143125" y="1314450"/>
                  </a:cubicBezTo>
                  <a:cubicBezTo>
                    <a:pt x="2146300" y="1298575"/>
                    <a:pt x="2147117" y="1282040"/>
                    <a:pt x="2152650" y="1266825"/>
                  </a:cubicBezTo>
                  <a:cubicBezTo>
                    <a:pt x="2159927" y="1246814"/>
                    <a:pt x="2183610" y="1201931"/>
                    <a:pt x="2200275" y="1181100"/>
                  </a:cubicBezTo>
                  <a:cubicBezTo>
                    <a:pt x="2218561" y="1158242"/>
                    <a:pt x="2237843" y="1136183"/>
                    <a:pt x="2257425" y="1114425"/>
                  </a:cubicBezTo>
                  <a:cubicBezTo>
                    <a:pt x="2266436" y="1104413"/>
                    <a:pt x="2273493" y="1090853"/>
                    <a:pt x="2286000" y="1085850"/>
                  </a:cubicBezTo>
                  <a:cubicBezTo>
                    <a:pt x="2306845" y="1077512"/>
                    <a:pt x="2330450" y="1079500"/>
                    <a:pt x="2352675" y="1076325"/>
                  </a:cubicBezTo>
                  <a:cubicBezTo>
                    <a:pt x="2368550" y="1069975"/>
                    <a:pt x="2384080" y="1062682"/>
                    <a:pt x="2400300" y="1057275"/>
                  </a:cubicBezTo>
                  <a:cubicBezTo>
                    <a:pt x="2478890" y="1031078"/>
                    <a:pt x="2495053" y="1057192"/>
                    <a:pt x="2609850" y="1076325"/>
                  </a:cubicBezTo>
                  <a:cubicBezTo>
                    <a:pt x="2660841" y="1110319"/>
                    <a:pt x="2630330" y="1087280"/>
                    <a:pt x="2695575" y="1152525"/>
                  </a:cubicBezTo>
                  <a:cubicBezTo>
                    <a:pt x="2753149" y="1210099"/>
                    <a:pt x="2716459" y="1168428"/>
                    <a:pt x="2752725" y="1219200"/>
                  </a:cubicBezTo>
                  <a:cubicBezTo>
                    <a:pt x="2777619" y="1254052"/>
                    <a:pt x="2833370" y="1323339"/>
                    <a:pt x="2857500" y="1371600"/>
                  </a:cubicBezTo>
                  <a:cubicBezTo>
                    <a:pt x="2871484" y="1399569"/>
                    <a:pt x="2881616" y="1429356"/>
                    <a:pt x="2895600" y="1457325"/>
                  </a:cubicBezTo>
                  <a:cubicBezTo>
                    <a:pt x="2903879" y="1473884"/>
                    <a:pt x="2916882" y="1487934"/>
                    <a:pt x="2924175" y="1504950"/>
                  </a:cubicBezTo>
                  <a:cubicBezTo>
                    <a:pt x="2936040" y="1532635"/>
                    <a:pt x="2940517" y="1563150"/>
                    <a:pt x="2952750" y="1590675"/>
                  </a:cubicBezTo>
                  <a:cubicBezTo>
                    <a:pt x="2985184" y="1663652"/>
                    <a:pt x="3022790" y="1740848"/>
                    <a:pt x="3038475" y="1819275"/>
                  </a:cubicBezTo>
                  <a:cubicBezTo>
                    <a:pt x="3041650" y="1835150"/>
                    <a:pt x="3043740" y="1851281"/>
                    <a:pt x="3048000" y="1866900"/>
                  </a:cubicBezTo>
                  <a:cubicBezTo>
                    <a:pt x="3061348" y="1915843"/>
                    <a:pt x="3075213" y="1943098"/>
                    <a:pt x="3095625" y="1990725"/>
                  </a:cubicBezTo>
                  <a:cubicBezTo>
                    <a:pt x="3117412" y="2208599"/>
                    <a:pt x="3110942" y="2096841"/>
                    <a:pt x="3086100" y="2486025"/>
                  </a:cubicBezTo>
                  <a:cubicBezTo>
                    <a:pt x="3085069" y="2502182"/>
                    <a:pt x="3082020" y="2518404"/>
                    <a:pt x="3076575" y="2533650"/>
                  </a:cubicBezTo>
                  <a:cubicBezTo>
                    <a:pt x="3066058" y="2563098"/>
                    <a:pt x="3051175" y="2590800"/>
                    <a:pt x="3038475" y="2619375"/>
                  </a:cubicBezTo>
                  <a:cubicBezTo>
                    <a:pt x="3035300" y="2635250"/>
                    <a:pt x="3044919" y="2669662"/>
                    <a:pt x="3028950" y="2667000"/>
                  </a:cubicBezTo>
                  <a:cubicBezTo>
                    <a:pt x="3004987" y="2663006"/>
                    <a:pt x="2960380" y="2572321"/>
                    <a:pt x="2952750" y="2552700"/>
                  </a:cubicBezTo>
                  <a:cubicBezTo>
                    <a:pt x="2849704" y="2287725"/>
                    <a:pt x="2961333" y="2559398"/>
                    <a:pt x="2895600" y="2362200"/>
                  </a:cubicBezTo>
                  <a:cubicBezTo>
                    <a:pt x="2887954" y="2339261"/>
                    <a:pt x="2876550" y="2317750"/>
                    <a:pt x="2867025" y="2295525"/>
                  </a:cubicBezTo>
                  <a:cubicBezTo>
                    <a:pt x="2823669" y="1992036"/>
                    <a:pt x="2859614" y="2113221"/>
                    <a:pt x="2790825" y="1924050"/>
                  </a:cubicBezTo>
                  <a:cubicBezTo>
                    <a:pt x="2763044" y="1576784"/>
                    <a:pt x="2786716" y="1800035"/>
                    <a:pt x="2752725" y="1562100"/>
                  </a:cubicBezTo>
                  <a:cubicBezTo>
                    <a:pt x="2739580" y="1470087"/>
                    <a:pt x="2714625" y="1285875"/>
                    <a:pt x="2714625" y="1285875"/>
                  </a:cubicBezTo>
                  <a:cubicBezTo>
                    <a:pt x="2717800" y="1130300"/>
                    <a:pt x="2718787" y="974665"/>
                    <a:pt x="2724150" y="819150"/>
                  </a:cubicBezTo>
                  <a:cubicBezTo>
                    <a:pt x="2727365" y="725919"/>
                    <a:pt x="2708990" y="741653"/>
                    <a:pt x="2762250" y="723900"/>
                  </a:cubicBezTo>
                  <a:cubicBezTo>
                    <a:pt x="2781300" y="727075"/>
                    <a:pt x="2801078" y="727318"/>
                    <a:pt x="2819400" y="733425"/>
                  </a:cubicBezTo>
                  <a:cubicBezTo>
                    <a:pt x="2830260" y="737045"/>
                    <a:pt x="2837736" y="747355"/>
                    <a:pt x="2847975" y="752475"/>
                  </a:cubicBezTo>
                  <a:cubicBezTo>
                    <a:pt x="2869602" y="763289"/>
                    <a:pt x="2893422" y="769471"/>
                    <a:pt x="2914650" y="781050"/>
                  </a:cubicBezTo>
                  <a:cubicBezTo>
                    <a:pt x="2928587" y="788652"/>
                    <a:pt x="2939541" y="800819"/>
                    <a:pt x="2952750" y="809625"/>
                  </a:cubicBezTo>
                  <a:cubicBezTo>
                    <a:pt x="2968154" y="819894"/>
                    <a:pt x="2984500" y="828675"/>
                    <a:pt x="3000375" y="838200"/>
                  </a:cubicBezTo>
                  <a:cubicBezTo>
                    <a:pt x="3016250" y="860425"/>
                    <a:pt x="3033686" y="881614"/>
                    <a:pt x="3048000" y="904875"/>
                  </a:cubicBezTo>
                  <a:cubicBezTo>
                    <a:pt x="3103359" y="994833"/>
                    <a:pt x="3048385" y="933835"/>
                    <a:pt x="3105150" y="990600"/>
                  </a:cubicBezTo>
                  <a:cubicBezTo>
                    <a:pt x="3103551" y="1000195"/>
                    <a:pt x="3090538" y="1082062"/>
                    <a:pt x="3086100" y="1095375"/>
                  </a:cubicBezTo>
                  <a:cubicBezTo>
                    <a:pt x="3081610" y="1108845"/>
                    <a:pt x="3074575" y="1121434"/>
                    <a:pt x="3067050" y="1133475"/>
                  </a:cubicBezTo>
                  <a:cubicBezTo>
                    <a:pt x="3058636" y="1146937"/>
                    <a:pt x="3048806" y="1159522"/>
                    <a:pt x="3038475" y="1171575"/>
                  </a:cubicBezTo>
                  <a:cubicBezTo>
                    <a:pt x="3021088" y="1191860"/>
                    <a:pt x="3004721" y="1206602"/>
                    <a:pt x="2981325" y="1219200"/>
                  </a:cubicBezTo>
                  <a:cubicBezTo>
                    <a:pt x="2950070" y="1236029"/>
                    <a:pt x="2916514" y="1248562"/>
                    <a:pt x="2886075" y="1266825"/>
                  </a:cubicBezTo>
                  <a:cubicBezTo>
                    <a:pt x="2870200" y="1276350"/>
                    <a:pt x="2855009" y="1287121"/>
                    <a:pt x="2838450" y="1295400"/>
                  </a:cubicBezTo>
                  <a:cubicBezTo>
                    <a:pt x="2829470" y="1299890"/>
                    <a:pt x="2819197" y="1301196"/>
                    <a:pt x="2809875" y="1304925"/>
                  </a:cubicBezTo>
                  <a:cubicBezTo>
                    <a:pt x="2787424" y="1313905"/>
                    <a:pt x="2764490" y="1322036"/>
                    <a:pt x="2743200" y="1333500"/>
                  </a:cubicBezTo>
                  <a:cubicBezTo>
                    <a:pt x="2723041" y="1344355"/>
                    <a:pt x="2706005" y="1360375"/>
                    <a:pt x="2686050" y="1371600"/>
                  </a:cubicBezTo>
                  <a:cubicBezTo>
                    <a:pt x="2655111" y="1389003"/>
                    <a:pt x="2623427" y="1405242"/>
                    <a:pt x="2590800" y="1419225"/>
                  </a:cubicBezTo>
                  <a:cubicBezTo>
                    <a:pt x="2568575" y="1428750"/>
                    <a:pt x="2545415" y="1436336"/>
                    <a:pt x="2524125" y="1447800"/>
                  </a:cubicBezTo>
                  <a:cubicBezTo>
                    <a:pt x="2503966" y="1458655"/>
                    <a:pt x="2485047" y="1471844"/>
                    <a:pt x="2466975" y="1485900"/>
                  </a:cubicBezTo>
                  <a:cubicBezTo>
                    <a:pt x="2456342" y="1494170"/>
                    <a:pt x="2450448" y="1508451"/>
                    <a:pt x="2438400" y="1514475"/>
                  </a:cubicBezTo>
                  <a:cubicBezTo>
                    <a:pt x="2411459" y="1527945"/>
                    <a:pt x="2379357" y="1529074"/>
                    <a:pt x="2352675" y="1543050"/>
                  </a:cubicBezTo>
                  <a:cubicBezTo>
                    <a:pt x="2312112" y="1564297"/>
                    <a:pt x="2279331" y="1598772"/>
                    <a:pt x="2238375" y="1619250"/>
                  </a:cubicBezTo>
                  <a:cubicBezTo>
                    <a:pt x="2225675" y="1625600"/>
                    <a:pt x="2212777" y="1631568"/>
                    <a:pt x="2200275" y="1638300"/>
                  </a:cubicBezTo>
                  <a:cubicBezTo>
                    <a:pt x="2124682" y="1679004"/>
                    <a:pt x="2082060" y="1707283"/>
                    <a:pt x="2000250" y="1743075"/>
                  </a:cubicBezTo>
                  <a:cubicBezTo>
                    <a:pt x="1988257" y="1748322"/>
                    <a:pt x="1974850" y="1749425"/>
                    <a:pt x="1962150" y="1752600"/>
                  </a:cubicBezTo>
                  <a:cubicBezTo>
                    <a:pt x="1952625" y="1762125"/>
                    <a:pt x="1945623" y="1775151"/>
                    <a:pt x="1933575" y="1781175"/>
                  </a:cubicBezTo>
                  <a:cubicBezTo>
                    <a:pt x="1881366" y="1807280"/>
                    <a:pt x="1818347" y="1812827"/>
                    <a:pt x="1771650" y="1847850"/>
                  </a:cubicBezTo>
                  <a:cubicBezTo>
                    <a:pt x="1679522" y="1916946"/>
                    <a:pt x="1777701" y="1849587"/>
                    <a:pt x="1704975" y="1885950"/>
                  </a:cubicBezTo>
                  <a:cubicBezTo>
                    <a:pt x="1694736" y="1891070"/>
                    <a:pt x="1687085" y="1900891"/>
                    <a:pt x="1676400" y="1905000"/>
                  </a:cubicBezTo>
                  <a:cubicBezTo>
                    <a:pt x="1645461" y="1916899"/>
                    <a:pt x="1611830" y="1921024"/>
                    <a:pt x="1581150" y="1933575"/>
                  </a:cubicBezTo>
                  <a:cubicBezTo>
                    <a:pt x="1541724" y="1949704"/>
                    <a:pt x="1503977" y="1969841"/>
                    <a:pt x="1466850" y="1990725"/>
                  </a:cubicBezTo>
                  <a:cubicBezTo>
                    <a:pt x="1453014" y="1998508"/>
                    <a:pt x="1442949" y="2012200"/>
                    <a:pt x="1428750" y="2019300"/>
                  </a:cubicBezTo>
                  <a:cubicBezTo>
                    <a:pt x="1366468" y="2050441"/>
                    <a:pt x="1299120" y="2071208"/>
                    <a:pt x="1238250" y="2105025"/>
                  </a:cubicBezTo>
                  <a:lnTo>
                    <a:pt x="1152525" y="2152650"/>
                  </a:lnTo>
                  <a:cubicBezTo>
                    <a:pt x="1140023" y="2159382"/>
                    <a:pt x="1127895" y="2167210"/>
                    <a:pt x="1114425" y="2171700"/>
                  </a:cubicBezTo>
                  <a:cubicBezTo>
                    <a:pt x="1099066" y="2176820"/>
                    <a:pt x="1082675" y="2178050"/>
                    <a:pt x="1066800" y="2181225"/>
                  </a:cubicBezTo>
                  <a:cubicBezTo>
                    <a:pt x="853324" y="2314648"/>
                    <a:pt x="1119029" y="2146405"/>
                    <a:pt x="923925" y="2276475"/>
                  </a:cubicBezTo>
                  <a:cubicBezTo>
                    <a:pt x="908521" y="2286744"/>
                    <a:pt x="891704" y="2294781"/>
                    <a:pt x="876300" y="2305050"/>
                  </a:cubicBezTo>
                  <a:cubicBezTo>
                    <a:pt x="863091" y="2313856"/>
                    <a:pt x="851409" y="2324819"/>
                    <a:pt x="838200" y="2333625"/>
                  </a:cubicBezTo>
                  <a:cubicBezTo>
                    <a:pt x="822796" y="2343894"/>
                    <a:pt x="805796" y="2351662"/>
                    <a:pt x="790575" y="2362200"/>
                  </a:cubicBezTo>
                  <a:cubicBezTo>
                    <a:pt x="764470" y="2380272"/>
                    <a:pt x="714375" y="2419350"/>
                    <a:pt x="714375" y="2419350"/>
                  </a:cubicBezTo>
                  <a:cubicBezTo>
                    <a:pt x="739775" y="2432050"/>
                    <a:pt x="763985" y="2447479"/>
                    <a:pt x="790575" y="2457450"/>
                  </a:cubicBezTo>
                  <a:cubicBezTo>
                    <a:pt x="845360" y="2477995"/>
                    <a:pt x="894899" y="2479625"/>
                    <a:pt x="952500" y="2486025"/>
                  </a:cubicBezTo>
                  <a:cubicBezTo>
                    <a:pt x="1008113" y="2523100"/>
                    <a:pt x="968323" y="2503028"/>
                    <a:pt x="1076325" y="2514600"/>
                  </a:cubicBezTo>
                  <a:cubicBezTo>
                    <a:pt x="1133499" y="2520726"/>
                    <a:pt x="1190456" y="2529065"/>
                    <a:pt x="1247775" y="2533650"/>
                  </a:cubicBezTo>
                  <a:cubicBezTo>
                    <a:pt x="1541720" y="2557166"/>
                    <a:pt x="1725594" y="2557694"/>
                    <a:pt x="2038350" y="2571750"/>
                  </a:cubicBezTo>
                  <a:lnTo>
                    <a:pt x="2400300" y="2590800"/>
                  </a:lnTo>
                  <a:cubicBezTo>
                    <a:pt x="2451100" y="2587625"/>
                    <a:pt x="2502247" y="2588002"/>
                    <a:pt x="2552700" y="2581275"/>
                  </a:cubicBezTo>
                  <a:cubicBezTo>
                    <a:pt x="2597760" y="2575267"/>
                    <a:pt x="2686050" y="2552700"/>
                    <a:pt x="2686050" y="2552700"/>
                  </a:cubicBezTo>
                  <a:cubicBezTo>
                    <a:pt x="2698750" y="2546350"/>
                    <a:pt x="2710855" y="2538636"/>
                    <a:pt x="2724150" y="2533650"/>
                  </a:cubicBezTo>
                  <a:cubicBezTo>
                    <a:pt x="2736407" y="2529053"/>
                    <a:pt x="2750287" y="2529442"/>
                    <a:pt x="2762250" y="2524125"/>
                  </a:cubicBezTo>
                  <a:cubicBezTo>
                    <a:pt x="2779168" y="2516606"/>
                    <a:pt x="2793622" y="2504415"/>
                    <a:pt x="2809875" y="2495550"/>
                  </a:cubicBezTo>
                  <a:cubicBezTo>
                    <a:pt x="2945008" y="2421841"/>
                    <a:pt x="2795370" y="2509968"/>
                    <a:pt x="2914650" y="2438400"/>
                  </a:cubicBezTo>
                  <a:cubicBezTo>
                    <a:pt x="2908300" y="2425700"/>
                    <a:pt x="2900697" y="2413553"/>
                    <a:pt x="2895600" y="2400300"/>
                  </a:cubicBezTo>
                  <a:cubicBezTo>
                    <a:pt x="2884787" y="2372187"/>
                    <a:pt x="2867025" y="2314575"/>
                    <a:pt x="2867025" y="2314575"/>
                  </a:cubicBezTo>
                  <a:cubicBezTo>
                    <a:pt x="2873721" y="2086910"/>
                    <a:pt x="2864004" y="2069025"/>
                    <a:pt x="2886075" y="1914525"/>
                  </a:cubicBezTo>
                  <a:cubicBezTo>
                    <a:pt x="2891981" y="1873184"/>
                    <a:pt x="2898030" y="1831853"/>
                    <a:pt x="2905125" y="1790700"/>
                  </a:cubicBezTo>
                  <a:cubicBezTo>
                    <a:pt x="2913907" y="1739766"/>
                    <a:pt x="2933700" y="1638300"/>
                    <a:pt x="2933700" y="1638300"/>
                  </a:cubicBezTo>
                  <a:cubicBezTo>
                    <a:pt x="2940050" y="1517650"/>
                    <a:pt x="2941019" y="1396596"/>
                    <a:pt x="2952750" y="1276350"/>
                  </a:cubicBezTo>
                  <a:cubicBezTo>
                    <a:pt x="2953862" y="1264956"/>
                    <a:pt x="2966680" y="1258014"/>
                    <a:pt x="2971800" y="1247775"/>
                  </a:cubicBezTo>
                  <a:cubicBezTo>
                    <a:pt x="2976290" y="1238795"/>
                    <a:pt x="2976004" y="1227714"/>
                    <a:pt x="2981325" y="1219200"/>
                  </a:cubicBezTo>
                  <a:cubicBezTo>
                    <a:pt x="2992100" y="1201960"/>
                    <a:pt x="3007227" y="1187839"/>
                    <a:pt x="3019425" y="1171575"/>
                  </a:cubicBezTo>
                  <a:cubicBezTo>
                    <a:pt x="3048148" y="1133278"/>
                    <a:pt x="3024016" y="1147820"/>
                    <a:pt x="3067050" y="1133475"/>
                  </a:cubicBezTo>
                  <a:cubicBezTo>
                    <a:pt x="3105150" y="1136650"/>
                    <a:pt x="3144134" y="1134243"/>
                    <a:pt x="3181350" y="1143000"/>
                  </a:cubicBezTo>
                  <a:cubicBezTo>
                    <a:pt x="3199371" y="1147240"/>
                    <a:pt x="3212791" y="1162584"/>
                    <a:pt x="3228975" y="1171575"/>
                  </a:cubicBezTo>
                  <a:cubicBezTo>
                    <a:pt x="3241387" y="1178471"/>
                    <a:pt x="3254024" y="1185032"/>
                    <a:pt x="3267075" y="1190625"/>
                  </a:cubicBezTo>
                  <a:cubicBezTo>
                    <a:pt x="3276303" y="1194580"/>
                    <a:pt x="3286475" y="1196072"/>
                    <a:pt x="3295650" y="1200150"/>
                  </a:cubicBezTo>
                  <a:cubicBezTo>
                    <a:pt x="3315113" y="1208800"/>
                    <a:pt x="3333337" y="1220075"/>
                    <a:pt x="3352800" y="1228725"/>
                  </a:cubicBezTo>
                  <a:cubicBezTo>
                    <a:pt x="3411953" y="1255015"/>
                    <a:pt x="3350540" y="1217693"/>
                    <a:pt x="3409950" y="1257300"/>
                  </a:cubicBezTo>
                  <a:cubicBezTo>
                    <a:pt x="3413125" y="1270000"/>
                    <a:pt x="3414318" y="1283368"/>
                    <a:pt x="3419475" y="1295400"/>
                  </a:cubicBezTo>
                  <a:cubicBezTo>
                    <a:pt x="3423984" y="1305922"/>
                    <a:pt x="3432966" y="1313968"/>
                    <a:pt x="3438525" y="1323975"/>
                  </a:cubicBezTo>
                  <a:cubicBezTo>
                    <a:pt x="3448868" y="1342593"/>
                    <a:pt x="3458175" y="1361787"/>
                    <a:pt x="3467100" y="1381125"/>
                  </a:cubicBezTo>
                  <a:cubicBezTo>
                    <a:pt x="3477233" y="1403080"/>
                    <a:pt x="3485324" y="1425948"/>
                    <a:pt x="3495675" y="1447800"/>
                  </a:cubicBezTo>
                  <a:cubicBezTo>
                    <a:pt x="3513910" y="1486297"/>
                    <a:pt x="3535751" y="1523074"/>
                    <a:pt x="3552825" y="1562100"/>
                  </a:cubicBezTo>
                  <a:cubicBezTo>
                    <a:pt x="3558072" y="1574093"/>
                    <a:pt x="3558210" y="1587781"/>
                    <a:pt x="3562350" y="1600200"/>
                  </a:cubicBezTo>
                  <a:cubicBezTo>
                    <a:pt x="3577884" y="1646803"/>
                    <a:pt x="3577116" y="1641399"/>
                    <a:pt x="3600450" y="1676400"/>
                  </a:cubicBezTo>
                  <a:cubicBezTo>
                    <a:pt x="3629124" y="1791097"/>
                    <a:pt x="3606430" y="1718928"/>
                    <a:pt x="3657600" y="1838325"/>
                  </a:cubicBezTo>
                  <a:cubicBezTo>
                    <a:pt x="3664335" y="1854040"/>
                    <a:pt x="3669004" y="1870657"/>
                    <a:pt x="3676650" y="1885950"/>
                  </a:cubicBezTo>
                  <a:cubicBezTo>
                    <a:pt x="3681770" y="1896189"/>
                    <a:pt x="3690580" y="1904286"/>
                    <a:pt x="3695700" y="1914525"/>
                  </a:cubicBezTo>
                  <a:cubicBezTo>
                    <a:pt x="3700190" y="1923505"/>
                    <a:pt x="3698125" y="1936000"/>
                    <a:pt x="3705225" y="1943100"/>
                  </a:cubicBezTo>
                  <a:cubicBezTo>
                    <a:pt x="3712325" y="1950200"/>
                    <a:pt x="3724275" y="1949450"/>
                    <a:pt x="3733800" y="1952625"/>
                  </a:cubicBezTo>
                  <a:cubicBezTo>
                    <a:pt x="3754642" y="1924836"/>
                    <a:pt x="3782796" y="1892030"/>
                    <a:pt x="3790950" y="1857375"/>
                  </a:cubicBezTo>
                  <a:cubicBezTo>
                    <a:pt x="3798982" y="1823238"/>
                    <a:pt x="3797300" y="1787525"/>
                    <a:pt x="3800475" y="1752600"/>
                  </a:cubicBezTo>
                  <a:cubicBezTo>
                    <a:pt x="3776803" y="1350179"/>
                    <a:pt x="3800475" y="1821978"/>
                    <a:pt x="3800475" y="1019175"/>
                  </a:cubicBezTo>
                  <a:cubicBezTo>
                    <a:pt x="3800475" y="1000787"/>
                    <a:pt x="3792368" y="807192"/>
                    <a:pt x="3781425" y="752475"/>
                  </a:cubicBezTo>
                  <a:cubicBezTo>
                    <a:pt x="3777487" y="732784"/>
                    <a:pt x="3768145" y="714559"/>
                    <a:pt x="3762375" y="695325"/>
                  </a:cubicBezTo>
                  <a:cubicBezTo>
                    <a:pt x="3726495" y="575724"/>
                    <a:pt x="3775336" y="724682"/>
                    <a:pt x="3743325" y="628650"/>
                  </a:cubicBezTo>
                  <a:cubicBezTo>
                    <a:pt x="3675315" y="651320"/>
                    <a:pt x="3702883" y="636561"/>
                    <a:pt x="3657600" y="666750"/>
                  </a:cubicBezTo>
                  <a:cubicBezTo>
                    <a:pt x="3636115" y="752690"/>
                    <a:pt x="3646829" y="718112"/>
                    <a:pt x="3629025" y="771525"/>
                  </a:cubicBezTo>
                  <a:cubicBezTo>
                    <a:pt x="3632200" y="854075"/>
                    <a:pt x="3633055" y="936747"/>
                    <a:pt x="3638550" y="1019175"/>
                  </a:cubicBezTo>
                  <a:cubicBezTo>
                    <a:pt x="3639863" y="1038865"/>
                    <a:pt x="3664003" y="1102978"/>
                    <a:pt x="3667125" y="1114425"/>
                  </a:cubicBezTo>
                  <a:cubicBezTo>
                    <a:pt x="3671385" y="1130044"/>
                    <a:pt x="3673899" y="1146096"/>
                    <a:pt x="3676650" y="1162050"/>
                  </a:cubicBezTo>
                  <a:cubicBezTo>
                    <a:pt x="3726324" y="1450158"/>
                    <a:pt x="3691149" y="1308048"/>
                    <a:pt x="3752850" y="1524000"/>
                  </a:cubicBezTo>
                  <a:cubicBezTo>
                    <a:pt x="3775675" y="1797903"/>
                    <a:pt x="3745759" y="1501114"/>
                    <a:pt x="3781425" y="1724025"/>
                  </a:cubicBezTo>
                  <a:cubicBezTo>
                    <a:pt x="3807632" y="1887817"/>
                    <a:pt x="3794913" y="1849384"/>
                    <a:pt x="3810000" y="2000250"/>
                  </a:cubicBezTo>
                  <a:cubicBezTo>
                    <a:pt x="3815408" y="2054328"/>
                    <a:pt x="3822700" y="2108200"/>
                    <a:pt x="3829050" y="2162175"/>
                  </a:cubicBezTo>
                  <a:cubicBezTo>
                    <a:pt x="3806073" y="2254081"/>
                    <a:pt x="3835673" y="2233240"/>
                    <a:pt x="3762375" y="2247900"/>
                  </a:cubicBezTo>
                  <a:cubicBezTo>
                    <a:pt x="3745422" y="2245781"/>
                    <a:pt x="3652266" y="2235188"/>
                    <a:pt x="3629025" y="2228850"/>
                  </a:cubicBezTo>
                  <a:cubicBezTo>
                    <a:pt x="3559894" y="2209996"/>
                    <a:pt x="3601361" y="2214402"/>
                    <a:pt x="3543300" y="2181225"/>
                  </a:cubicBezTo>
                  <a:cubicBezTo>
                    <a:pt x="3534583" y="2176244"/>
                    <a:pt x="3524250" y="2174875"/>
                    <a:pt x="3514725" y="2171700"/>
                  </a:cubicBezTo>
                  <a:cubicBezTo>
                    <a:pt x="3505200" y="2162175"/>
                    <a:pt x="3496498" y="2151749"/>
                    <a:pt x="3486150" y="2143125"/>
                  </a:cubicBezTo>
                  <a:cubicBezTo>
                    <a:pt x="3477356" y="2135796"/>
                    <a:pt x="3465670" y="2132170"/>
                    <a:pt x="3457575" y="2124075"/>
                  </a:cubicBezTo>
                  <a:cubicBezTo>
                    <a:pt x="3449480" y="2115980"/>
                    <a:pt x="3445179" y="2104815"/>
                    <a:pt x="3438525" y="2095500"/>
                  </a:cubicBezTo>
                  <a:cubicBezTo>
                    <a:pt x="3429298" y="2082582"/>
                    <a:pt x="3418118" y="2071013"/>
                    <a:pt x="3409950" y="2057400"/>
                  </a:cubicBezTo>
                  <a:cubicBezTo>
                    <a:pt x="3363693" y="1980305"/>
                    <a:pt x="3394329" y="2025625"/>
                    <a:pt x="3371850" y="1971675"/>
                  </a:cubicBezTo>
                  <a:cubicBezTo>
                    <a:pt x="3359823" y="1942810"/>
                    <a:pt x="3345084" y="1915094"/>
                    <a:pt x="3333750" y="1885950"/>
                  </a:cubicBezTo>
                  <a:cubicBezTo>
                    <a:pt x="3298874" y="1796269"/>
                    <a:pt x="3313684" y="1801059"/>
                    <a:pt x="3267075" y="1714500"/>
                  </a:cubicBezTo>
                  <a:cubicBezTo>
                    <a:pt x="3259549" y="1700523"/>
                    <a:pt x="3248025" y="1689100"/>
                    <a:pt x="3238500" y="1676400"/>
                  </a:cubicBezTo>
                  <a:cubicBezTo>
                    <a:pt x="3219972" y="1565231"/>
                    <a:pt x="3244502" y="1669354"/>
                    <a:pt x="3171825" y="1524000"/>
                  </a:cubicBezTo>
                  <a:cubicBezTo>
                    <a:pt x="3165971" y="1512291"/>
                    <a:pt x="3166999" y="1498118"/>
                    <a:pt x="3162300" y="1485900"/>
                  </a:cubicBezTo>
                  <a:cubicBezTo>
                    <a:pt x="3151075" y="1456714"/>
                    <a:pt x="3139386" y="1427510"/>
                    <a:pt x="3124200" y="1400175"/>
                  </a:cubicBezTo>
                  <a:cubicBezTo>
                    <a:pt x="3107522" y="1370154"/>
                    <a:pt x="3083728" y="1344471"/>
                    <a:pt x="3067050" y="1314450"/>
                  </a:cubicBezTo>
                  <a:cubicBezTo>
                    <a:pt x="2979546" y="1156943"/>
                    <a:pt x="3069520" y="1282818"/>
                    <a:pt x="3000375" y="1190625"/>
                  </a:cubicBezTo>
                  <a:cubicBezTo>
                    <a:pt x="2990850" y="1162050"/>
                    <a:pt x="2984422" y="1132248"/>
                    <a:pt x="2971800" y="1104900"/>
                  </a:cubicBezTo>
                  <a:cubicBezTo>
                    <a:pt x="2965147" y="1090486"/>
                    <a:pt x="2949672" y="1081307"/>
                    <a:pt x="2943225" y="1066800"/>
                  </a:cubicBezTo>
                  <a:cubicBezTo>
                    <a:pt x="2888298" y="943214"/>
                    <a:pt x="2973197" y="1078420"/>
                    <a:pt x="2914650" y="990600"/>
                  </a:cubicBezTo>
                  <a:cubicBezTo>
                    <a:pt x="2911475" y="977900"/>
                    <a:pt x="2911394" y="963992"/>
                    <a:pt x="2905125" y="952500"/>
                  </a:cubicBezTo>
                  <a:cubicBezTo>
                    <a:pt x="2878507" y="903700"/>
                    <a:pt x="2862591" y="890916"/>
                    <a:pt x="2828925" y="857250"/>
                  </a:cubicBezTo>
                  <a:cubicBezTo>
                    <a:pt x="2790825" y="860425"/>
                    <a:pt x="2748821" y="849677"/>
                    <a:pt x="2714625" y="866775"/>
                  </a:cubicBezTo>
                  <a:cubicBezTo>
                    <a:pt x="2696664" y="875755"/>
                    <a:pt x="2701925" y="904875"/>
                    <a:pt x="2695575" y="923925"/>
                  </a:cubicBezTo>
                  <a:cubicBezTo>
                    <a:pt x="2692400" y="933450"/>
                    <a:pt x="2689779" y="943178"/>
                    <a:pt x="2686050" y="952500"/>
                  </a:cubicBezTo>
                  <a:cubicBezTo>
                    <a:pt x="2679700" y="968375"/>
                    <a:pt x="2672407" y="983905"/>
                    <a:pt x="2667000" y="1000125"/>
                  </a:cubicBezTo>
                  <a:cubicBezTo>
                    <a:pt x="2641062" y="1077938"/>
                    <a:pt x="2677396" y="998383"/>
                    <a:pt x="2638425" y="1076325"/>
                  </a:cubicBezTo>
                  <a:cubicBezTo>
                    <a:pt x="2628900" y="1143000"/>
                    <a:pt x="2616780" y="1209356"/>
                    <a:pt x="2609850" y="1276350"/>
                  </a:cubicBezTo>
                  <a:cubicBezTo>
                    <a:pt x="2600325" y="1368425"/>
                    <a:pt x="2610547" y="1464759"/>
                    <a:pt x="2581275" y="1552575"/>
                  </a:cubicBezTo>
                  <a:cubicBezTo>
                    <a:pt x="2571750" y="1581150"/>
                    <a:pt x="2557652" y="1608589"/>
                    <a:pt x="2552700" y="1638300"/>
                  </a:cubicBezTo>
                  <a:cubicBezTo>
                    <a:pt x="2540364" y="1712315"/>
                    <a:pt x="2550348" y="1677519"/>
                    <a:pt x="2524125" y="1743075"/>
                  </a:cubicBezTo>
                  <a:cubicBezTo>
                    <a:pt x="2518291" y="1778080"/>
                    <a:pt x="2513063" y="1813237"/>
                    <a:pt x="2505075" y="1847850"/>
                  </a:cubicBezTo>
                  <a:cubicBezTo>
                    <a:pt x="2487367" y="1924586"/>
                    <a:pt x="2464867" y="2002931"/>
                    <a:pt x="2438400" y="2076450"/>
                  </a:cubicBezTo>
                  <a:cubicBezTo>
                    <a:pt x="2427808" y="2105872"/>
                    <a:pt x="2412327" y="2133310"/>
                    <a:pt x="2400300" y="2162175"/>
                  </a:cubicBezTo>
                  <a:cubicBezTo>
                    <a:pt x="2396438" y="2171443"/>
                    <a:pt x="2397875" y="2183650"/>
                    <a:pt x="2390775" y="2190750"/>
                  </a:cubicBezTo>
                  <a:cubicBezTo>
                    <a:pt x="2377684" y="2203841"/>
                    <a:pt x="2360339" y="2212449"/>
                    <a:pt x="2343150" y="2219325"/>
                  </a:cubicBezTo>
                  <a:cubicBezTo>
                    <a:pt x="2328119" y="2225338"/>
                    <a:pt x="2311400" y="2225675"/>
                    <a:pt x="2295525" y="2228850"/>
                  </a:cubicBezTo>
                  <a:cubicBezTo>
                    <a:pt x="2263775" y="2222500"/>
                    <a:pt x="2229235" y="2224280"/>
                    <a:pt x="2200275" y="2209800"/>
                  </a:cubicBezTo>
                  <a:cubicBezTo>
                    <a:pt x="2176178" y="2197752"/>
                    <a:pt x="2165541" y="2167594"/>
                    <a:pt x="2143125" y="2152650"/>
                  </a:cubicBezTo>
                  <a:cubicBezTo>
                    <a:pt x="2133600" y="2146300"/>
                    <a:pt x="2122645" y="2141695"/>
                    <a:pt x="2114550" y="2133600"/>
                  </a:cubicBezTo>
                  <a:cubicBezTo>
                    <a:pt x="2100175" y="2119225"/>
                    <a:pt x="2089837" y="2101275"/>
                    <a:pt x="2076450" y="2085975"/>
                  </a:cubicBezTo>
                  <a:cubicBezTo>
                    <a:pt x="2067580" y="2075838"/>
                    <a:pt x="2057400" y="2066925"/>
                    <a:pt x="2047875" y="2057400"/>
                  </a:cubicBezTo>
                  <a:cubicBezTo>
                    <a:pt x="2030411" y="2005009"/>
                    <a:pt x="2051628" y="2049166"/>
                    <a:pt x="2009775" y="2009775"/>
                  </a:cubicBezTo>
                  <a:cubicBezTo>
                    <a:pt x="1963999" y="1966692"/>
                    <a:pt x="1912963" y="1927578"/>
                    <a:pt x="1876425" y="1876425"/>
                  </a:cubicBezTo>
                  <a:cubicBezTo>
                    <a:pt x="1860550" y="1854200"/>
                    <a:pt x="1843569" y="1832725"/>
                    <a:pt x="1828800" y="1809750"/>
                  </a:cubicBezTo>
                  <a:cubicBezTo>
                    <a:pt x="1814958" y="1788218"/>
                    <a:pt x="1806515" y="1763203"/>
                    <a:pt x="1790700" y="1743075"/>
                  </a:cubicBezTo>
                  <a:cubicBezTo>
                    <a:pt x="1771281" y="1718360"/>
                    <a:pt x="1741460" y="1702552"/>
                    <a:pt x="1724025" y="1676400"/>
                  </a:cubicBezTo>
                  <a:cubicBezTo>
                    <a:pt x="1717675" y="1666875"/>
                    <a:pt x="1711042" y="1657533"/>
                    <a:pt x="1704975" y="1647825"/>
                  </a:cubicBezTo>
                  <a:cubicBezTo>
                    <a:pt x="1695163" y="1632126"/>
                    <a:pt x="1686938" y="1615421"/>
                    <a:pt x="1676400" y="1600200"/>
                  </a:cubicBezTo>
                  <a:cubicBezTo>
                    <a:pt x="1658328" y="1574095"/>
                    <a:pt x="1633449" y="1552398"/>
                    <a:pt x="1619250" y="1524000"/>
                  </a:cubicBezTo>
                  <a:cubicBezTo>
                    <a:pt x="1612900" y="1511300"/>
                    <a:pt x="1609070" y="1496988"/>
                    <a:pt x="1600200" y="1485900"/>
                  </a:cubicBezTo>
                  <a:cubicBezTo>
                    <a:pt x="1583370" y="1464863"/>
                    <a:pt x="1543050" y="1428750"/>
                    <a:pt x="1543050" y="1428750"/>
                  </a:cubicBezTo>
                  <a:cubicBezTo>
                    <a:pt x="1539875" y="1419225"/>
                    <a:pt x="1537480" y="1409403"/>
                    <a:pt x="1533525" y="1400175"/>
                  </a:cubicBezTo>
                  <a:cubicBezTo>
                    <a:pt x="1519023" y="1366338"/>
                    <a:pt x="1514557" y="1362198"/>
                    <a:pt x="1495425" y="1333500"/>
                  </a:cubicBezTo>
                  <a:cubicBezTo>
                    <a:pt x="1494803" y="1331011"/>
                    <a:pt x="1481344" y="1273036"/>
                    <a:pt x="1476375" y="1266825"/>
                  </a:cubicBezTo>
                  <a:cubicBezTo>
                    <a:pt x="1469224" y="1257886"/>
                    <a:pt x="1457325" y="1254125"/>
                    <a:pt x="1447800" y="1247775"/>
                  </a:cubicBezTo>
                  <a:cubicBezTo>
                    <a:pt x="1425767" y="1214726"/>
                    <a:pt x="1418271" y="1199435"/>
                    <a:pt x="1381125" y="1171575"/>
                  </a:cubicBezTo>
                  <a:cubicBezTo>
                    <a:pt x="1373093" y="1165551"/>
                    <a:pt x="1362075" y="1165225"/>
                    <a:pt x="1352550" y="1162050"/>
                  </a:cubicBezTo>
                  <a:cubicBezTo>
                    <a:pt x="1290082" y="1115199"/>
                    <a:pt x="1340703" y="1148006"/>
                    <a:pt x="1266825" y="1114425"/>
                  </a:cubicBezTo>
                  <a:cubicBezTo>
                    <a:pt x="1182404" y="1076052"/>
                    <a:pt x="1240283" y="1091972"/>
                    <a:pt x="1162050" y="1076325"/>
                  </a:cubicBezTo>
                  <a:cubicBezTo>
                    <a:pt x="1139825" y="1066800"/>
                    <a:pt x="1117388" y="1057756"/>
                    <a:pt x="1095375" y="1047750"/>
                  </a:cubicBezTo>
                  <a:cubicBezTo>
                    <a:pt x="1082449" y="1041874"/>
                    <a:pt x="1070326" y="1034293"/>
                    <a:pt x="1057275" y="1028700"/>
                  </a:cubicBezTo>
                  <a:cubicBezTo>
                    <a:pt x="1048047" y="1024745"/>
                    <a:pt x="1037928" y="1023130"/>
                    <a:pt x="1028700" y="1019175"/>
                  </a:cubicBezTo>
                  <a:cubicBezTo>
                    <a:pt x="1015649" y="1013582"/>
                    <a:pt x="1003651" y="1005718"/>
                    <a:pt x="990600" y="1000125"/>
                  </a:cubicBezTo>
                  <a:cubicBezTo>
                    <a:pt x="971469" y="991926"/>
                    <a:pt x="943259" y="985908"/>
                    <a:pt x="923925" y="981075"/>
                  </a:cubicBezTo>
                  <a:cubicBezTo>
                    <a:pt x="914400" y="974725"/>
                    <a:pt x="905589" y="967145"/>
                    <a:pt x="895350" y="962025"/>
                  </a:cubicBezTo>
                  <a:cubicBezTo>
                    <a:pt x="860450" y="944575"/>
                    <a:pt x="800664" y="946617"/>
                    <a:pt x="771525" y="942975"/>
                  </a:cubicBezTo>
                  <a:cubicBezTo>
                    <a:pt x="752361" y="940580"/>
                    <a:pt x="733425" y="936625"/>
                    <a:pt x="714375" y="933450"/>
                  </a:cubicBezTo>
                  <a:cubicBezTo>
                    <a:pt x="698500" y="936625"/>
                    <a:pt x="673534" y="928276"/>
                    <a:pt x="666750" y="942975"/>
                  </a:cubicBezTo>
                  <a:cubicBezTo>
                    <a:pt x="650729" y="977688"/>
                    <a:pt x="656429" y="1019051"/>
                    <a:pt x="657225" y="1057275"/>
                  </a:cubicBezTo>
                  <a:cubicBezTo>
                    <a:pt x="659609" y="1171726"/>
                    <a:pt x="663398" y="1286425"/>
                    <a:pt x="676275" y="1400175"/>
                  </a:cubicBezTo>
                  <a:cubicBezTo>
                    <a:pt x="682512" y="1455272"/>
                    <a:pt x="702869" y="1507858"/>
                    <a:pt x="714375" y="1562100"/>
                  </a:cubicBezTo>
                  <a:cubicBezTo>
                    <a:pt x="725100" y="1612660"/>
                    <a:pt x="730414" y="1664358"/>
                    <a:pt x="742950" y="1714500"/>
                  </a:cubicBezTo>
                  <a:cubicBezTo>
                    <a:pt x="749300" y="1739900"/>
                    <a:pt x="756606" y="1765080"/>
                    <a:pt x="762000" y="1790700"/>
                  </a:cubicBezTo>
                  <a:cubicBezTo>
                    <a:pt x="820062" y="2066493"/>
                    <a:pt x="736844" y="1699892"/>
                    <a:pt x="800100" y="2028825"/>
                  </a:cubicBezTo>
                  <a:cubicBezTo>
                    <a:pt x="815302" y="2107877"/>
                    <a:pt x="825584" y="2133851"/>
                    <a:pt x="847725" y="2200275"/>
                  </a:cubicBezTo>
                  <a:cubicBezTo>
                    <a:pt x="850900" y="2225675"/>
                    <a:pt x="857250" y="2250877"/>
                    <a:pt x="857250" y="2276475"/>
                  </a:cubicBezTo>
                  <a:cubicBezTo>
                    <a:pt x="857250" y="2286515"/>
                    <a:pt x="857465" y="2302615"/>
                    <a:pt x="847725" y="2305050"/>
                  </a:cubicBezTo>
                  <a:cubicBezTo>
                    <a:pt x="825945" y="2310495"/>
                    <a:pt x="803275" y="2298700"/>
                    <a:pt x="781050" y="2295525"/>
                  </a:cubicBezTo>
                  <a:cubicBezTo>
                    <a:pt x="765175" y="2289175"/>
                    <a:pt x="748718" y="2284121"/>
                    <a:pt x="733425" y="2276475"/>
                  </a:cubicBezTo>
                  <a:cubicBezTo>
                    <a:pt x="723186" y="2271355"/>
                    <a:pt x="714165" y="2264079"/>
                    <a:pt x="704850" y="2257425"/>
                  </a:cubicBezTo>
                  <a:cubicBezTo>
                    <a:pt x="672660" y="2234432"/>
                    <a:pt x="663817" y="2228481"/>
                    <a:pt x="638175" y="2200275"/>
                  </a:cubicBezTo>
                  <a:cubicBezTo>
                    <a:pt x="615472" y="2175301"/>
                    <a:pt x="588731" y="2153096"/>
                    <a:pt x="571500" y="2124075"/>
                  </a:cubicBezTo>
                  <a:cubicBezTo>
                    <a:pt x="528005" y="2050820"/>
                    <a:pt x="501850" y="1968031"/>
                    <a:pt x="457200" y="1895475"/>
                  </a:cubicBezTo>
                  <a:cubicBezTo>
                    <a:pt x="431800" y="1854200"/>
                    <a:pt x="405935" y="1813208"/>
                    <a:pt x="381000" y="1771650"/>
                  </a:cubicBezTo>
                  <a:cubicBezTo>
                    <a:pt x="367830" y="1749700"/>
                    <a:pt x="342900" y="1704975"/>
                    <a:pt x="342900" y="1704975"/>
                  </a:cubicBezTo>
                  <a:cubicBezTo>
                    <a:pt x="322762" y="1624421"/>
                    <a:pt x="345928" y="1707782"/>
                    <a:pt x="295275" y="1581150"/>
                  </a:cubicBezTo>
                  <a:cubicBezTo>
                    <a:pt x="197702" y="1337218"/>
                    <a:pt x="313319" y="1602699"/>
                    <a:pt x="219075" y="1390650"/>
                  </a:cubicBezTo>
                  <a:cubicBezTo>
                    <a:pt x="215900" y="1358900"/>
                    <a:pt x="214063" y="1326988"/>
                    <a:pt x="209550" y="1295400"/>
                  </a:cubicBezTo>
                  <a:cubicBezTo>
                    <a:pt x="207699" y="1282441"/>
                    <a:pt x="200025" y="1270391"/>
                    <a:pt x="200025" y="1257300"/>
                  </a:cubicBezTo>
                  <a:cubicBezTo>
                    <a:pt x="200025" y="1203232"/>
                    <a:pt x="205698" y="1149306"/>
                    <a:pt x="209550" y="1095375"/>
                  </a:cubicBezTo>
                  <a:cubicBezTo>
                    <a:pt x="215990" y="1005221"/>
                    <a:pt x="214643" y="994240"/>
                    <a:pt x="238125" y="914400"/>
                  </a:cubicBezTo>
                  <a:cubicBezTo>
                    <a:pt x="263542" y="827982"/>
                    <a:pt x="252568" y="849873"/>
                    <a:pt x="285750" y="800100"/>
                  </a:cubicBezTo>
                  <a:cubicBezTo>
                    <a:pt x="288925" y="787400"/>
                    <a:pt x="292532" y="774800"/>
                    <a:pt x="295275" y="762000"/>
                  </a:cubicBezTo>
                  <a:cubicBezTo>
                    <a:pt x="302059" y="730340"/>
                    <a:pt x="305806" y="697988"/>
                    <a:pt x="314325" y="666750"/>
                  </a:cubicBezTo>
                  <a:cubicBezTo>
                    <a:pt x="371146" y="458405"/>
                    <a:pt x="328108" y="627530"/>
                    <a:pt x="381000" y="495300"/>
                  </a:cubicBezTo>
                  <a:cubicBezTo>
                    <a:pt x="398530" y="451476"/>
                    <a:pt x="417177" y="407741"/>
                    <a:pt x="428625" y="361950"/>
                  </a:cubicBezTo>
                  <a:cubicBezTo>
                    <a:pt x="431800" y="349250"/>
                    <a:pt x="431655" y="335216"/>
                    <a:pt x="438150" y="323850"/>
                  </a:cubicBezTo>
                  <a:cubicBezTo>
                    <a:pt x="444833" y="312154"/>
                    <a:pt x="455764" y="303105"/>
                    <a:pt x="466725" y="295275"/>
                  </a:cubicBezTo>
                  <a:cubicBezTo>
                    <a:pt x="487323" y="280562"/>
                    <a:pt x="510081" y="274473"/>
                    <a:pt x="533400" y="266700"/>
                  </a:cubicBezTo>
                  <a:cubicBezTo>
                    <a:pt x="541755" y="267628"/>
                    <a:pt x="668502" y="280808"/>
                    <a:pt x="685800" y="285750"/>
                  </a:cubicBezTo>
                  <a:cubicBezTo>
                    <a:pt x="826902" y="326065"/>
                    <a:pt x="702101" y="297489"/>
                    <a:pt x="781050" y="333375"/>
                  </a:cubicBezTo>
                  <a:cubicBezTo>
                    <a:pt x="805746" y="344600"/>
                    <a:pt x="831703" y="352826"/>
                    <a:pt x="857250" y="361950"/>
                  </a:cubicBezTo>
                  <a:cubicBezTo>
                    <a:pt x="876161" y="368704"/>
                    <a:pt x="896439" y="372020"/>
                    <a:pt x="914400" y="381000"/>
                  </a:cubicBezTo>
                  <a:cubicBezTo>
                    <a:pt x="943574" y="395587"/>
                    <a:pt x="1014656" y="448163"/>
                    <a:pt x="1028700" y="476250"/>
                  </a:cubicBezTo>
                  <a:lnTo>
                    <a:pt x="1047750" y="514350"/>
                  </a:lnTo>
                  <a:cubicBezTo>
                    <a:pt x="1050925" y="577850"/>
                    <a:pt x="1051845" y="641503"/>
                    <a:pt x="1057275" y="704850"/>
                  </a:cubicBezTo>
                  <a:cubicBezTo>
                    <a:pt x="1074019" y="900193"/>
                    <a:pt x="1072900" y="787686"/>
                    <a:pt x="1095375" y="952500"/>
                  </a:cubicBezTo>
                  <a:cubicBezTo>
                    <a:pt x="1113618" y="1086280"/>
                    <a:pt x="1086207" y="1019890"/>
                    <a:pt x="1123950" y="1095375"/>
                  </a:cubicBezTo>
                  <a:cubicBezTo>
                    <a:pt x="1149163" y="1297079"/>
                    <a:pt x="1108582" y="1012906"/>
                    <a:pt x="1171575" y="1285875"/>
                  </a:cubicBezTo>
                  <a:cubicBezTo>
                    <a:pt x="1216699" y="1481414"/>
                    <a:pt x="1162934" y="1363843"/>
                    <a:pt x="1209675" y="1457325"/>
                  </a:cubicBezTo>
                  <a:cubicBezTo>
                    <a:pt x="1225457" y="1525714"/>
                    <a:pt x="1255387" y="1680199"/>
                    <a:pt x="1295400" y="1733550"/>
                  </a:cubicBezTo>
                  <a:lnTo>
                    <a:pt x="1323975" y="1771650"/>
                  </a:lnTo>
                  <a:cubicBezTo>
                    <a:pt x="1327150" y="1784350"/>
                    <a:pt x="1330660" y="1796971"/>
                    <a:pt x="1333500" y="1809750"/>
                  </a:cubicBezTo>
                  <a:cubicBezTo>
                    <a:pt x="1337012" y="1825554"/>
                    <a:pt x="1335350" y="1843121"/>
                    <a:pt x="1343025" y="1857375"/>
                  </a:cubicBezTo>
                  <a:cubicBezTo>
                    <a:pt x="1358078" y="1885330"/>
                    <a:pt x="1381125" y="1908175"/>
                    <a:pt x="1400175" y="1933575"/>
                  </a:cubicBezTo>
                  <a:cubicBezTo>
                    <a:pt x="1406525" y="1952625"/>
                    <a:pt x="1402885" y="1979053"/>
                    <a:pt x="1419225" y="1990725"/>
                  </a:cubicBezTo>
                  <a:cubicBezTo>
                    <a:pt x="1441969" y="2006971"/>
                    <a:pt x="1528455" y="2027557"/>
                    <a:pt x="1571625" y="2038350"/>
                  </a:cubicBezTo>
                  <a:lnTo>
                    <a:pt x="1781175" y="2028825"/>
                  </a:lnTo>
                  <a:cubicBezTo>
                    <a:pt x="1803091" y="2023955"/>
                    <a:pt x="1814427" y="1998447"/>
                    <a:pt x="1828800" y="1981200"/>
                  </a:cubicBezTo>
                  <a:cubicBezTo>
                    <a:pt x="1846285" y="1960218"/>
                    <a:pt x="1858832" y="1935417"/>
                    <a:pt x="1876425" y="1914525"/>
                  </a:cubicBezTo>
                  <a:cubicBezTo>
                    <a:pt x="1909717" y="1874990"/>
                    <a:pt x="1946275" y="1838325"/>
                    <a:pt x="1981200" y="1800225"/>
                  </a:cubicBezTo>
                  <a:cubicBezTo>
                    <a:pt x="2002832" y="1713698"/>
                    <a:pt x="1977162" y="1799310"/>
                    <a:pt x="2057400" y="1657350"/>
                  </a:cubicBezTo>
                  <a:cubicBezTo>
                    <a:pt x="2078360" y="1620267"/>
                    <a:pt x="2092634" y="1579577"/>
                    <a:pt x="2114550" y="1543050"/>
                  </a:cubicBezTo>
                  <a:cubicBezTo>
                    <a:pt x="2121480" y="1531499"/>
                    <a:pt x="2136065" y="1525947"/>
                    <a:pt x="2143125" y="1514475"/>
                  </a:cubicBezTo>
                  <a:cubicBezTo>
                    <a:pt x="2161729" y="1484243"/>
                    <a:pt x="2172691" y="1449786"/>
                    <a:pt x="2190750" y="1419225"/>
                  </a:cubicBezTo>
                  <a:cubicBezTo>
                    <a:pt x="2214045" y="1379803"/>
                    <a:pt x="2243733" y="1344393"/>
                    <a:pt x="2266950" y="1304925"/>
                  </a:cubicBezTo>
                  <a:cubicBezTo>
                    <a:pt x="2275619" y="1290188"/>
                    <a:pt x="2280593" y="1273520"/>
                    <a:pt x="2286000" y="1257300"/>
                  </a:cubicBezTo>
                  <a:cubicBezTo>
                    <a:pt x="2290140" y="1244881"/>
                    <a:pt x="2288263" y="1230092"/>
                    <a:pt x="2295525" y="1219200"/>
                  </a:cubicBezTo>
                  <a:cubicBezTo>
                    <a:pt x="2301875" y="1209675"/>
                    <a:pt x="2314575" y="1206500"/>
                    <a:pt x="2324100" y="1200150"/>
                  </a:cubicBezTo>
                  <a:cubicBezTo>
                    <a:pt x="2343150" y="1168400"/>
                    <a:pt x="2363826" y="1137570"/>
                    <a:pt x="2381250" y="1104900"/>
                  </a:cubicBezTo>
                  <a:cubicBezTo>
                    <a:pt x="2389296" y="1089814"/>
                    <a:pt x="2392654" y="1072568"/>
                    <a:pt x="2400300" y="1057275"/>
                  </a:cubicBezTo>
                  <a:cubicBezTo>
                    <a:pt x="2405420" y="1047036"/>
                    <a:pt x="2412617" y="1037958"/>
                    <a:pt x="2419350" y="1028700"/>
                  </a:cubicBezTo>
                  <a:cubicBezTo>
                    <a:pt x="2438024" y="1003023"/>
                    <a:pt x="2457450" y="977900"/>
                    <a:pt x="2476500" y="952500"/>
                  </a:cubicBezTo>
                  <a:cubicBezTo>
                    <a:pt x="2479675" y="930275"/>
                    <a:pt x="2480977" y="907701"/>
                    <a:pt x="2486025" y="885825"/>
                  </a:cubicBezTo>
                  <a:cubicBezTo>
                    <a:pt x="2490540" y="866259"/>
                    <a:pt x="2500868" y="848310"/>
                    <a:pt x="2505075" y="828675"/>
                  </a:cubicBezTo>
                  <a:cubicBezTo>
                    <a:pt x="2537386" y="677890"/>
                    <a:pt x="2498056" y="802106"/>
                    <a:pt x="2524125" y="723900"/>
                  </a:cubicBezTo>
                  <a:cubicBezTo>
                    <a:pt x="2532700" y="595280"/>
                    <a:pt x="2565226" y="246180"/>
                    <a:pt x="2533650" y="123825"/>
                  </a:cubicBezTo>
                  <a:cubicBezTo>
                    <a:pt x="2527874" y="101444"/>
                    <a:pt x="2489200" y="136525"/>
                    <a:pt x="2466975" y="142875"/>
                  </a:cubicBezTo>
                  <a:cubicBezTo>
                    <a:pt x="2387600" y="139700"/>
                    <a:pt x="2307644" y="143452"/>
                    <a:pt x="2228850" y="133350"/>
                  </a:cubicBezTo>
                  <a:cubicBezTo>
                    <a:pt x="2182997" y="127471"/>
                    <a:pt x="2140674" y="105070"/>
                    <a:pt x="2095500" y="95250"/>
                  </a:cubicBezTo>
                  <a:cubicBezTo>
                    <a:pt x="2067405" y="89142"/>
                    <a:pt x="2038350" y="88900"/>
                    <a:pt x="2009775" y="85725"/>
                  </a:cubicBezTo>
                  <a:cubicBezTo>
                    <a:pt x="1990725" y="79375"/>
                    <a:pt x="1972680" y="67678"/>
                    <a:pt x="1952625" y="66675"/>
                  </a:cubicBezTo>
                  <a:cubicBezTo>
                    <a:pt x="1912784" y="64683"/>
                    <a:pt x="1831203" y="69049"/>
                    <a:pt x="1781175" y="85725"/>
                  </a:cubicBezTo>
                  <a:cubicBezTo>
                    <a:pt x="1630019" y="136110"/>
                    <a:pt x="1809977" y="77157"/>
                    <a:pt x="1704975" y="123825"/>
                  </a:cubicBezTo>
                  <a:cubicBezTo>
                    <a:pt x="1686625" y="131980"/>
                    <a:pt x="1647825" y="142875"/>
                    <a:pt x="1647825" y="142875"/>
                  </a:cubicBezTo>
                  <a:cubicBezTo>
                    <a:pt x="1608050" y="202537"/>
                    <a:pt x="1597346" y="215257"/>
                    <a:pt x="1562100" y="285750"/>
                  </a:cubicBezTo>
                  <a:cubicBezTo>
                    <a:pt x="1557610" y="294730"/>
                    <a:pt x="1555460" y="304708"/>
                    <a:pt x="1552575" y="314325"/>
                  </a:cubicBezTo>
                  <a:cubicBezTo>
                    <a:pt x="1545933" y="336465"/>
                    <a:pt x="1539875" y="358775"/>
                    <a:pt x="1533525" y="381000"/>
                  </a:cubicBezTo>
                  <a:cubicBezTo>
                    <a:pt x="1541347" y="600008"/>
                    <a:pt x="1518564" y="592611"/>
                    <a:pt x="1571625" y="742950"/>
                  </a:cubicBezTo>
                  <a:cubicBezTo>
                    <a:pt x="1605485" y="838887"/>
                    <a:pt x="1618251" y="830518"/>
                    <a:pt x="1695450" y="933450"/>
                  </a:cubicBezTo>
                  <a:cubicBezTo>
                    <a:pt x="1730885" y="980697"/>
                    <a:pt x="1765489" y="1028562"/>
                    <a:pt x="1800225" y="1076325"/>
                  </a:cubicBezTo>
                  <a:cubicBezTo>
                    <a:pt x="1816289" y="1098414"/>
                    <a:pt x="1831975" y="1120775"/>
                    <a:pt x="1847850" y="1143000"/>
                  </a:cubicBezTo>
                  <a:cubicBezTo>
                    <a:pt x="1863725" y="1165225"/>
                    <a:pt x="1879929" y="1187219"/>
                    <a:pt x="1895475" y="1209675"/>
                  </a:cubicBezTo>
                  <a:cubicBezTo>
                    <a:pt x="1908507" y="1228499"/>
                    <a:pt x="1922801" y="1246623"/>
                    <a:pt x="1933575" y="1266825"/>
                  </a:cubicBezTo>
                  <a:cubicBezTo>
                    <a:pt x="1958975" y="1314450"/>
                    <a:pt x="1982258" y="1363266"/>
                    <a:pt x="2009775" y="1409700"/>
                  </a:cubicBezTo>
                  <a:cubicBezTo>
                    <a:pt x="2033119" y="1449093"/>
                    <a:pt x="2063032" y="1484372"/>
                    <a:pt x="2085975" y="1524000"/>
                  </a:cubicBezTo>
                  <a:cubicBezTo>
                    <a:pt x="2098090" y="1544926"/>
                    <a:pt x="2102971" y="1569447"/>
                    <a:pt x="2114550" y="1590675"/>
                  </a:cubicBezTo>
                  <a:cubicBezTo>
                    <a:pt x="2122152" y="1604612"/>
                    <a:pt x="2134425" y="1615496"/>
                    <a:pt x="2143125" y="1628775"/>
                  </a:cubicBezTo>
                  <a:cubicBezTo>
                    <a:pt x="2194771" y="1707602"/>
                    <a:pt x="2295525" y="1866900"/>
                    <a:pt x="2295525" y="1866900"/>
                  </a:cubicBezTo>
                  <a:cubicBezTo>
                    <a:pt x="2312949" y="1971442"/>
                    <a:pt x="2298657" y="1928748"/>
                    <a:pt x="2390775" y="2066925"/>
                  </a:cubicBezTo>
                  <a:cubicBezTo>
                    <a:pt x="2416175" y="2105025"/>
                    <a:pt x="2442099" y="2142781"/>
                    <a:pt x="2466975" y="2181225"/>
                  </a:cubicBezTo>
                  <a:cubicBezTo>
                    <a:pt x="2477032" y="2196768"/>
                    <a:pt x="2487271" y="2212291"/>
                    <a:pt x="2495550" y="2228850"/>
                  </a:cubicBezTo>
                  <a:cubicBezTo>
                    <a:pt x="2500040" y="2237830"/>
                    <a:pt x="2498803" y="2249585"/>
                    <a:pt x="2505075" y="2257425"/>
                  </a:cubicBezTo>
                  <a:cubicBezTo>
                    <a:pt x="2512226" y="2266364"/>
                    <a:pt x="2524856" y="2269146"/>
                    <a:pt x="2533650" y="2276475"/>
                  </a:cubicBezTo>
                  <a:cubicBezTo>
                    <a:pt x="2543998" y="2285099"/>
                    <a:pt x="2551017" y="2297578"/>
                    <a:pt x="2562225" y="2305050"/>
                  </a:cubicBezTo>
                  <a:cubicBezTo>
                    <a:pt x="2570579" y="2310619"/>
                    <a:pt x="2581820" y="2310085"/>
                    <a:pt x="2590800" y="2314575"/>
                  </a:cubicBezTo>
                  <a:cubicBezTo>
                    <a:pt x="2601039" y="2319695"/>
                    <a:pt x="2609850" y="2327275"/>
                    <a:pt x="2619375" y="2333625"/>
                  </a:cubicBezTo>
                  <a:cubicBezTo>
                    <a:pt x="2632075" y="2317750"/>
                    <a:pt x="2648383" y="2304184"/>
                    <a:pt x="2657475" y="2286000"/>
                  </a:cubicBezTo>
                  <a:cubicBezTo>
                    <a:pt x="2670945" y="2259059"/>
                    <a:pt x="2674465" y="2228079"/>
                    <a:pt x="2686050" y="2200275"/>
                  </a:cubicBezTo>
                  <a:cubicBezTo>
                    <a:pt x="2690453" y="2189708"/>
                    <a:pt x="2699980" y="2181939"/>
                    <a:pt x="2705100" y="2171700"/>
                  </a:cubicBezTo>
                  <a:cubicBezTo>
                    <a:pt x="2712746" y="2156407"/>
                    <a:pt x="2716044" y="2139129"/>
                    <a:pt x="2724150" y="2124075"/>
                  </a:cubicBezTo>
                  <a:cubicBezTo>
                    <a:pt x="2738351" y="2097702"/>
                    <a:pt x="2758380" y="2074666"/>
                    <a:pt x="2771775" y="2047875"/>
                  </a:cubicBezTo>
                  <a:cubicBezTo>
                    <a:pt x="2807971" y="1975483"/>
                    <a:pt x="2932898" y="1680408"/>
                    <a:pt x="2943225" y="1628775"/>
                  </a:cubicBezTo>
                  <a:cubicBezTo>
                    <a:pt x="2946400" y="1612900"/>
                    <a:pt x="2948490" y="1596769"/>
                    <a:pt x="2952750" y="1581150"/>
                  </a:cubicBezTo>
                  <a:cubicBezTo>
                    <a:pt x="2962416" y="1545708"/>
                    <a:pt x="2975746" y="1521233"/>
                    <a:pt x="2981325" y="1485900"/>
                  </a:cubicBezTo>
                  <a:cubicBezTo>
                    <a:pt x="2988818" y="1438441"/>
                    <a:pt x="2993580" y="1390589"/>
                    <a:pt x="3000375" y="1343025"/>
                  </a:cubicBezTo>
                  <a:cubicBezTo>
                    <a:pt x="3003106" y="1323906"/>
                    <a:pt x="3004351" y="1304373"/>
                    <a:pt x="3009900" y="1285875"/>
                  </a:cubicBezTo>
                  <a:cubicBezTo>
                    <a:pt x="3013980" y="1272275"/>
                    <a:pt x="3022600" y="1260475"/>
                    <a:pt x="3028950" y="1247775"/>
                  </a:cubicBezTo>
                  <a:cubicBezTo>
                    <a:pt x="3032125" y="1231900"/>
                    <a:pt x="3034215" y="1215769"/>
                    <a:pt x="3038475" y="1200150"/>
                  </a:cubicBezTo>
                  <a:cubicBezTo>
                    <a:pt x="3043759" y="1180777"/>
                    <a:pt x="3055034" y="1162925"/>
                    <a:pt x="3057525" y="1143000"/>
                  </a:cubicBezTo>
                  <a:cubicBezTo>
                    <a:pt x="3092348" y="864416"/>
                    <a:pt x="3041627" y="1060530"/>
                    <a:pt x="3086100" y="904875"/>
                  </a:cubicBezTo>
                  <a:cubicBezTo>
                    <a:pt x="3082925" y="676275"/>
                    <a:pt x="3081654" y="447641"/>
                    <a:pt x="3076575" y="219075"/>
                  </a:cubicBezTo>
                  <a:cubicBezTo>
                    <a:pt x="3073188" y="66638"/>
                    <a:pt x="3076285" y="93802"/>
                    <a:pt x="3057525" y="0"/>
                  </a:cubicBezTo>
                  <a:cubicBezTo>
                    <a:pt x="2965543" y="30661"/>
                    <a:pt x="3108551" y="-18505"/>
                    <a:pt x="2990850" y="28575"/>
                  </a:cubicBezTo>
                  <a:cubicBezTo>
                    <a:pt x="2972206" y="36033"/>
                    <a:pt x="2952157" y="39715"/>
                    <a:pt x="2933700" y="47625"/>
                  </a:cubicBezTo>
                  <a:cubicBezTo>
                    <a:pt x="2853974" y="81793"/>
                    <a:pt x="2888652" y="65386"/>
                    <a:pt x="2828925" y="95250"/>
                  </a:cubicBezTo>
                  <a:cubicBezTo>
                    <a:pt x="2711629" y="56151"/>
                    <a:pt x="2774258" y="80038"/>
                    <a:pt x="3086100" y="95250"/>
                  </a:cubicBezTo>
                  <a:cubicBezTo>
                    <a:pt x="3954156" y="137594"/>
                    <a:pt x="3237285" y="114266"/>
                    <a:pt x="3924300" y="133350"/>
                  </a:cubicBezTo>
                  <a:cubicBezTo>
                    <a:pt x="3940175" y="139700"/>
                    <a:pt x="3955705" y="146993"/>
                    <a:pt x="3971925" y="152400"/>
                  </a:cubicBezTo>
                  <a:cubicBezTo>
                    <a:pt x="3984344" y="156540"/>
                    <a:pt x="3998659" y="155430"/>
                    <a:pt x="4010025" y="161925"/>
                  </a:cubicBezTo>
                  <a:cubicBezTo>
                    <a:pt x="4021721" y="168608"/>
                    <a:pt x="4029075" y="180975"/>
                    <a:pt x="4038600" y="190500"/>
                  </a:cubicBezTo>
                  <a:cubicBezTo>
                    <a:pt x="4058921" y="251463"/>
                    <a:pt x="4053116" y="216437"/>
                    <a:pt x="4019550" y="323850"/>
                  </a:cubicBezTo>
                  <a:cubicBezTo>
                    <a:pt x="4014450" y="340170"/>
                    <a:pt x="4008803" y="356529"/>
                    <a:pt x="4000500" y="371475"/>
                  </a:cubicBezTo>
                  <a:cubicBezTo>
                    <a:pt x="3992790" y="385352"/>
                    <a:pt x="3980731" y="396366"/>
                    <a:pt x="3971925" y="409575"/>
                  </a:cubicBezTo>
                  <a:cubicBezTo>
                    <a:pt x="3939295" y="458519"/>
                    <a:pt x="3944066" y="464444"/>
                    <a:pt x="3905250" y="514350"/>
                  </a:cubicBezTo>
                  <a:cubicBezTo>
                    <a:pt x="3896980" y="524983"/>
                    <a:pt x="3885299" y="532577"/>
                    <a:pt x="3876675" y="542925"/>
                  </a:cubicBezTo>
                  <a:cubicBezTo>
                    <a:pt x="3869346" y="551719"/>
                    <a:pt x="3864954" y="562706"/>
                    <a:pt x="3857625" y="571500"/>
                  </a:cubicBezTo>
                  <a:cubicBezTo>
                    <a:pt x="3849001" y="581848"/>
                    <a:pt x="3837320" y="589442"/>
                    <a:pt x="3829050" y="600075"/>
                  </a:cubicBezTo>
                  <a:cubicBezTo>
                    <a:pt x="3814994" y="618147"/>
                    <a:pt x="3805448" y="639505"/>
                    <a:pt x="3790950" y="657225"/>
                  </a:cubicBezTo>
                  <a:cubicBezTo>
                    <a:pt x="3776733" y="674601"/>
                    <a:pt x="3758240" y="688070"/>
                    <a:pt x="3743325" y="704850"/>
                  </a:cubicBezTo>
                  <a:cubicBezTo>
                    <a:pt x="3732778" y="716715"/>
                    <a:pt x="3724275" y="730250"/>
                    <a:pt x="3714750" y="742950"/>
                  </a:cubicBezTo>
                  <a:cubicBezTo>
                    <a:pt x="3691085" y="813944"/>
                    <a:pt x="3726030" y="718448"/>
                    <a:pt x="3657600" y="838200"/>
                  </a:cubicBezTo>
                  <a:cubicBezTo>
                    <a:pt x="3645603" y="859194"/>
                    <a:pt x="3639321" y="882996"/>
                    <a:pt x="3629025" y="904875"/>
                  </a:cubicBezTo>
                  <a:cubicBezTo>
                    <a:pt x="3613910" y="936994"/>
                    <a:pt x="3581400" y="1000125"/>
                    <a:pt x="3581400" y="1000125"/>
                  </a:cubicBezTo>
                  <a:cubicBezTo>
                    <a:pt x="3578225" y="1031875"/>
                    <a:pt x="3575399" y="1063662"/>
                    <a:pt x="3571875" y="1095375"/>
                  </a:cubicBezTo>
                  <a:cubicBezTo>
                    <a:pt x="3565873" y="1149390"/>
                    <a:pt x="3554032" y="1202966"/>
                    <a:pt x="3552825" y="1257300"/>
                  </a:cubicBezTo>
                  <a:cubicBezTo>
                    <a:pt x="3550849" y="1346235"/>
                    <a:pt x="3555161" y="1435334"/>
                    <a:pt x="3562350" y="1524000"/>
                  </a:cubicBezTo>
                  <a:cubicBezTo>
                    <a:pt x="3564716" y="1553176"/>
                    <a:pt x="3575659" y="1581021"/>
                    <a:pt x="3581400" y="1609725"/>
                  </a:cubicBezTo>
                  <a:cubicBezTo>
                    <a:pt x="3585188" y="1628663"/>
                    <a:pt x="3587137" y="1647937"/>
                    <a:pt x="3590925" y="1666875"/>
                  </a:cubicBezTo>
                  <a:cubicBezTo>
                    <a:pt x="3596666" y="1695579"/>
                    <a:pt x="3603393" y="1724078"/>
                    <a:pt x="3609975" y="1752600"/>
                  </a:cubicBezTo>
                  <a:cubicBezTo>
                    <a:pt x="3612919" y="1765356"/>
                    <a:pt x="3617458" y="1777769"/>
                    <a:pt x="3619500" y="1790700"/>
                  </a:cubicBezTo>
                  <a:cubicBezTo>
                    <a:pt x="3626993" y="1838159"/>
                    <a:pt x="3632200" y="1885950"/>
                    <a:pt x="3638550" y="1933575"/>
                  </a:cubicBezTo>
                  <a:cubicBezTo>
                    <a:pt x="3632200" y="1984375"/>
                    <a:pt x="3631917" y="2036308"/>
                    <a:pt x="3619500" y="2085975"/>
                  </a:cubicBezTo>
                  <a:cubicBezTo>
                    <a:pt x="3616325" y="2098675"/>
                    <a:pt x="3616470" y="2112709"/>
                    <a:pt x="3609975" y="2124075"/>
                  </a:cubicBezTo>
                  <a:cubicBezTo>
                    <a:pt x="3602200" y="2137681"/>
                    <a:pt x="3568052" y="2164779"/>
                    <a:pt x="3552825" y="2171700"/>
                  </a:cubicBezTo>
                  <a:cubicBezTo>
                    <a:pt x="3475078" y="2207040"/>
                    <a:pt x="3463191" y="2204993"/>
                    <a:pt x="3371850" y="2209800"/>
                  </a:cubicBezTo>
                  <a:lnTo>
                    <a:pt x="2933700" y="2228850"/>
                  </a:lnTo>
                  <a:cubicBezTo>
                    <a:pt x="2882860" y="2231310"/>
                    <a:pt x="2832100" y="2235200"/>
                    <a:pt x="2781300" y="2238375"/>
                  </a:cubicBezTo>
                  <a:lnTo>
                    <a:pt x="1943100" y="2228850"/>
                  </a:lnTo>
                  <a:cubicBezTo>
                    <a:pt x="1838291" y="2227118"/>
                    <a:pt x="1733598" y="2219325"/>
                    <a:pt x="1628775" y="2219325"/>
                  </a:cubicBezTo>
                  <a:cubicBezTo>
                    <a:pt x="1425550" y="2219325"/>
                    <a:pt x="1222375" y="2225675"/>
                    <a:pt x="1019175" y="2228850"/>
                  </a:cubicBezTo>
                  <a:cubicBezTo>
                    <a:pt x="950176" y="2251850"/>
                    <a:pt x="971534" y="2232682"/>
                    <a:pt x="933450" y="2286000"/>
                  </a:cubicBezTo>
                  <a:cubicBezTo>
                    <a:pt x="926796" y="2295315"/>
                    <a:pt x="920750" y="2305050"/>
                    <a:pt x="914400" y="2314575"/>
                  </a:cubicBezTo>
                  <a:cubicBezTo>
                    <a:pt x="908050" y="2346325"/>
                    <a:pt x="899366" y="2377696"/>
                    <a:pt x="895350" y="2409825"/>
                  </a:cubicBezTo>
                  <a:cubicBezTo>
                    <a:pt x="892067" y="2436092"/>
                    <a:pt x="890983" y="2485234"/>
                    <a:pt x="876300" y="2514600"/>
                  </a:cubicBezTo>
                  <a:cubicBezTo>
                    <a:pt x="871180" y="2524839"/>
                    <a:pt x="863600" y="2533650"/>
                    <a:pt x="857250" y="2543175"/>
                  </a:cubicBezTo>
                  <a:cubicBezTo>
                    <a:pt x="850900" y="2568575"/>
                    <a:pt x="845393" y="2594201"/>
                    <a:pt x="838200" y="2619375"/>
                  </a:cubicBezTo>
                  <a:cubicBezTo>
                    <a:pt x="832683" y="2638683"/>
                    <a:pt x="823357" y="2656890"/>
                    <a:pt x="819150" y="2676525"/>
                  </a:cubicBezTo>
                  <a:cubicBezTo>
                    <a:pt x="786839" y="2827310"/>
                    <a:pt x="826169" y="2703094"/>
                    <a:pt x="800100" y="2781300"/>
                  </a:cubicBezTo>
                  <a:cubicBezTo>
                    <a:pt x="769395" y="2773624"/>
                    <a:pt x="733193" y="2765608"/>
                    <a:pt x="704850" y="2752725"/>
                  </a:cubicBezTo>
                  <a:cubicBezTo>
                    <a:pt x="687996" y="2745064"/>
                    <a:pt x="674143" y="2731669"/>
                    <a:pt x="657225" y="2724150"/>
                  </a:cubicBezTo>
                  <a:cubicBezTo>
                    <a:pt x="542618" y="2673213"/>
                    <a:pt x="729144" y="2785441"/>
                    <a:pt x="552450" y="2686050"/>
                  </a:cubicBezTo>
                  <a:cubicBezTo>
                    <a:pt x="415608" y="2609076"/>
                    <a:pt x="511807" y="2643927"/>
                    <a:pt x="438150" y="2619375"/>
                  </a:cubicBezTo>
                  <a:cubicBezTo>
                    <a:pt x="403225" y="2590800"/>
                    <a:pt x="366533" y="2564258"/>
                    <a:pt x="333375" y="2533650"/>
                  </a:cubicBezTo>
                  <a:cubicBezTo>
                    <a:pt x="324963" y="2525885"/>
                    <a:pt x="321775" y="2513767"/>
                    <a:pt x="314325" y="2505075"/>
                  </a:cubicBezTo>
                  <a:cubicBezTo>
                    <a:pt x="283608" y="2469238"/>
                    <a:pt x="248165" y="2437470"/>
                    <a:pt x="219075" y="2400300"/>
                  </a:cubicBezTo>
                  <a:cubicBezTo>
                    <a:pt x="71210" y="2211362"/>
                    <a:pt x="191673" y="2356877"/>
                    <a:pt x="114300" y="2219325"/>
                  </a:cubicBezTo>
                  <a:cubicBezTo>
                    <a:pt x="97463" y="2189393"/>
                    <a:pt x="76200" y="2162175"/>
                    <a:pt x="57150" y="2133600"/>
                  </a:cubicBezTo>
                  <a:cubicBezTo>
                    <a:pt x="47625" y="2085975"/>
                    <a:pt x="35444" y="2038805"/>
                    <a:pt x="28575" y="1990725"/>
                  </a:cubicBezTo>
                  <a:cubicBezTo>
                    <a:pt x="5905" y="1832035"/>
                    <a:pt x="15094" y="1901930"/>
                    <a:pt x="0" y="1781175"/>
                  </a:cubicBezTo>
                  <a:cubicBezTo>
                    <a:pt x="6350" y="1758950"/>
                    <a:pt x="8713" y="1735174"/>
                    <a:pt x="19050" y="1714500"/>
                  </a:cubicBezTo>
                  <a:cubicBezTo>
                    <a:pt x="25074" y="1702452"/>
                    <a:pt x="41601" y="1697973"/>
                    <a:pt x="47625" y="1685925"/>
                  </a:cubicBezTo>
                  <a:cubicBezTo>
                    <a:pt x="61095" y="1658984"/>
                    <a:pt x="63578" y="1627548"/>
                    <a:pt x="76200" y="1600200"/>
                  </a:cubicBezTo>
                  <a:cubicBezTo>
                    <a:pt x="82853" y="1585786"/>
                    <a:pt x="95548" y="1575018"/>
                    <a:pt x="104775" y="1562100"/>
                  </a:cubicBezTo>
                  <a:cubicBezTo>
                    <a:pt x="111429" y="1552785"/>
                    <a:pt x="116956" y="1542683"/>
                    <a:pt x="123825" y="1533525"/>
                  </a:cubicBezTo>
                  <a:cubicBezTo>
                    <a:pt x="151161" y="1497077"/>
                    <a:pt x="174925" y="1468572"/>
                    <a:pt x="209550" y="1438275"/>
                  </a:cubicBezTo>
                  <a:cubicBezTo>
                    <a:pt x="218165" y="1430737"/>
                    <a:pt x="230030" y="1427320"/>
                    <a:pt x="238125" y="1419225"/>
                  </a:cubicBezTo>
                  <a:cubicBezTo>
                    <a:pt x="249350" y="1408000"/>
                    <a:pt x="258422" y="1394671"/>
                    <a:pt x="266700" y="1381125"/>
                  </a:cubicBezTo>
                  <a:cubicBezTo>
                    <a:pt x="293396" y="1337441"/>
                    <a:pt x="342900" y="1247775"/>
                    <a:pt x="342900" y="1247775"/>
                  </a:cubicBezTo>
                  <a:cubicBezTo>
                    <a:pt x="377739" y="1027131"/>
                    <a:pt x="352162" y="1124738"/>
                    <a:pt x="409575" y="952500"/>
                  </a:cubicBezTo>
                  <a:cubicBezTo>
                    <a:pt x="415925" y="895350"/>
                    <a:pt x="420198" y="837931"/>
                    <a:pt x="428625" y="781050"/>
                  </a:cubicBezTo>
                  <a:cubicBezTo>
                    <a:pt x="465152" y="534495"/>
                    <a:pt x="433617" y="843161"/>
                    <a:pt x="457200" y="619125"/>
                  </a:cubicBezTo>
                  <a:cubicBezTo>
                    <a:pt x="469742" y="499979"/>
                    <a:pt x="446626" y="544499"/>
                    <a:pt x="485775" y="485775"/>
                  </a:cubicBezTo>
                  <a:cubicBezTo>
                    <a:pt x="488950" y="469900"/>
                    <a:pt x="484764" y="450442"/>
                    <a:pt x="495300" y="438150"/>
                  </a:cubicBezTo>
                  <a:cubicBezTo>
                    <a:pt x="506427" y="425168"/>
                    <a:pt x="527301" y="426044"/>
                    <a:pt x="542925" y="419100"/>
                  </a:cubicBezTo>
                  <a:cubicBezTo>
                    <a:pt x="555900" y="413333"/>
                    <a:pt x="568325" y="406400"/>
                    <a:pt x="581025" y="400050"/>
                  </a:cubicBezTo>
                  <a:cubicBezTo>
                    <a:pt x="615950" y="403225"/>
                    <a:pt x="651002" y="405225"/>
                    <a:pt x="685800" y="409575"/>
                  </a:cubicBezTo>
                  <a:cubicBezTo>
                    <a:pt x="701864" y="411583"/>
                    <a:pt x="717497" y="421996"/>
                    <a:pt x="733425" y="419100"/>
                  </a:cubicBezTo>
                  <a:cubicBezTo>
                    <a:pt x="754380" y="415290"/>
                    <a:pt x="771112" y="399175"/>
                    <a:pt x="790575" y="390525"/>
                  </a:cubicBezTo>
                  <a:cubicBezTo>
                    <a:pt x="827396" y="374160"/>
                    <a:pt x="813776" y="390241"/>
                    <a:pt x="847725" y="361950"/>
                  </a:cubicBezTo>
                  <a:cubicBezTo>
                    <a:pt x="895291" y="322312"/>
                    <a:pt x="854657" y="340589"/>
                    <a:pt x="904875" y="323850"/>
                  </a:cubicBezTo>
                  <a:cubicBezTo>
                    <a:pt x="911225" y="311150"/>
                    <a:pt x="916880" y="298078"/>
                    <a:pt x="923925" y="285750"/>
                  </a:cubicBezTo>
                  <a:cubicBezTo>
                    <a:pt x="929605" y="275811"/>
                    <a:pt x="938466" y="267697"/>
                    <a:pt x="942975" y="257175"/>
                  </a:cubicBezTo>
                  <a:cubicBezTo>
                    <a:pt x="948132" y="245143"/>
                    <a:pt x="947903" y="231332"/>
                    <a:pt x="952500" y="219075"/>
                  </a:cubicBezTo>
                  <a:cubicBezTo>
                    <a:pt x="956982" y="207122"/>
                    <a:pt x="979546" y="163454"/>
                    <a:pt x="990600" y="152400"/>
                  </a:cubicBezTo>
                  <a:cubicBezTo>
                    <a:pt x="998695" y="144305"/>
                    <a:pt x="1009650" y="139700"/>
                    <a:pt x="1019175" y="133350"/>
                  </a:cubicBezTo>
                  <a:cubicBezTo>
                    <a:pt x="1025525" y="120650"/>
                    <a:pt x="1029135" y="106158"/>
                    <a:pt x="1038225" y="95250"/>
                  </a:cubicBezTo>
                  <a:cubicBezTo>
                    <a:pt x="1068994" y="58328"/>
                    <a:pt x="1067561" y="46242"/>
                    <a:pt x="1143000" y="95250"/>
                  </a:cubicBezTo>
                  <a:cubicBezTo>
                    <a:pt x="1218439" y="144258"/>
                    <a:pt x="1487685" y="386126"/>
                    <a:pt x="1490860" y="389301"/>
                  </a:cubicBezTo>
                </a:path>
              </a:pathLst>
            </a:custGeom>
            <a:ln w="25400">
              <a:headEnd type="none" w="med" len="med"/>
              <a:tailEnd type="none" w="med" len="med"/>
            </a:ln>
            <a:extLst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Oval 19"/>
            <p:cNvSpPr/>
            <p:nvPr/>
          </p:nvSpPr>
          <p:spPr bwMode="auto">
            <a:xfrm>
              <a:off x="6415324" y="2711450"/>
              <a:ext cx="1801575" cy="1809750"/>
            </a:xfrm>
            <a:prstGeom prst="ellipse">
              <a:avLst/>
            </a:prstGeom>
            <a:noFill/>
            <a:ln w="12700" cap="sq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Freeform 20"/>
            <p:cNvSpPr/>
            <p:nvPr/>
          </p:nvSpPr>
          <p:spPr bwMode="auto">
            <a:xfrm>
              <a:off x="6673850" y="3168650"/>
              <a:ext cx="1473200" cy="1352550"/>
            </a:xfrm>
            <a:custGeom>
              <a:avLst/>
              <a:gdLst>
                <a:gd name="connsiteX0" fmla="*/ 304800 w 4050359"/>
                <a:gd name="connsiteY0" fmla="*/ 2495550 h 3228975"/>
                <a:gd name="connsiteX1" fmla="*/ 323850 w 4050359"/>
                <a:gd name="connsiteY1" fmla="*/ 2295525 h 3228975"/>
                <a:gd name="connsiteX2" fmla="*/ 352425 w 4050359"/>
                <a:gd name="connsiteY2" fmla="*/ 1924050 h 3228975"/>
                <a:gd name="connsiteX3" fmla="*/ 381000 w 4050359"/>
                <a:gd name="connsiteY3" fmla="*/ 1638300 h 3228975"/>
                <a:gd name="connsiteX4" fmla="*/ 400050 w 4050359"/>
                <a:gd name="connsiteY4" fmla="*/ 1524000 h 3228975"/>
                <a:gd name="connsiteX5" fmla="*/ 419100 w 4050359"/>
                <a:gd name="connsiteY5" fmla="*/ 1400175 h 3228975"/>
                <a:gd name="connsiteX6" fmla="*/ 457200 w 4050359"/>
                <a:gd name="connsiteY6" fmla="*/ 1285875 h 3228975"/>
                <a:gd name="connsiteX7" fmla="*/ 495300 w 4050359"/>
                <a:gd name="connsiteY7" fmla="*/ 1076325 h 3228975"/>
                <a:gd name="connsiteX8" fmla="*/ 523875 w 4050359"/>
                <a:gd name="connsiteY8" fmla="*/ 990600 h 3228975"/>
                <a:gd name="connsiteX9" fmla="*/ 533400 w 4050359"/>
                <a:gd name="connsiteY9" fmla="*/ 952500 h 3228975"/>
                <a:gd name="connsiteX10" fmla="*/ 609600 w 4050359"/>
                <a:gd name="connsiteY10" fmla="*/ 914400 h 3228975"/>
                <a:gd name="connsiteX11" fmla="*/ 714375 w 4050359"/>
                <a:gd name="connsiteY11" fmla="*/ 942975 h 3228975"/>
                <a:gd name="connsiteX12" fmla="*/ 781050 w 4050359"/>
                <a:gd name="connsiteY12" fmla="*/ 1028700 h 3228975"/>
                <a:gd name="connsiteX13" fmla="*/ 800100 w 4050359"/>
                <a:gd name="connsiteY13" fmla="*/ 1057275 h 3228975"/>
                <a:gd name="connsiteX14" fmla="*/ 819150 w 4050359"/>
                <a:gd name="connsiteY14" fmla="*/ 1143000 h 3228975"/>
                <a:gd name="connsiteX15" fmla="*/ 838200 w 4050359"/>
                <a:gd name="connsiteY15" fmla="*/ 1200150 h 3228975"/>
                <a:gd name="connsiteX16" fmla="*/ 847725 w 4050359"/>
                <a:gd name="connsiteY16" fmla="*/ 2038350 h 3228975"/>
                <a:gd name="connsiteX17" fmla="*/ 895350 w 4050359"/>
                <a:gd name="connsiteY17" fmla="*/ 2143125 h 3228975"/>
                <a:gd name="connsiteX18" fmla="*/ 981075 w 4050359"/>
                <a:gd name="connsiteY18" fmla="*/ 2085975 h 3228975"/>
                <a:gd name="connsiteX19" fmla="*/ 1057275 w 4050359"/>
                <a:gd name="connsiteY19" fmla="*/ 1866900 h 3228975"/>
                <a:gd name="connsiteX20" fmla="*/ 1104900 w 4050359"/>
                <a:gd name="connsiteY20" fmla="*/ 1666875 h 3228975"/>
                <a:gd name="connsiteX21" fmla="*/ 1143000 w 4050359"/>
                <a:gd name="connsiteY21" fmla="*/ 1524000 h 3228975"/>
                <a:gd name="connsiteX22" fmla="*/ 1171575 w 4050359"/>
                <a:gd name="connsiteY22" fmla="*/ 1352550 h 3228975"/>
                <a:gd name="connsiteX23" fmla="*/ 1209675 w 4050359"/>
                <a:gd name="connsiteY23" fmla="*/ 1181100 h 3228975"/>
                <a:gd name="connsiteX24" fmla="*/ 1238250 w 4050359"/>
                <a:gd name="connsiteY24" fmla="*/ 981075 h 3228975"/>
                <a:gd name="connsiteX25" fmla="*/ 1266825 w 4050359"/>
                <a:gd name="connsiteY25" fmla="*/ 828675 h 3228975"/>
                <a:gd name="connsiteX26" fmla="*/ 1276350 w 4050359"/>
                <a:gd name="connsiteY26" fmla="*/ 714375 h 3228975"/>
                <a:gd name="connsiteX27" fmla="*/ 1295400 w 4050359"/>
                <a:gd name="connsiteY27" fmla="*/ 657225 h 3228975"/>
                <a:gd name="connsiteX28" fmla="*/ 1304925 w 4050359"/>
                <a:gd name="connsiteY28" fmla="*/ 619125 h 3228975"/>
                <a:gd name="connsiteX29" fmla="*/ 1343025 w 4050359"/>
                <a:gd name="connsiteY29" fmla="*/ 533400 h 3228975"/>
                <a:gd name="connsiteX30" fmla="*/ 1409700 w 4050359"/>
                <a:gd name="connsiteY30" fmla="*/ 381000 h 3228975"/>
                <a:gd name="connsiteX31" fmla="*/ 1457325 w 4050359"/>
                <a:gd name="connsiteY31" fmla="*/ 342900 h 3228975"/>
                <a:gd name="connsiteX32" fmla="*/ 1524000 w 4050359"/>
                <a:gd name="connsiteY32" fmla="*/ 381000 h 3228975"/>
                <a:gd name="connsiteX33" fmla="*/ 1562100 w 4050359"/>
                <a:gd name="connsiteY33" fmla="*/ 390525 h 3228975"/>
                <a:gd name="connsiteX34" fmla="*/ 1609725 w 4050359"/>
                <a:gd name="connsiteY34" fmla="*/ 409575 h 3228975"/>
                <a:gd name="connsiteX35" fmla="*/ 1647825 w 4050359"/>
                <a:gd name="connsiteY35" fmla="*/ 438150 h 3228975"/>
                <a:gd name="connsiteX36" fmla="*/ 1714500 w 4050359"/>
                <a:gd name="connsiteY36" fmla="*/ 466725 h 3228975"/>
                <a:gd name="connsiteX37" fmla="*/ 1809750 w 4050359"/>
                <a:gd name="connsiteY37" fmla="*/ 561975 h 3228975"/>
                <a:gd name="connsiteX38" fmla="*/ 1866900 w 4050359"/>
                <a:gd name="connsiteY38" fmla="*/ 647700 h 3228975"/>
                <a:gd name="connsiteX39" fmla="*/ 1885950 w 4050359"/>
                <a:gd name="connsiteY39" fmla="*/ 695325 h 3228975"/>
                <a:gd name="connsiteX40" fmla="*/ 1895475 w 4050359"/>
                <a:gd name="connsiteY40" fmla="*/ 733425 h 3228975"/>
                <a:gd name="connsiteX41" fmla="*/ 1924050 w 4050359"/>
                <a:gd name="connsiteY41" fmla="*/ 876300 h 3228975"/>
                <a:gd name="connsiteX42" fmla="*/ 1962150 w 4050359"/>
                <a:gd name="connsiteY42" fmla="*/ 1247775 h 3228975"/>
                <a:gd name="connsiteX43" fmla="*/ 1971675 w 4050359"/>
                <a:gd name="connsiteY43" fmla="*/ 1609725 h 3228975"/>
                <a:gd name="connsiteX44" fmla="*/ 1990725 w 4050359"/>
                <a:gd name="connsiteY44" fmla="*/ 1781175 h 3228975"/>
                <a:gd name="connsiteX45" fmla="*/ 2019300 w 4050359"/>
                <a:gd name="connsiteY45" fmla="*/ 2219325 h 3228975"/>
                <a:gd name="connsiteX46" fmla="*/ 2038350 w 4050359"/>
                <a:gd name="connsiteY46" fmla="*/ 2524125 h 3228975"/>
                <a:gd name="connsiteX47" fmla="*/ 2057400 w 4050359"/>
                <a:gd name="connsiteY47" fmla="*/ 2628900 h 3228975"/>
                <a:gd name="connsiteX48" fmla="*/ 2124075 w 4050359"/>
                <a:gd name="connsiteY48" fmla="*/ 2667000 h 3228975"/>
                <a:gd name="connsiteX49" fmla="*/ 2352675 w 4050359"/>
                <a:gd name="connsiteY49" fmla="*/ 2647950 h 3228975"/>
                <a:gd name="connsiteX50" fmla="*/ 2466975 w 4050359"/>
                <a:gd name="connsiteY50" fmla="*/ 2600325 h 3228975"/>
                <a:gd name="connsiteX51" fmla="*/ 2505075 w 4050359"/>
                <a:gd name="connsiteY51" fmla="*/ 2590800 h 3228975"/>
                <a:gd name="connsiteX52" fmla="*/ 2543175 w 4050359"/>
                <a:gd name="connsiteY52" fmla="*/ 2571750 h 3228975"/>
                <a:gd name="connsiteX53" fmla="*/ 2590800 w 4050359"/>
                <a:gd name="connsiteY53" fmla="*/ 2562225 h 3228975"/>
                <a:gd name="connsiteX54" fmla="*/ 2686050 w 4050359"/>
                <a:gd name="connsiteY54" fmla="*/ 2524125 h 3228975"/>
                <a:gd name="connsiteX55" fmla="*/ 2743200 w 4050359"/>
                <a:gd name="connsiteY55" fmla="*/ 2466975 h 3228975"/>
                <a:gd name="connsiteX56" fmla="*/ 2771775 w 4050359"/>
                <a:gd name="connsiteY56" fmla="*/ 2362200 h 3228975"/>
                <a:gd name="connsiteX57" fmla="*/ 2781300 w 4050359"/>
                <a:gd name="connsiteY57" fmla="*/ 2305050 h 3228975"/>
                <a:gd name="connsiteX58" fmla="*/ 2800350 w 4050359"/>
                <a:gd name="connsiteY58" fmla="*/ 2209800 h 3228975"/>
                <a:gd name="connsiteX59" fmla="*/ 2809875 w 4050359"/>
                <a:gd name="connsiteY59" fmla="*/ 2095500 h 3228975"/>
                <a:gd name="connsiteX60" fmla="*/ 2828925 w 4050359"/>
                <a:gd name="connsiteY60" fmla="*/ 1933575 h 3228975"/>
                <a:gd name="connsiteX61" fmla="*/ 2809875 w 4050359"/>
                <a:gd name="connsiteY61" fmla="*/ 1809750 h 3228975"/>
                <a:gd name="connsiteX62" fmla="*/ 2800350 w 4050359"/>
                <a:gd name="connsiteY62" fmla="*/ 1781175 h 3228975"/>
                <a:gd name="connsiteX63" fmla="*/ 2781300 w 4050359"/>
                <a:gd name="connsiteY63" fmla="*/ 1752600 h 3228975"/>
                <a:gd name="connsiteX64" fmla="*/ 2724150 w 4050359"/>
                <a:gd name="connsiteY64" fmla="*/ 1647825 h 3228975"/>
                <a:gd name="connsiteX65" fmla="*/ 2686050 w 4050359"/>
                <a:gd name="connsiteY65" fmla="*/ 1543050 h 3228975"/>
                <a:gd name="connsiteX66" fmla="*/ 2609850 w 4050359"/>
                <a:gd name="connsiteY66" fmla="*/ 1362075 h 3228975"/>
                <a:gd name="connsiteX67" fmla="*/ 2581275 w 4050359"/>
                <a:gd name="connsiteY67" fmla="*/ 1257300 h 3228975"/>
                <a:gd name="connsiteX68" fmla="*/ 2571750 w 4050359"/>
                <a:gd name="connsiteY68" fmla="*/ 1209675 h 3228975"/>
                <a:gd name="connsiteX69" fmla="*/ 2533650 w 4050359"/>
                <a:gd name="connsiteY69" fmla="*/ 1133475 h 3228975"/>
                <a:gd name="connsiteX70" fmla="*/ 2524125 w 4050359"/>
                <a:gd name="connsiteY70" fmla="*/ 1076325 h 3228975"/>
                <a:gd name="connsiteX71" fmla="*/ 2505075 w 4050359"/>
                <a:gd name="connsiteY71" fmla="*/ 1047750 h 3228975"/>
                <a:gd name="connsiteX72" fmla="*/ 2495550 w 4050359"/>
                <a:gd name="connsiteY72" fmla="*/ 895350 h 3228975"/>
                <a:gd name="connsiteX73" fmla="*/ 2457450 w 4050359"/>
                <a:gd name="connsiteY73" fmla="*/ 514350 h 3228975"/>
                <a:gd name="connsiteX74" fmla="*/ 2438400 w 4050359"/>
                <a:gd name="connsiteY74" fmla="*/ 571500 h 3228975"/>
                <a:gd name="connsiteX75" fmla="*/ 2419350 w 4050359"/>
                <a:gd name="connsiteY75" fmla="*/ 628650 h 3228975"/>
                <a:gd name="connsiteX76" fmla="*/ 2438400 w 4050359"/>
                <a:gd name="connsiteY76" fmla="*/ 1143000 h 3228975"/>
                <a:gd name="connsiteX77" fmla="*/ 2466975 w 4050359"/>
                <a:gd name="connsiteY77" fmla="*/ 1304925 h 3228975"/>
                <a:gd name="connsiteX78" fmla="*/ 2505075 w 4050359"/>
                <a:gd name="connsiteY78" fmla="*/ 1609725 h 3228975"/>
                <a:gd name="connsiteX79" fmla="*/ 2524125 w 4050359"/>
                <a:gd name="connsiteY79" fmla="*/ 1743075 h 3228975"/>
                <a:gd name="connsiteX80" fmla="*/ 2505075 w 4050359"/>
                <a:gd name="connsiteY80" fmla="*/ 2057400 h 3228975"/>
                <a:gd name="connsiteX81" fmla="*/ 2486025 w 4050359"/>
                <a:gd name="connsiteY81" fmla="*/ 2114550 h 3228975"/>
                <a:gd name="connsiteX82" fmla="*/ 2447925 w 4050359"/>
                <a:gd name="connsiteY82" fmla="*/ 2105025 h 3228975"/>
                <a:gd name="connsiteX83" fmla="*/ 2419350 w 4050359"/>
                <a:gd name="connsiteY83" fmla="*/ 2047875 h 3228975"/>
                <a:gd name="connsiteX84" fmla="*/ 2381250 w 4050359"/>
                <a:gd name="connsiteY84" fmla="*/ 1971675 h 3228975"/>
                <a:gd name="connsiteX85" fmla="*/ 2371725 w 4050359"/>
                <a:gd name="connsiteY85" fmla="*/ 1943100 h 3228975"/>
                <a:gd name="connsiteX86" fmla="*/ 2324100 w 4050359"/>
                <a:gd name="connsiteY86" fmla="*/ 1838325 h 3228975"/>
                <a:gd name="connsiteX87" fmla="*/ 2266950 w 4050359"/>
                <a:gd name="connsiteY87" fmla="*/ 1752600 h 3228975"/>
                <a:gd name="connsiteX88" fmla="*/ 2219325 w 4050359"/>
                <a:gd name="connsiteY88" fmla="*/ 1666875 h 3228975"/>
                <a:gd name="connsiteX89" fmla="*/ 2200275 w 4050359"/>
                <a:gd name="connsiteY89" fmla="*/ 1581150 h 3228975"/>
                <a:gd name="connsiteX90" fmla="*/ 2181225 w 4050359"/>
                <a:gd name="connsiteY90" fmla="*/ 1533525 h 3228975"/>
                <a:gd name="connsiteX91" fmla="*/ 2143125 w 4050359"/>
                <a:gd name="connsiteY91" fmla="*/ 1419225 h 3228975"/>
                <a:gd name="connsiteX92" fmla="*/ 2133600 w 4050359"/>
                <a:gd name="connsiteY92" fmla="*/ 1362075 h 3228975"/>
                <a:gd name="connsiteX93" fmla="*/ 2085975 w 4050359"/>
                <a:gd name="connsiteY93" fmla="*/ 1219200 h 3228975"/>
                <a:gd name="connsiteX94" fmla="*/ 2047875 w 4050359"/>
                <a:gd name="connsiteY94" fmla="*/ 1047750 h 3228975"/>
                <a:gd name="connsiteX95" fmla="*/ 2019300 w 4050359"/>
                <a:gd name="connsiteY95" fmla="*/ 952500 h 3228975"/>
                <a:gd name="connsiteX96" fmla="*/ 1971675 w 4050359"/>
                <a:gd name="connsiteY96" fmla="*/ 790575 h 3228975"/>
                <a:gd name="connsiteX97" fmla="*/ 1924050 w 4050359"/>
                <a:gd name="connsiteY97" fmla="*/ 647700 h 3228975"/>
                <a:gd name="connsiteX98" fmla="*/ 1914525 w 4050359"/>
                <a:gd name="connsiteY98" fmla="*/ 590550 h 3228975"/>
                <a:gd name="connsiteX99" fmla="*/ 1905000 w 4050359"/>
                <a:gd name="connsiteY99" fmla="*/ 619125 h 3228975"/>
                <a:gd name="connsiteX100" fmla="*/ 1885950 w 4050359"/>
                <a:gd name="connsiteY100" fmla="*/ 666750 h 3228975"/>
                <a:gd name="connsiteX101" fmla="*/ 1857375 w 4050359"/>
                <a:gd name="connsiteY101" fmla="*/ 933450 h 3228975"/>
                <a:gd name="connsiteX102" fmla="*/ 1828800 w 4050359"/>
                <a:gd name="connsiteY102" fmla="*/ 1019175 h 3228975"/>
                <a:gd name="connsiteX103" fmla="*/ 1819275 w 4050359"/>
                <a:gd name="connsiteY103" fmla="*/ 1057275 h 3228975"/>
                <a:gd name="connsiteX104" fmla="*/ 1771650 w 4050359"/>
                <a:gd name="connsiteY104" fmla="*/ 1114425 h 3228975"/>
                <a:gd name="connsiteX105" fmla="*/ 1714500 w 4050359"/>
                <a:gd name="connsiteY105" fmla="*/ 1171575 h 3228975"/>
                <a:gd name="connsiteX106" fmla="*/ 1666875 w 4050359"/>
                <a:gd name="connsiteY106" fmla="*/ 1247775 h 3228975"/>
                <a:gd name="connsiteX107" fmla="*/ 1657350 w 4050359"/>
                <a:gd name="connsiteY107" fmla="*/ 1276350 h 3228975"/>
                <a:gd name="connsiteX108" fmla="*/ 1638300 w 4050359"/>
                <a:gd name="connsiteY108" fmla="*/ 1314450 h 3228975"/>
                <a:gd name="connsiteX109" fmla="*/ 1600200 w 4050359"/>
                <a:gd name="connsiteY109" fmla="*/ 1524000 h 3228975"/>
                <a:gd name="connsiteX110" fmla="*/ 1581150 w 4050359"/>
                <a:gd name="connsiteY110" fmla="*/ 1600200 h 3228975"/>
                <a:gd name="connsiteX111" fmla="*/ 1571625 w 4050359"/>
                <a:gd name="connsiteY111" fmla="*/ 1733550 h 3228975"/>
                <a:gd name="connsiteX112" fmla="*/ 1552575 w 4050359"/>
                <a:gd name="connsiteY112" fmla="*/ 1800225 h 3228975"/>
                <a:gd name="connsiteX113" fmla="*/ 1543050 w 4050359"/>
                <a:gd name="connsiteY113" fmla="*/ 1933575 h 3228975"/>
                <a:gd name="connsiteX114" fmla="*/ 1524000 w 4050359"/>
                <a:gd name="connsiteY114" fmla="*/ 2705100 h 3228975"/>
                <a:gd name="connsiteX115" fmla="*/ 1504950 w 4050359"/>
                <a:gd name="connsiteY115" fmla="*/ 3105150 h 3228975"/>
                <a:gd name="connsiteX116" fmla="*/ 1457325 w 4050359"/>
                <a:gd name="connsiteY116" fmla="*/ 3228975 h 3228975"/>
                <a:gd name="connsiteX117" fmla="*/ 1352550 w 4050359"/>
                <a:gd name="connsiteY117" fmla="*/ 3219450 h 3228975"/>
                <a:gd name="connsiteX118" fmla="*/ 1314450 w 4050359"/>
                <a:gd name="connsiteY118" fmla="*/ 3209925 h 3228975"/>
                <a:gd name="connsiteX119" fmla="*/ 1247775 w 4050359"/>
                <a:gd name="connsiteY119" fmla="*/ 3200400 h 3228975"/>
                <a:gd name="connsiteX120" fmla="*/ 1085850 w 4050359"/>
                <a:gd name="connsiteY120" fmla="*/ 3152775 h 3228975"/>
                <a:gd name="connsiteX121" fmla="*/ 962025 w 4050359"/>
                <a:gd name="connsiteY121" fmla="*/ 3105150 h 3228975"/>
                <a:gd name="connsiteX122" fmla="*/ 847725 w 4050359"/>
                <a:gd name="connsiteY122" fmla="*/ 3067050 h 3228975"/>
                <a:gd name="connsiteX123" fmla="*/ 809625 w 4050359"/>
                <a:gd name="connsiteY123" fmla="*/ 3048000 h 3228975"/>
                <a:gd name="connsiteX124" fmla="*/ 723900 w 4050359"/>
                <a:gd name="connsiteY124" fmla="*/ 3019425 h 3228975"/>
                <a:gd name="connsiteX125" fmla="*/ 619125 w 4050359"/>
                <a:gd name="connsiteY125" fmla="*/ 2971800 h 3228975"/>
                <a:gd name="connsiteX126" fmla="*/ 571500 w 4050359"/>
                <a:gd name="connsiteY126" fmla="*/ 2952750 h 3228975"/>
                <a:gd name="connsiteX127" fmla="*/ 476250 w 4050359"/>
                <a:gd name="connsiteY127" fmla="*/ 2857500 h 3228975"/>
                <a:gd name="connsiteX128" fmla="*/ 371475 w 4050359"/>
                <a:gd name="connsiteY128" fmla="*/ 2686050 h 3228975"/>
                <a:gd name="connsiteX129" fmla="*/ 276225 w 4050359"/>
                <a:gd name="connsiteY129" fmla="*/ 2571750 h 3228975"/>
                <a:gd name="connsiteX130" fmla="*/ 247650 w 4050359"/>
                <a:gd name="connsiteY130" fmla="*/ 2514600 h 3228975"/>
                <a:gd name="connsiteX131" fmla="*/ 209550 w 4050359"/>
                <a:gd name="connsiteY131" fmla="*/ 2409825 h 3228975"/>
                <a:gd name="connsiteX132" fmla="*/ 228600 w 4050359"/>
                <a:gd name="connsiteY132" fmla="*/ 1714500 h 3228975"/>
                <a:gd name="connsiteX133" fmla="*/ 200025 w 4050359"/>
                <a:gd name="connsiteY133" fmla="*/ 942975 h 3228975"/>
                <a:gd name="connsiteX134" fmla="*/ 238125 w 4050359"/>
                <a:gd name="connsiteY134" fmla="*/ 838200 h 3228975"/>
                <a:gd name="connsiteX135" fmla="*/ 266700 w 4050359"/>
                <a:gd name="connsiteY135" fmla="*/ 847725 h 3228975"/>
                <a:gd name="connsiteX136" fmla="*/ 342900 w 4050359"/>
                <a:gd name="connsiteY136" fmla="*/ 923925 h 3228975"/>
                <a:gd name="connsiteX137" fmla="*/ 390525 w 4050359"/>
                <a:gd name="connsiteY137" fmla="*/ 962025 h 3228975"/>
                <a:gd name="connsiteX138" fmla="*/ 428625 w 4050359"/>
                <a:gd name="connsiteY138" fmla="*/ 1009650 h 3228975"/>
                <a:gd name="connsiteX139" fmla="*/ 571500 w 4050359"/>
                <a:gd name="connsiteY139" fmla="*/ 1123950 h 3228975"/>
                <a:gd name="connsiteX140" fmla="*/ 638175 w 4050359"/>
                <a:gd name="connsiteY140" fmla="*/ 1152525 h 3228975"/>
                <a:gd name="connsiteX141" fmla="*/ 828675 w 4050359"/>
                <a:gd name="connsiteY141" fmla="*/ 1219200 h 3228975"/>
                <a:gd name="connsiteX142" fmla="*/ 1057275 w 4050359"/>
                <a:gd name="connsiteY142" fmla="*/ 1333500 h 3228975"/>
                <a:gd name="connsiteX143" fmla="*/ 1238250 w 4050359"/>
                <a:gd name="connsiteY143" fmla="*/ 1476375 h 3228975"/>
                <a:gd name="connsiteX144" fmla="*/ 1276350 w 4050359"/>
                <a:gd name="connsiteY144" fmla="*/ 1504950 h 3228975"/>
                <a:gd name="connsiteX145" fmla="*/ 1352550 w 4050359"/>
                <a:gd name="connsiteY145" fmla="*/ 1581150 h 3228975"/>
                <a:gd name="connsiteX146" fmla="*/ 1466850 w 4050359"/>
                <a:gd name="connsiteY146" fmla="*/ 1704975 h 3228975"/>
                <a:gd name="connsiteX147" fmla="*/ 1533525 w 4050359"/>
                <a:gd name="connsiteY147" fmla="*/ 1771650 h 3228975"/>
                <a:gd name="connsiteX148" fmla="*/ 1609725 w 4050359"/>
                <a:gd name="connsiteY148" fmla="*/ 1905000 h 3228975"/>
                <a:gd name="connsiteX149" fmla="*/ 1695450 w 4050359"/>
                <a:gd name="connsiteY149" fmla="*/ 2038350 h 3228975"/>
                <a:gd name="connsiteX150" fmla="*/ 1724025 w 4050359"/>
                <a:gd name="connsiteY150" fmla="*/ 2105025 h 3228975"/>
                <a:gd name="connsiteX151" fmla="*/ 1752600 w 4050359"/>
                <a:gd name="connsiteY151" fmla="*/ 2124075 h 3228975"/>
                <a:gd name="connsiteX152" fmla="*/ 1762125 w 4050359"/>
                <a:gd name="connsiteY152" fmla="*/ 2152650 h 3228975"/>
                <a:gd name="connsiteX153" fmla="*/ 1790700 w 4050359"/>
                <a:gd name="connsiteY153" fmla="*/ 2181225 h 3228975"/>
                <a:gd name="connsiteX154" fmla="*/ 1876425 w 4050359"/>
                <a:gd name="connsiteY154" fmla="*/ 2305050 h 3228975"/>
                <a:gd name="connsiteX155" fmla="*/ 1885950 w 4050359"/>
                <a:gd name="connsiteY155" fmla="*/ 2333625 h 3228975"/>
                <a:gd name="connsiteX156" fmla="*/ 1962150 w 4050359"/>
                <a:gd name="connsiteY156" fmla="*/ 2457450 h 3228975"/>
                <a:gd name="connsiteX157" fmla="*/ 1990725 w 4050359"/>
                <a:gd name="connsiteY157" fmla="*/ 2381250 h 3228975"/>
                <a:gd name="connsiteX158" fmla="*/ 2019300 w 4050359"/>
                <a:gd name="connsiteY158" fmla="*/ 2105025 h 3228975"/>
                <a:gd name="connsiteX159" fmla="*/ 2038350 w 4050359"/>
                <a:gd name="connsiteY159" fmla="*/ 1905000 h 3228975"/>
                <a:gd name="connsiteX160" fmla="*/ 2057400 w 4050359"/>
                <a:gd name="connsiteY160" fmla="*/ 1647825 h 3228975"/>
                <a:gd name="connsiteX161" fmla="*/ 2066925 w 4050359"/>
                <a:gd name="connsiteY161" fmla="*/ 1533525 h 3228975"/>
                <a:gd name="connsiteX162" fmla="*/ 2085975 w 4050359"/>
                <a:gd name="connsiteY162" fmla="*/ 1476375 h 3228975"/>
                <a:gd name="connsiteX163" fmla="*/ 2124075 w 4050359"/>
                <a:gd name="connsiteY163" fmla="*/ 1352550 h 3228975"/>
                <a:gd name="connsiteX164" fmla="*/ 2143125 w 4050359"/>
                <a:gd name="connsiteY164" fmla="*/ 1314450 h 3228975"/>
                <a:gd name="connsiteX165" fmla="*/ 2152650 w 4050359"/>
                <a:gd name="connsiteY165" fmla="*/ 1266825 h 3228975"/>
                <a:gd name="connsiteX166" fmla="*/ 2200275 w 4050359"/>
                <a:gd name="connsiteY166" fmla="*/ 1181100 h 3228975"/>
                <a:gd name="connsiteX167" fmla="*/ 2257425 w 4050359"/>
                <a:gd name="connsiteY167" fmla="*/ 1114425 h 3228975"/>
                <a:gd name="connsiteX168" fmla="*/ 2286000 w 4050359"/>
                <a:gd name="connsiteY168" fmla="*/ 1085850 h 3228975"/>
                <a:gd name="connsiteX169" fmla="*/ 2352675 w 4050359"/>
                <a:gd name="connsiteY169" fmla="*/ 1076325 h 3228975"/>
                <a:gd name="connsiteX170" fmla="*/ 2400300 w 4050359"/>
                <a:gd name="connsiteY170" fmla="*/ 1057275 h 3228975"/>
                <a:gd name="connsiteX171" fmla="*/ 2609850 w 4050359"/>
                <a:gd name="connsiteY171" fmla="*/ 1076325 h 3228975"/>
                <a:gd name="connsiteX172" fmla="*/ 2695575 w 4050359"/>
                <a:gd name="connsiteY172" fmla="*/ 1152525 h 3228975"/>
                <a:gd name="connsiteX173" fmla="*/ 2752725 w 4050359"/>
                <a:gd name="connsiteY173" fmla="*/ 1219200 h 3228975"/>
                <a:gd name="connsiteX174" fmla="*/ 2857500 w 4050359"/>
                <a:gd name="connsiteY174" fmla="*/ 1371600 h 3228975"/>
                <a:gd name="connsiteX175" fmla="*/ 2895600 w 4050359"/>
                <a:gd name="connsiteY175" fmla="*/ 1457325 h 3228975"/>
                <a:gd name="connsiteX176" fmla="*/ 2924175 w 4050359"/>
                <a:gd name="connsiteY176" fmla="*/ 1504950 h 3228975"/>
                <a:gd name="connsiteX177" fmla="*/ 2952750 w 4050359"/>
                <a:gd name="connsiteY177" fmla="*/ 1590675 h 3228975"/>
                <a:gd name="connsiteX178" fmla="*/ 3038475 w 4050359"/>
                <a:gd name="connsiteY178" fmla="*/ 1819275 h 3228975"/>
                <a:gd name="connsiteX179" fmla="*/ 3048000 w 4050359"/>
                <a:gd name="connsiteY179" fmla="*/ 1866900 h 3228975"/>
                <a:gd name="connsiteX180" fmla="*/ 3095625 w 4050359"/>
                <a:gd name="connsiteY180" fmla="*/ 1990725 h 3228975"/>
                <a:gd name="connsiteX181" fmla="*/ 3086100 w 4050359"/>
                <a:gd name="connsiteY181" fmla="*/ 2486025 h 3228975"/>
                <a:gd name="connsiteX182" fmla="*/ 3076575 w 4050359"/>
                <a:gd name="connsiteY182" fmla="*/ 2533650 h 3228975"/>
                <a:gd name="connsiteX183" fmla="*/ 3038475 w 4050359"/>
                <a:gd name="connsiteY183" fmla="*/ 2619375 h 3228975"/>
                <a:gd name="connsiteX184" fmla="*/ 3028950 w 4050359"/>
                <a:gd name="connsiteY184" fmla="*/ 2667000 h 3228975"/>
                <a:gd name="connsiteX185" fmla="*/ 2952750 w 4050359"/>
                <a:gd name="connsiteY185" fmla="*/ 2552700 h 3228975"/>
                <a:gd name="connsiteX186" fmla="*/ 2895600 w 4050359"/>
                <a:gd name="connsiteY186" fmla="*/ 2362200 h 3228975"/>
                <a:gd name="connsiteX187" fmla="*/ 2867025 w 4050359"/>
                <a:gd name="connsiteY187" fmla="*/ 2295525 h 3228975"/>
                <a:gd name="connsiteX188" fmla="*/ 2790825 w 4050359"/>
                <a:gd name="connsiteY188" fmla="*/ 1924050 h 3228975"/>
                <a:gd name="connsiteX189" fmla="*/ 2752725 w 4050359"/>
                <a:gd name="connsiteY189" fmla="*/ 1562100 h 3228975"/>
                <a:gd name="connsiteX190" fmla="*/ 2714625 w 4050359"/>
                <a:gd name="connsiteY190" fmla="*/ 1285875 h 3228975"/>
                <a:gd name="connsiteX191" fmla="*/ 2724150 w 4050359"/>
                <a:gd name="connsiteY191" fmla="*/ 819150 h 3228975"/>
                <a:gd name="connsiteX192" fmla="*/ 2762250 w 4050359"/>
                <a:gd name="connsiteY192" fmla="*/ 723900 h 3228975"/>
                <a:gd name="connsiteX193" fmla="*/ 2819400 w 4050359"/>
                <a:gd name="connsiteY193" fmla="*/ 733425 h 3228975"/>
                <a:gd name="connsiteX194" fmla="*/ 2847975 w 4050359"/>
                <a:gd name="connsiteY194" fmla="*/ 752475 h 3228975"/>
                <a:gd name="connsiteX195" fmla="*/ 2914650 w 4050359"/>
                <a:gd name="connsiteY195" fmla="*/ 781050 h 3228975"/>
                <a:gd name="connsiteX196" fmla="*/ 2952750 w 4050359"/>
                <a:gd name="connsiteY196" fmla="*/ 809625 h 3228975"/>
                <a:gd name="connsiteX197" fmla="*/ 3000375 w 4050359"/>
                <a:gd name="connsiteY197" fmla="*/ 838200 h 3228975"/>
                <a:gd name="connsiteX198" fmla="*/ 3048000 w 4050359"/>
                <a:gd name="connsiteY198" fmla="*/ 904875 h 3228975"/>
                <a:gd name="connsiteX199" fmla="*/ 3105150 w 4050359"/>
                <a:gd name="connsiteY199" fmla="*/ 990600 h 3228975"/>
                <a:gd name="connsiteX200" fmla="*/ 3086100 w 4050359"/>
                <a:gd name="connsiteY200" fmla="*/ 1095375 h 3228975"/>
                <a:gd name="connsiteX201" fmla="*/ 3067050 w 4050359"/>
                <a:gd name="connsiteY201" fmla="*/ 1133475 h 3228975"/>
                <a:gd name="connsiteX202" fmla="*/ 3038475 w 4050359"/>
                <a:gd name="connsiteY202" fmla="*/ 1171575 h 3228975"/>
                <a:gd name="connsiteX203" fmla="*/ 2981325 w 4050359"/>
                <a:gd name="connsiteY203" fmla="*/ 1219200 h 3228975"/>
                <a:gd name="connsiteX204" fmla="*/ 2886075 w 4050359"/>
                <a:gd name="connsiteY204" fmla="*/ 1266825 h 3228975"/>
                <a:gd name="connsiteX205" fmla="*/ 2838450 w 4050359"/>
                <a:gd name="connsiteY205" fmla="*/ 1295400 h 3228975"/>
                <a:gd name="connsiteX206" fmla="*/ 2809875 w 4050359"/>
                <a:gd name="connsiteY206" fmla="*/ 1304925 h 3228975"/>
                <a:gd name="connsiteX207" fmla="*/ 2743200 w 4050359"/>
                <a:gd name="connsiteY207" fmla="*/ 1333500 h 3228975"/>
                <a:gd name="connsiteX208" fmla="*/ 2686050 w 4050359"/>
                <a:gd name="connsiteY208" fmla="*/ 1371600 h 3228975"/>
                <a:gd name="connsiteX209" fmla="*/ 2590800 w 4050359"/>
                <a:gd name="connsiteY209" fmla="*/ 1419225 h 3228975"/>
                <a:gd name="connsiteX210" fmla="*/ 2524125 w 4050359"/>
                <a:gd name="connsiteY210" fmla="*/ 1447800 h 3228975"/>
                <a:gd name="connsiteX211" fmla="*/ 2466975 w 4050359"/>
                <a:gd name="connsiteY211" fmla="*/ 1485900 h 3228975"/>
                <a:gd name="connsiteX212" fmla="*/ 2438400 w 4050359"/>
                <a:gd name="connsiteY212" fmla="*/ 1514475 h 3228975"/>
                <a:gd name="connsiteX213" fmla="*/ 2352675 w 4050359"/>
                <a:gd name="connsiteY213" fmla="*/ 1543050 h 3228975"/>
                <a:gd name="connsiteX214" fmla="*/ 2238375 w 4050359"/>
                <a:gd name="connsiteY214" fmla="*/ 1619250 h 3228975"/>
                <a:gd name="connsiteX215" fmla="*/ 2200275 w 4050359"/>
                <a:gd name="connsiteY215" fmla="*/ 1638300 h 3228975"/>
                <a:gd name="connsiteX216" fmla="*/ 2000250 w 4050359"/>
                <a:gd name="connsiteY216" fmla="*/ 1743075 h 3228975"/>
                <a:gd name="connsiteX217" fmla="*/ 1962150 w 4050359"/>
                <a:gd name="connsiteY217" fmla="*/ 1752600 h 3228975"/>
                <a:gd name="connsiteX218" fmla="*/ 1933575 w 4050359"/>
                <a:gd name="connsiteY218" fmla="*/ 1781175 h 3228975"/>
                <a:gd name="connsiteX219" fmla="*/ 1771650 w 4050359"/>
                <a:gd name="connsiteY219" fmla="*/ 1847850 h 3228975"/>
                <a:gd name="connsiteX220" fmla="*/ 1704975 w 4050359"/>
                <a:gd name="connsiteY220" fmla="*/ 1885950 h 3228975"/>
                <a:gd name="connsiteX221" fmla="*/ 1676400 w 4050359"/>
                <a:gd name="connsiteY221" fmla="*/ 1905000 h 3228975"/>
                <a:gd name="connsiteX222" fmla="*/ 1581150 w 4050359"/>
                <a:gd name="connsiteY222" fmla="*/ 1933575 h 3228975"/>
                <a:gd name="connsiteX223" fmla="*/ 1466850 w 4050359"/>
                <a:gd name="connsiteY223" fmla="*/ 1990725 h 3228975"/>
                <a:gd name="connsiteX224" fmla="*/ 1428750 w 4050359"/>
                <a:gd name="connsiteY224" fmla="*/ 2019300 h 3228975"/>
                <a:gd name="connsiteX225" fmla="*/ 1238250 w 4050359"/>
                <a:gd name="connsiteY225" fmla="*/ 2105025 h 3228975"/>
                <a:gd name="connsiteX226" fmla="*/ 1152525 w 4050359"/>
                <a:gd name="connsiteY226" fmla="*/ 2152650 h 3228975"/>
                <a:gd name="connsiteX227" fmla="*/ 1114425 w 4050359"/>
                <a:gd name="connsiteY227" fmla="*/ 2171700 h 3228975"/>
                <a:gd name="connsiteX228" fmla="*/ 1066800 w 4050359"/>
                <a:gd name="connsiteY228" fmla="*/ 2181225 h 3228975"/>
                <a:gd name="connsiteX229" fmla="*/ 923925 w 4050359"/>
                <a:gd name="connsiteY229" fmla="*/ 2276475 h 3228975"/>
                <a:gd name="connsiteX230" fmla="*/ 876300 w 4050359"/>
                <a:gd name="connsiteY230" fmla="*/ 2305050 h 3228975"/>
                <a:gd name="connsiteX231" fmla="*/ 838200 w 4050359"/>
                <a:gd name="connsiteY231" fmla="*/ 2333625 h 3228975"/>
                <a:gd name="connsiteX232" fmla="*/ 790575 w 4050359"/>
                <a:gd name="connsiteY232" fmla="*/ 2362200 h 3228975"/>
                <a:gd name="connsiteX233" fmla="*/ 714375 w 4050359"/>
                <a:gd name="connsiteY233" fmla="*/ 2419350 h 3228975"/>
                <a:gd name="connsiteX234" fmla="*/ 790575 w 4050359"/>
                <a:gd name="connsiteY234" fmla="*/ 2457450 h 3228975"/>
                <a:gd name="connsiteX235" fmla="*/ 952500 w 4050359"/>
                <a:gd name="connsiteY235" fmla="*/ 2486025 h 3228975"/>
                <a:gd name="connsiteX236" fmla="*/ 1076325 w 4050359"/>
                <a:gd name="connsiteY236" fmla="*/ 2514600 h 3228975"/>
                <a:gd name="connsiteX237" fmla="*/ 1247775 w 4050359"/>
                <a:gd name="connsiteY237" fmla="*/ 2533650 h 3228975"/>
                <a:gd name="connsiteX238" fmla="*/ 2038350 w 4050359"/>
                <a:gd name="connsiteY238" fmla="*/ 2571750 h 3228975"/>
                <a:gd name="connsiteX239" fmla="*/ 2400300 w 4050359"/>
                <a:gd name="connsiteY239" fmla="*/ 2590800 h 3228975"/>
                <a:gd name="connsiteX240" fmla="*/ 2552700 w 4050359"/>
                <a:gd name="connsiteY240" fmla="*/ 2581275 h 3228975"/>
                <a:gd name="connsiteX241" fmla="*/ 2686050 w 4050359"/>
                <a:gd name="connsiteY241" fmla="*/ 2552700 h 3228975"/>
                <a:gd name="connsiteX242" fmla="*/ 2724150 w 4050359"/>
                <a:gd name="connsiteY242" fmla="*/ 2533650 h 3228975"/>
                <a:gd name="connsiteX243" fmla="*/ 2762250 w 4050359"/>
                <a:gd name="connsiteY243" fmla="*/ 2524125 h 3228975"/>
                <a:gd name="connsiteX244" fmla="*/ 2809875 w 4050359"/>
                <a:gd name="connsiteY244" fmla="*/ 2495550 h 3228975"/>
                <a:gd name="connsiteX245" fmla="*/ 2914650 w 4050359"/>
                <a:gd name="connsiteY245" fmla="*/ 2438400 h 3228975"/>
                <a:gd name="connsiteX246" fmla="*/ 2895600 w 4050359"/>
                <a:gd name="connsiteY246" fmla="*/ 2400300 h 3228975"/>
                <a:gd name="connsiteX247" fmla="*/ 2867025 w 4050359"/>
                <a:gd name="connsiteY247" fmla="*/ 2314575 h 3228975"/>
                <a:gd name="connsiteX248" fmla="*/ 2886075 w 4050359"/>
                <a:gd name="connsiteY248" fmla="*/ 1914525 h 3228975"/>
                <a:gd name="connsiteX249" fmla="*/ 2905125 w 4050359"/>
                <a:gd name="connsiteY249" fmla="*/ 1790700 h 3228975"/>
                <a:gd name="connsiteX250" fmla="*/ 2933700 w 4050359"/>
                <a:gd name="connsiteY250" fmla="*/ 1638300 h 3228975"/>
                <a:gd name="connsiteX251" fmla="*/ 2952750 w 4050359"/>
                <a:gd name="connsiteY251" fmla="*/ 1276350 h 3228975"/>
                <a:gd name="connsiteX252" fmla="*/ 2971800 w 4050359"/>
                <a:gd name="connsiteY252" fmla="*/ 1247775 h 3228975"/>
                <a:gd name="connsiteX253" fmla="*/ 2981325 w 4050359"/>
                <a:gd name="connsiteY253" fmla="*/ 1219200 h 3228975"/>
                <a:gd name="connsiteX254" fmla="*/ 3019425 w 4050359"/>
                <a:gd name="connsiteY254" fmla="*/ 1171575 h 3228975"/>
                <a:gd name="connsiteX255" fmla="*/ 3067050 w 4050359"/>
                <a:gd name="connsiteY255" fmla="*/ 1133475 h 3228975"/>
                <a:gd name="connsiteX256" fmla="*/ 3181350 w 4050359"/>
                <a:gd name="connsiteY256" fmla="*/ 1143000 h 3228975"/>
                <a:gd name="connsiteX257" fmla="*/ 3228975 w 4050359"/>
                <a:gd name="connsiteY257" fmla="*/ 1171575 h 3228975"/>
                <a:gd name="connsiteX258" fmla="*/ 3267075 w 4050359"/>
                <a:gd name="connsiteY258" fmla="*/ 1190625 h 3228975"/>
                <a:gd name="connsiteX259" fmla="*/ 3295650 w 4050359"/>
                <a:gd name="connsiteY259" fmla="*/ 1200150 h 3228975"/>
                <a:gd name="connsiteX260" fmla="*/ 3352800 w 4050359"/>
                <a:gd name="connsiteY260" fmla="*/ 1228725 h 3228975"/>
                <a:gd name="connsiteX261" fmla="*/ 3409950 w 4050359"/>
                <a:gd name="connsiteY261" fmla="*/ 1257300 h 3228975"/>
                <a:gd name="connsiteX262" fmla="*/ 3419475 w 4050359"/>
                <a:gd name="connsiteY262" fmla="*/ 1295400 h 3228975"/>
                <a:gd name="connsiteX263" fmla="*/ 3438525 w 4050359"/>
                <a:gd name="connsiteY263" fmla="*/ 1323975 h 3228975"/>
                <a:gd name="connsiteX264" fmla="*/ 3467100 w 4050359"/>
                <a:gd name="connsiteY264" fmla="*/ 1381125 h 3228975"/>
                <a:gd name="connsiteX265" fmla="*/ 3495675 w 4050359"/>
                <a:gd name="connsiteY265" fmla="*/ 1447800 h 3228975"/>
                <a:gd name="connsiteX266" fmla="*/ 3552825 w 4050359"/>
                <a:gd name="connsiteY266" fmla="*/ 1562100 h 3228975"/>
                <a:gd name="connsiteX267" fmla="*/ 3562350 w 4050359"/>
                <a:gd name="connsiteY267" fmla="*/ 1600200 h 3228975"/>
                <a:gd name="connsiteX268" fmla="*/ 3600450 w 4050359"/>
                <a:gd name="connsiteY268" fmla="*/ 1676400 h 3228975"/>
                <a:gd name="connsiteX269" fmla="*/ 3657600 w 4050359"/>
                <a:gd name="connsiteY269" fmla="*/ 1838325 h 3228975"/>
                <a:gd name="connsiteX270" fmla="*/ 3676650 w 4050359"/>
                <a:gd name="connsiteY270" fmla="*/ 1885950 h 3228975"/>
                <a:gd name="connsiteX271" fmla="*/ 3695700 w 4050359"/>
                <a:gd name="connsiteY271" fmla="*/ 1914525 h 3228975"/>
                <a:gd name="connsiteX272" fmla="*/ 3705225 w 4050359"/>
                <a:gd name="connsiteY272" fmla="*/ 1943100 h 3228975"/>
                <a:gd name="connsiteX273" fmla="*/ 3733800 w 4050359"/>
                <a:gd name="connsiteY273" fmla="*/ 1952625 h 3228975"/>
                <a:gd name="connsiteX274" fmla="*/ 3790950 w 4050359"/>
                <a:gd name="connsiteY274" fmla="*/ 1857375 h 3228975"/>
                <a:gd name="connsiteX275" fmla="*/ 3800475 w 4050359"/>
                <a:gd name="connsiteY275" fmla="*/ 1752600 h 3228975"/>
                <a:gd name="connsiteX276" fmla="*/ 3800475 w 4050359"/>
                <a:gd name="connsiteY276" fmla="*/ 1019175 h 3228975"/>
                <a:gd name="connsiteX277" fmla="*/ 3781425 w 4050359"/>
                <a:gd name="connsiteY277" fmla="*/ 752475 h 3228975"/>
                <a:gd name="connsiteX278" fmla="*/ 3762375 w 4050359"/>
                <a:gd name="connsiteY278" fmla="*/ 695325 h 3228975"/>
                <a:gd name="connsiteX279" fmla="*/ 3743325 w 4050359"/>
                <a:gd name="connsiteY279" fmla="*/ 628650 h 3228975"/>
                <a:gd name="connsiteX280" fmla="*/ 3657600 w 4050359"/>
                <a:gd name="connsiteY280" fmla="*/ 666750 h 3228975"/>
                <a:gd name="connsiteX281" fmla="*/ 3629025 w 4050359"/>
                <a:gd name="connsiteY281" fmla="*/ 771525 h 3228975"/>
                <a:gd name="connsiteX282" fmla="*/ 3638550 w 4050359"/>
                <a:gd name="connsiteY282" fmla="*/ 1019175 h 3228975"/>
                <a:gd name="connsiteX283" fmla="*/ 3667125 w 4050359"/>
                <a:gd name="connsiteY283" fmla="*/ 1114425 h 3228975"/>
                <a:gd name="connsiteX284" fmla="*/ 3676650 w 4050359"/>
                <a:gd name="connsiteY284" fmla="*/ 1162050 h 3228975"/>
                <a:gd name="connsiteX285" fmla="*/ 3752850 w 4050359"/>
                <a:gd name="connsiteY285" fmla="*/ 1524000 h 3228975"/>
                <a:gd name="connsiteX286" fmla="*/ 3781425 w 4050359"/>
                <a:gd name="connsiteY286" fmla="*/ 1724025 h 3228975"/>
                <a:gd name="connsiteX287" fmla="*/ 3810000 w 4050359"/>
                <a:gd name="connsiteY287" fmla="*/ 2000250 h 3228975"/>
                <a:gd name="connsiteX288" fmla="*/ 3829050 w 4050359"/>
                <a:gd name="connsiteY288" fmla="*/ 2162175 h 3228975"/>
                <a:gd name="connsiteX289" fmla="*/ 3762375 w 4050359"/>
                <a:gd name="connsiteY289" fmla="*/ 2247900 h 3228975"/>
                <a:gd name="connsiteX290" fmla="*/ 3629025 w 4050359"/>
                <a:gd name="connsiteY290" fmla="*/ 2228850 h 3228975"/>
                <a:gd name="connsiteX291" fmla="*/ 3543300 w 4050359"/>
                <a:gd name="connsiteY291" fmla="*/ 2181225 h 3228975"/>
                <a:gd name="connsiteX292" fmla="*/ 3514725 w 4050359"/>
                <a:gd name="connsiteY292" fmla="*/ 2171700 h 3228975"/>
                <a:gd name="connsiteX293" fmla="*/ 3486150 w 4050359"/>
                <a:gd name="connsiteY293" fmla="*/ 2143125 h 3228975"/>
                <a:gd name="connsiteX294" fmla="*/ 3457575 w 4050359"/>
                <a:gd name="connsiteY294" fmla="*/ 2124075 h 3228975"/>
                <a:gd name="connsiteX295" fmla="*/ 3438525 w 4050359"/>
                <a:gd name="connsiteY295" fmla="*/ 2095500 h 3228975"/>
                <a:gd name="connsiteX296" fmla="*/ 3409950 w 4050359"/>
                <a:gd name="connsiteY296" fmla="*/ 2057400 h 3228975"/>
                <a:gd name="connsiteX297" fmla="*/ 3371850 w 4050359"/>
                <a:gd name="connsiteY297" fmla="*/ 1971675 h 3228975"/>
                <a:gd name="connsiteX298" fmla="*/ 3333750 w 4050359"/>
                <a:gd name="connsiteY298" fmla="*/ 1885950 h 3228975"/>
                <a:gd name="connsiteX299" fmla="*/ 3267075 w 4050359"/>
                <a:gd name="connsiteY299" fmla="*/ 1714500 h 3228975"/>
                <a:gd name="connsiteX300" fmla="*/ 3238500 w 4050359"/>
                <a:gd name="connsiteY300" fmla="*/ 1676400 h 3228975"/>
                <a:gd name="connsiteX301" fmla="*/ 3171825 w 4050359"/>
                <a:gd name="connsiteY301" fmla="*/ 1524000 h 3228975"/>
                <a:gd name="connsiteX302" fmla="*/ 3162300 w 4050359"/>
                <a:gd name="connsiteY302" fmla="*/ 1485900 h 3228975"/>
                <a:gd name="connsiteX303" fmla="*/ 3124200 w 4050359"/>
                <a:gd name="connsiteY303" fmla="*/ 1400175 h 3228975"/>
                <a:gd name="connsiteX304" fmla="*/ 3067050 w 4050359"/>
                <a:gd name="connsiteY304" fmla="*/ 1314450 h 3228975"/>
                <a:gd name="connsiteX305" fmla="*/ 3000375 w 4050359"/>
                <a:gd name="connsiteY305" fmla="*/ 1190625 h 3228975"/>
                <a:gd name="connsiteX306" fmla="*/ 2971800 w 4050359"/>
                <a:gd name="connsiteY306" fmla="*/ 1104900 h 3228975"/>
                <a:gd name="connsiteX307" fmla="*/ 2943225 w 4050359"/>
                <a:gd name="connsiteY307" fmla="*/ 1066800 h 3228975"/>
                <a:gd name="connsiteX308" fmla="*/ 2914650 w 4050359"/>
                <a:gd name="connsiteY308" fmla="*/ 990600 h 3228975"/>
                <a:gd name="connsiteX309" fmla="*/ 2905125 w 4050359"/>
                <a:gd name="connsiteY309" fmla="*/ 952500 h 3228975"/>
                <a:gd name="connsiteX310" fmla="*/ 2828925 w 4050359"/>
                <a:gd name="connsiteY310" fmla="*/ 857250 h 3228975"/>
                <a:gd name="connsiteX311" fmla="*/ 2714625 w 4050359"/>
                <a:gd name="connsiteY311" fmla="*/ 866775 h 3228975"/>
                <a:gd name="connsiteX312" fmla="*/ 2695575 w 4050359"/>
                <a:gd name="connsiteY312" fmla="*/ 923925 h 3228975"/>
                <a:gd name="connsiteX313" fmla="*/ 2686050 w 4050359"/>
                <a:gd name="connsiteY313" fmla="*/ 952500 h 3228975"/>
                <a:gd name="connsiteX314" fmla="*/ 2667000 w 4050359"/>
                <a:gd name="connsiteY314" fmla="*/ 1000125 h 3228975"/>
                <a:gd name="connsiteX315" fmla="*/ 2638425 w 4050359"/>
                <a:gd name="connsiteY315" fmla="*/ 1076325 h 3228975"/>
                <a:gd name="connsiteX316" fmla="*/ 2609850 w 4050359"/>
                <a:gd name="connsiteY316" fmla="*/ 1276350 h 3228975"/>
                <a:gd name="connsiteX317" fmla="*/ 2581275 w 4050359"/>
                <a:gd name="connsiteY317" fmla="*/ 1552575 h 3228975"/>
                <a:gd name="connsiteX318" fmla="*/ 2552700 w 4050359"/>
                <a:gd name="connsiteY318" fmla="*/ 1638300 h 3228975"/>
                <a:gd name="connsiteX319" fmla="*/ 2524125 w 4050359"/>
                <a:gd name="connsiteY319" fmla="*/ 1743075 h 3228975"/>
                <a:gd name="connsiteX320" fmla="*/ 2505075 w 4050359"/>
                <a:gd name="connsiteY320" fmla="*/ 1847850 h 3228975"/>
                <a:gd name="connsiteX321" fmla="*/ 2438400 w 4050359"/>
                <a:gd name="connsiteY321" fmla="*/ 2076450 h 3228975"/>
                <a:gd name="connsiteX322" fmla="*/ 2400300 w 4050359"/>
                <a:gd name="connsiteY322" fmla="*/ 2162175 h 3228975"/>
                <a:gd name="connsiteX323" fmla="*/ 2390775 w 4050359"/>
                <a:gd name="connsiteY323" fmla="*/ 2190750 h 3228975"/>
                <a:gd name="connsiteX324" fmla="*/ 2343150 w 4050359"/>
                <a:gd name="connsiteY324" fmla="*/ 2219325 h 3228975"/>
                <a:gd name="connsiteX325" fmla="*/ 2295525 w 4050359"/>
                <a:gd name="connsiteY325" fmla="*/ 2228850 h 3228975"/>
                <a:gd name="connsiteX326" fmla="*/ 2200275 w 4050359"/>
                <a:gd name="connsiteY326" fmla="*/ 2209800 h 3228975"/>
                <a:gd name="connsiteX327" fmla="*/ 2143125 w 4050359"/>
                <a:gd name="connsiteY327" fmla="*/ 2152650 h 3228975"/>
                <a:gd name="connsiteX328" fmla="*/ 2114550 w 4050359"/>
                <a:gd name="connsiteY328" fmla="*/ 2133600 h 3228975"/>
                <a:gd name="connsiteX329" fmla="*/ 2076450 w 4050359"/>
                <a:gd name="connsiteY329" fmla="*/ 2085975 h 3228975"/>
                <a:gd name="connsiteX330" fmla="*/ 2047875 w 4050359"/>
                <a:gd name="connsiteY330" fmla="*/ 2057400 h 3228975"/>
                <a:gd name="connsiteX331" fmla="*/ 2009775 w 4050359"/>
                <a:gd name="connsiteY331" fmla="*/ 2009775 h 3228975"/>
                <a:gd name="connsiteX332" fmla="*/ 1876425 w 4050359"/>
                <a:gd name="connsiteY332" fmla="*/ 1876425 h 3228975"/>
                <a:gd name="connsiteX333" fmla="*/ 1828800 w 4050359"/>
                <a:gd name="connsiteY333" fmla="*/ 1809750 h 3228975"/>
                <a:gd name="connsiteX334" fmla="*/ 1790700 w 4050359"/>
                <a:gd name="connsiteY334" fmla="*/ 1743075 h 3228975"/>
                <a:gd name="connsiteX335" fmla="*/ 1724025 w 4050359"/>
                <a:gd name="connsiteY335" fmla="*/ 1676400 h 3228975"/>
                <a:gd name="connsiteX336" fmla="*/ 1704975 w 4050359"/>
                <a:gd name="connsiteY336" fmla="*/ 1647825 h 3228975"/>
                <a:gd name="connsiteX337" fmla="*/ 1676400 w 4050359"/>
                <a:gd name="connsiteY337" fmla="*/ 1600200 h 3228975"/>
                <a:gd name="connsiteX338" fmla="*/ 1619250 w 4050359"/>
                <a:gd name="connsiteY338" fmla="*/ 1524000 h 3228975"/>
                <a:gd name="connsiteX339" fmla="*/ 1600200 w 4050359"/>
                <a:gd name="connsiteY339" fmla="*/ 1485900 h 3228975"/>
                <a:gd name="connsiteX340" fmla="*/ 1543050 w 4050359"/>
                <a:gd name="connsiteY340" fmla="*/ 1428750 h 3228975"/>
                <a:gd name="connsiteX341" fmla="*/ 1533525 w 4050359"/>
                <a:gd name="connsiteY341" fmla="*/ 1400175 h 3228975"/>
                <a:gd name="connsiteX342" fmla="*/ 1495425 w 4050359"/>
                <a:gd name="connsiteY342" fmla="*/ 1333500 h 3228975"/>
                <a:gd name="connsiteX343" fmla="*/ 1476375 w 4050359"/>
                <a:gd name="connsiteY343" fmla="*/ 1266825 h 3228975"/>
                <a:gd name="connsiteX344" fmla="*/ 1447800 w 4050359"/>
                <a:gd name="connsiteY344" fmla="*/ 1247775 h 3228975"/>
                <a:gd name="connsiteX345" fmla="*/ 1381125 w 4050359"/>
                <a:gd name="connsiteY345" fmla="*/ 1171575 h 3228975"/>
                <a:gd name="connsiteX346" fmla="*/ 1352550 w 4050359"/>
                <a:gd name="connsiteY346" fmla="*/ 1162050 h 3228975"/>
                <a:gd name="connsiteX347" fmla="*/ 1266825 w 4050359"/>
                <a:gd name="connsiteY347" fmla="*/ 1114425 h 3228975"/>
                <a:gd name="connsiteX348" fmla="*/ 1162050 w 4050359"/>
                <a:gd name="connsiteY348" fmla="*/ 1076325 h 3228975"/>
                <a:gd name="connsiteX349" fmla="*/ 1095375 w 4050359"/>
                <a:gd name="connsiteY349" fmla="*/ 1047750 h 3228975"/>
                <a:gd name="connsiteX350" fmla="*/ 1057275 w 4050359"/>
                <a:gd name="connsiteY350" fmla="*/ 1028700 h 3228975"/>
                <a:gd name="connsiteX351" fmla="*/ 1028700 w 4050359"/>
                <a:gd name="connsiteY351" fmla="*/ 1019175 h 3228975"/>
                <a:gd name="connsiteX352" fmla="*/ 990600 w 4050359"/>
                <a:gd name="connsiteY352" fmla="*/ 1000125 h 3228975"/>
                <a:gd name="connsiteX353" fmla="*/ 923925 w 4050359"/>
                <a:gd name="connsiteY353" fmla="*/ 981075 h 3228975"/>
                <a:gd name="connsiteX354" fmla="*/ 895350 w 4050359"/>
                <a:gd name="connsiteY354" fmla="*/ 962025 h 3228975"/>
                <a:gd name="connsiteX355" fmla="*/ 771525 w 4050359"/>
                <a:gd name="connsiteY355" fmla="*/ 942975 h 3228975"/>
                <a:gd name="connsiteX356" fmla="*/ 714375 w 4050359"/>
                <a:gd name="connsiteY356" fmla="*/ 933450 h 3228975"/>
                <a:gd name="connsiteX357" fmla="*/ 666750 w 4050359"/>
                <a:gd name="connsiteY357" fmla="*/ 942975 h 3228975"/>
                <a:gd name="connsiteX358" fmla="*/ 657225 w 4050359"/>
                <a:gd name="connsiteY358" fmla="*/ 1057275 h 3228975"/>
                <a:gd name="connsiteX359" fmla="*/ 676275 w 4050359"/>
                <a:gd name="connsiteY359" fmla="*/ 1400175 h 3228975"/>
                <a:gd name="connsiteX360" fmla="*/ 714375 w 4050359"/>
                <a:gd name="connsiteY360" fmla="*/ 1562100 h 3228975"/>
                <a:gd name="connsiteX361" fmla="*/ 742950 w 4050359"/>
                <a:gd name="connsiteY361" fmla="*/ 1714500 h 3228975"/>
                <a:gd name="connsiteX362" fmla="*/ 762000 w 4050359"/>
                <a:gd name="connsiteY362" fmla="*/ 1790700 h 3228975"/>
                <a:gd name="connsiteX363" fmla="*/ 800100 w 4050359"/>
                <a:gd name="connsiteY363" fmla="*/ 2028825 h 3228975"/>
                <a:gd name="connsiteX364" fmla="*/ 847725 w 4050359"/>
                <a:gd name="connsiteY364" fmla="*/ 2200275 h 3228975"/>
                <a:gd name="connsiteX365" fmla="*/ 857250 w 4050359"/>
                <a:gd name="connsiteY365" fmla="*/ 2276475 h 3228975"/>
                <a:gd name="connsiteX366" fmla="*/ 847725 w 4050359"/>
                <a:gd name="connsiteY366" fmla="*/ 2305050 h 3228975"/>
                <a:gd name="connsiteX367" fmla="*/ 781050 w 4050359"/>
                <a:gd name="connsiteY367" fmla="*/ 2295525 h 3228975"/>
                <a:gd name="connsiteX368" fmla="*/ 733425 w 4050359"/>
                <a:gd name="connsiteY368" fmla="*/ 2276475 h 3228975"/>
                <a:gd name="connsiteX369" fmla="*/ 704850 w 4050359"/>
                <a:gd name="connsiteY369" fmla="*/ 2257425 h 3228975"/>
                <a:gd name="connsiteX370" fmla="*/ 638175 w 4050359"/>
                <a:gd name="connsiteY370" fmla="*/ 2200275 h 3228975"/>
                <a:gd name="connsiteX371" fmla="*/ 571500 w 4050359"/>
                <a:gd name="connsiteY371" fmla="*/ 2124075 h 3228975"/>
                <a:gd name="connsiteX372" fmla="*/ 457200 w 4050359"/>
                <a:gd name="connsiteY372" fmla="*/ 1895475 h 3228975"/>
                <a:gd name="connsiteX373" fmla="*/ 381000 w 4050359"/>
                <a:gd name="connsiteY373" fmla="*/ 1771650 h 3228975"/>
                <a:gd name="connsiteX374" fmla="*/ 342900 w 4050359"/>
                <a:gd name="connsiteY374" fmla="*/ 1704975 h 3228975"/>
                <a:gd name="connsiteX375" fmla="*/ 295275 w 4050359"/>
                <a:gd name="connsiteY375" fmla="*/ 1581150 h 3228975"/>
                <a:gd name="connsiteX376" fmla="*/ 219075 w 4050359"/>
                <a:gd name="connsiteY376" fmla="*/ 1390650 h 3228975"/>
                <a:gd name="connsiteX377" fmla="*/ 209550 w 4050359"/>
                <a:gd name="connsiteY377" fmla="*/ 1295400 h 3228975"/>
                <a:gd name="connsiteX378" fmla="*/ 200025 w 4050359"/>
                <a:gd name="connsiteY378" fmla="*/ 1257300 h 3228975"/>
                <a:gd name="connsiteX379" fmla="*/ 209550 w 4050359"/>
                <a:gd name="connsiteY379" fmla="*/ 1095375 h 3228975"/>
                <a:gd name="connsiteX380" fmla="*/ 238125 w 4050359"/>
                <a:gd name="connsiteY380" fmla="*/ 914400 h 3228975"/>
                <a:gd name="connsiteX381" fmla="*/ 285750 w 4050359"/>
                <a:gd name="connsiteY381" fmla="*/ 800100 h 3228975"/>
                <a:gd name="connsiteX382" fmla="*/ 295275 w 4050359"/>
                <a:gd name="connsiteY382" fmla="*/ 762000 h 3228975"/>
                <a:gd name="connsiteX383" fmla="*/ 314325 w 4050359"/>
                <a:gd name="connsiteY383" fmla="*/ 666750 h 3228975"/>
                <a:gd name="connsiteX384" fmla="*/ 381000 w 4050359"/>
                <a:gd name="connsiteY384" fmla="*/ 495300 h 3228975"/>
                <a:gd name="connsiteX385" fmla="*/ 428625 w 4050359"/>
                <a:gd name="connsiteY385" fmla="*/ 361950 h 3228975"/>
                <a:gd name="connsiteX386" fmla="*/ 438150 w 4050359"/>
                <a:gd name="connsiteY386" fmla="*/ 323850 h 3228975"/>
                <a:gd name="connsiteX387" fmla="*/ 466725 w 4050359"/>
                <a:gd name="connsiteY387" fmla="*/ 295275 h 3228975"/>
                <a:gd name="connsiteX388" fmla="*/ 533400 w 4050359"/>
                <a:gd name="connsiteY388" fmla="*/ 266700 h 3228975"/>
                <a:gd name="connsiteX389" fmla="*/ 685800 w 4050359"/>
                <a:gd name="connsiteY389" fmla="*/ 285750 h 3228975"/>
                <a:gd name="connsiteX390" fmla="*/ 781050 w 4050359"/>
                <a:gd name="connsiteY390" fmla="*/ 333375 h 3228975"/>
                <a:gd name="connsiteX391" fmla="*/ 857250 w 4050359"/>
                <a:gd name="connsiteY391" fmla="*/ 361950 h 3228975"/>
                <a:gd name="connsiteX392" fmla="*/ 914400 w 4050359"/>
                <a:gd name="connsiteY392" fmla="*/ 381000 h 3228975"/>
                <a:gd name="connsiteX393" fmla="*/ 1028700 w 4050359"/>
                <a:gd name="connsiteY393" fmla="*/ 476250 h 3228975"/>
                <a:gd name="connsiteX394" fmla="*/ 1047750 w 4050359"/>
                <a:gd name="connsiteY394" fmla="*/ 514350 h 3228975"/>
                <a:gd name="connsiteX395" fmla="*/ 1057275 w 4050359"/>
                <a:gd name="connsiteY395" fmla="*/ 704850 h 3228975"/>
                <a:gd name="connsiteX396" fmla="*/ 1095375 w 4050359"/>
                <a:gd name="connsiteY396" fmla="*/ 952500 h 3228975"/>
                <a:gd name="connsiteX397" fmla="*/ 1123950 w 4050359"/>
                <a:gd name="connsiteY397" fmla="*/ 1095375 h 3228975"/>
                <a:gd name="connsiteX398" fmla="*/ 1171575 w 4050359"/>
                <a:gd name="connsiteY398" fmla="*/ 1285875 h 3228975"/>
                <a:gd name="connsiteX399" fmla="*/ 1209675 w 4050359"/>
                <a:gd name="connsiteY399" fmla="*/ 1457325 h 3228975"/>
                <a:gd name="connsiteX400" fmla="*/ 1295400 w 4050359"/>
                <a:gd name="connsiteY400" fmla="*/ 1733550 h 3228975"/>
                <a:gd name="connsiteX401" fmla="*/ 1323975 w 4050359"/>
                <a:gd name="connsiteY401" fmla="*/ 1771650 h 3228975"/>
                <a:gd name="connsiteX402" fmla="*/ 1333500 w 4050359"/>
                <a:gd name="connsiteY402" fmla="*/ 1809750 h 3228975"/>
                <a:gd name="connsiteX403" fmla="*/ 1343025 w 4050359"/>
                <a:gd name="connsiteY403" fmla="*/ 1857375 h 3228975"/>
                <a:gd name="connsiteX404" fmla="*/ 1400175 w 4050359"/>
                <a:gd name="connsiteY404" fmla="*/ 1933575 h 3228975"/>
                <a:gd name="connsiteX405" fmla="*/ 1419225 w 4050359"/>
                <a:gd name="connsiteY405" fmla="*/ 1990725 h 3228975"/>
                <a:gd name="connsiteX406" fmla="*/ 1571625 w 4050359"/>
                <a:gd name="connsiteY406" fmla="*/ 2038350 h 3228975"/>
                <a:gd name="connsiteX407" fmla="*/ 1781175 w 4050359"/>
                <a:gd name="connsiteY407" fmla="*/ 2028825 h 3228975"/>
                <a:gd name="connsiteX408" fmla="*/ 1828800 w 4050359"/>
                <a:gd name="connsiteY408" fmla="*/ 1981200 h 3228975"/>
                <a:gd name="connsiteX409" fmla="*/ 1876425 w 4050359"/>
                <a:gd name="connsiteY409" fmla="*/ 1914525 h 3228975"/>
                <a:gd name="connsiteX410" fmla="*/ 1981200 w 4050359"/>
                <a:gd name="connsiteY410" fmla="*/ 1800225 h 3228975"/>
                <a:gd name="connsiteX411" fmla="*/ 2057400 w 4050359"/>
                <a:gd name="connsiteY411" fmla="*/ 1657350 h 3228975"/>
                <a:gd name="connsiteX412" fmla="*/ 2114550 w 4050359"/>
                <a:gd name="connsiteY412" fmla="*/ 1543050 h 3228975"/>
                <a:gd name="connsiteX413" fmla="*/ 2143125 w 4050359"/>
                <a:gd name="connsiteY413" fmla="*/ 1514475 h 3228975"/>
                <a:gd name="connsiteX414" fmla="*/ 2190750 w 4050359"/>
                <a:gd name="connsiteY414" fmla="*/ 1419225 h 3228975"/>
                <a:gd name="connsiteX415" fmla="*/ 2266950 w 4050359"/>
                <a:gd name="connsiteY415" fmla="*/ 1304925 h 3228975"/>
                <a:gd name="connsiteX416" fmla="*/ 2286000 w 4050359"/>
                <a:gd name="connsiteY416" fmla="*/ 1257300 h 3228975"/>
                <a:gd name="connsiteX417" fmla="*/ 2295525 w 4050359"/>
                <a:gd name="connsiteY417" fmla="*/ 1219200 h 3228975"/>
                <a:gd name="connsiteX418" fmla="*/ 2324100 w 4050359"/>
                <a:gd name="connsiteY418" fmla="*/ 1200150 h 3228975"/>
                <a:gd name="connsiteX419" fmla="*/ 2381250 w 4050359"/>
                <a:gd name="connsiteY419" fmla="*/ 1104900 h 3228975"/>
                <a:gd name="connsiteX420" fmla="*/ 2400300 w 4050359"/>
                <a:gd name="connsiteY420" fmla="*/ 1057275 h 3228975"/>
                <a:gd name="connsiteX421" fmla="*/ 2419350 w 4050359"/>
                <a:gd name="connsiteY421" fmla="*/ 1028700 h 3228975"/>
                <a:gd name="connsiteX422" fmla="*/ 2476500 w 4050359"/>
                <a:gd name="connsiteY422" fmla="*/ 952500 h 3228975"/>
                <a:gd name="connsiteX423" fmla="*/ 2486025 w 4050359"/>
                <a:gd name="connsiteY423" fmla="*/ 885825 h 3228975"/>
                <a:gd name="connsiteX424" fmla="*/ 2505075 w 4050359"/>
                <a:gd name="connsiteY424" fmla="*/ 828675 h 3228975"/>
                <a:gd name="connsiteX425" fmla="*/ 2524125 w 4050359"/>
                <a:gd name="connsiteY425" fmla="*/ 723900 h 3228975"/>
                <a:gd name="connsiteX426" fmla="*/ 2533650 w 4050359"/>
                <a:gd name="connsiteY426" fmla="*/ 123825 h 3228975"/>
                <a:gd name="connsiteX427" fmla="*/ 2466975 w 4050359"/>
                <a:gd name="connsiteY427" fmla="*/ 142875 h 3228975"/>
                <a:gd name="connsiteX428" fmla="*/ 2228850 w 4050359"/>
                <a:gd name="connsiteY428" fmla="*/ 133350 h 3228975"/>
                <a:gd name="connsiteX429" fmla="*/ 2095500 w 4050359"/>
                <a:gd name="connsiteY429" fmla="*/ 95250 h 3228975"/>
                <a:gd name="connsiteX430" fmla="*/ 2009775 w 4050359"/>
                <a:gd name="connsiteY430" fmla="*/ 85725 h 3228975"/>
                <a:gd name="connsiteX431" fmla="*/ 1952625 w 4050359"/>
                <a:gd name="connsiteY431" fmla="*/ 66675 h 3228975"/>
                <a:gd name="connsiteX432" fmla="*/ 1781175 w 4050359"/>
                <a:gd name="connsiteY432" fmla="*/ 85725 h 3228975"/>
                <a:gd name="connsiteX433" fmla="*/ 1704975 w 4050359"/>
                <a:gd name="connsiteY433" fmla="*/ 123825 h 3228975"/>
                <a:gd name="connsiteX434" fmla="*/ 1647825 w 4050359"/>
                <a:gd name="connsiteY434" fmla="*/ 142875 h 3228975"/>
                <a:gd name="connsiteX435" fmla="*/ 1562100 w 4050359"/>
                <a:gd name="connsiteY435" fmla="*/ 285750 h 3228975"/>
                <a:gd name="connsiteX436" fmla="*/ 1552575 w 4050359"/>
                <a:gd name="connsiteY436" fmla="*/ 314325 h 3228975"/>
                <a:gd name="connsiteX437" fmla="*/ 1533525 w 4050359"/>
                <a:gd name="connsiteY437" fmla="*/ 381000 h 3228975"/>
                <a:gd name="connsiteX438" fmla="*/ 1571625 w 4050359"/>
                <a:gd name="connsiteY438" fmla="*/ 742950 h 3228975"/>
                <a:gd name="connsiteX439" fmla="*/ 1695450 w 4050359"/>
                <a:gd name="connsiteY439" fmla="*/ 933450 h 3228975"/>
                <a:gd name="connsiteX440" fmla="*/ 1800225 w 4050359"/>
                <a:gd name="connsiteY440" fmla="*/ 1076325 h 3228975"/>
                <a:gd name="connsiteX441" fmla="*/ 1847850 w 4050359"/>
                <a:gd name="connsiteY441" fmla="*/ 1143000 h 3228975"/>
                <a:gd name="connsiteX442" fmla="*/ 1895475 w 4050359"/>
                <a:gd name="connsiteY442" fmla="*/ 1209675 h 3228975"/>
                <a:gd name="connsiteX443" fmla="*/ 1933575 w 4050359"/>
                <a:gd name="connsiteY443" fmla="*/ 1266825 h 3228975"/>
                <a:gd name="connsiteX444" fmla="*/ 2009775 w 4050359"/>
                <a:gd name="connsiteY444" fmla="*/ 1409700 h 3228975"/>
                <a:gd name="connsiteX445" fmla="*/ 2085975 w 4050359"/>
                <a:gd name="connsiteY445" fmla="*/ 1524000 h 3228975"/>
                <a:gd name="connsiteX446" fmla="*/ 2114550 w 4050359"/>
                <a:gd name="connsiteY446" fmla="*/ 1590675 h 3228975"/>
                <a:gd name="connsiteX447" fmla="*/ 2143125 w 4050359"/>
                <a:gd name="connsiteY447" fmla="*/ 1628775 h 3228975"/>
                <a:gd name="connsiteX448" fmla="*/ 2295525 w 4050359"/>
                <a:gd name="connsiteY448" fmla="*/ 1866900 h 3228975"/>
                <a:gd name="connsiteX449" fmla="*/ 2390775 w 4050359"/>
                <a:gd name="connsiteY449" fmla="*/ 2066925 h 3228975"/>
                <a:gd name="connsiteX450" fmla="*/ 2466975 w 4050359"/>
                <a:gd name="connsiteY450" fmla="*/ 2181225 h 3228975"/>
                <a:gd name="connsiteX451" fmla="*/ 2495550 w 4050359"/>
                <a:gd name="connsiteY451" fmla="*/ 2228850 h 3228975"/>
                <a:gd name="connsiteX452" fmla="*/ 2505075 w 4050359"/>
                <a:gd name="connsiteY452" fmla="*/ 2257425 h 3228975"/>
                <a:gd name="connsiteX453" fmla="*/ 2533650 w 4050359"/>
                <a:gd name="connsiteY453" fmla="*/ 2276475 h 3228975"/>
                <a:gd name="connsiteX454" fmla="*/ 2562225 w 4050359"/>
                <a:gd name="connsiteY454" fmla="*/ 2305050 h 3228975"/>
                <a:gd name="connsiteX455" fmla="*/ 2590800 w 4050359"/>
                <a:gd name="connsiteY455" fmla="*/ 2314575 h 3228975"/>
                <a:gd name="connsiteX456" fmla="*/ 2619375 w 4050359"/>
                <a:gd name="connsiteY456" fmla="*/ 2333625 h 3228975"/>
                <a:gd name="connsiteX457" fmla="*/ 2657475 w 4050359"/>
                <a:gd name="connsiteY457" fmla="*/ 2286000 h 3228975"/>
                <a:gd name="connsiteX458" fmla="*/ 2686050 w 4050359"/>
                <a:gd name="connsiteY458" fmla="*/ 2200275 h 3228975"/>
                <a:gd name="connsiteX459" fmla="*/ 2705100 w 4050359"/>
                <a:gd name="connsiteY459" fmla="*/ 2171700 h 3228975"/>
                <a:gd name="connsiteX460" fmla="*/ 2724150 w 4050359"/>
                <a:gd name="connsiteY460" fmla="*/ 2124075 h 3228975"/>
                <a:gd name="connsiteX461" fmla="*/ 2771775 w 4050359"/>
                <a:gd name="connsiteY461" fmla="*/ 2047875 h 3228975"/>
                <a:gd name="connsiteX462" fmla="*/ 2943225 w 4050359"/>
                <a:gd name="connsiteY462" fmla="*/ 1628775 h 3228975"/>
                <a:gd name="connsiteX463" fmla="*/ 2952750 w 4050359"/>
                <a:gd name="connsiteY463" fmla="*/ 1581150 h 3228975"/>
                <a:gd name="connsiteX464" fmla="*/ 2981325 w 4050359"/>
                <a:gd name="connsiteY464" fmla="*/ 1485900 h 3228975"/>
                <a:gd name="connsiteX465" fmla="*/ 3000375 w 4050359"/>
                <a:gd name="connsiteY465" fmla="*/ 1343025 h 3228975"/>
                <a:gd name="connsiteX466" fmla="*/ 3009900 w 4050359"/>
                <a:gd name="connsiteY466" fmla="*/ 1285875 h 3228975"/>
                <a:gd name="connsiteX467" fmla="*/ 3028950 w 4050359"/>
                <a:gd name="connsiteY467" fmla="*/ 1247775 h 3228975"/>
                <a:gd name="connsiteX468" fmla="*/ 3038475 w 4050359"/>
                <a:gd name="connsiteY468" fmla="*/ 1200150 h 3228975"/>
                <a:gd name="connsiteX469" fmla="*/ 3057525 w 4050359"/>
                <a:gd name="connsiteY469" fmla="*/ 1143000 h 3228975"/>
                <a:gd name="connsiteX470" fmla="*/ 3086100 w 4050359"/>
                <a:gd name="connsiteY470" fmla="*/ 904875 h 3228975"/>
                <a:gd name="connsiteX471" fmla="*/ 3076575 w 4050359"/>
                <a:gd name="connsiteY471" fmla="*/ 219075 h 3228975"/>
                <a:gd name="connsiteX472" fmla="*/ 3057525 w 4050359"/>
                <a:gd name="connsiteY472" fmla="*/ 0 h 3228975"/>
                <a:gd name="connsiteX473" fmla="*/ 2990850 w 4050359"/>
                <a:gd name="connsiteY473" fmla="*/ 28575 h 3228975"/>
                <a:gd name="connsiteX474" fmla="*/ 2933700 w 4050359"/>
                <a:gd name="connsiteY474" fmla="*/ 47625 h 3228975"/>
                <a:gd name="connsiteX475" fmla="*/ 2828925 w 4050359"/>
                <a:gd name="connsiteY475" fmla="*/ 95250 h 3228975"/>
                <a:gd name="connsiteX476" fmla="*/ 3086100 w 4050359"/>
                <a:gd name="connsiteY476" fmla="*/ 95250 h 3228975"/>
                <a:gd name="connsiteX477" fmla="*/ 3924300 w 4050359"/>
                <a:gd name="connsiteY477" fmla="*/ 133350 h 3228975"/>
                <a:gd name="connsiteX478" fmla="*/ 3971925 w 4050359"/>
                <a:gd name="connsiteY478" fmla="*/ 152400 h 3228975"/>
                <a:gd name="connsiteX479" fmla="*/ 4010025 w 4050359"/>
                <a:gd name="connsiteY479" fmla="*/ 161925 h 3228975"/>
                <a:gd name="connsiteX480" fmla="*/ 4038600 w 4050359"/>
                <a:gd name="connsiteY480" fmla="*/ 190500 h 3228975"/>
                <a:gd name="connsiteX481" fmla="*/ 4019550 w 4050359"/>
                <a:gd name="connsiteY481" fmla="*/ 323850 h 3228975"/>
                <a:gd name="connsiteX482" fmla="*/ 4000500 w 4050359"/>
                <a:gd name="connsiteY482" fmla="*/ 371475 h 3228975"/>
                <a:gd name="connsiteX483" fmla="*/ 3971925 w 4050359"/>
                <a:gd name="connsiteY483" fmla="*/ 409575 h 3228975"/>
                <a:gd name="connsiteX484" fmla="*/ 3905250 w 4050359"/>
                <a:gd name="connsiteY484" fmla="*/ 514350 h 3228975"/>
                <a:gd name="connsiteX485" fmla="*/ 3876675 w 4050359"/>
                <a:gd name="connsiteY485" fmla="*/ 542925 h 3228975"/>
                <a:gd name="connsiteX486" fmla="*/ 3857625 w 4050359"/>
                <a:gd name="connsiteY486" fmla="*/ 571500 h 3228975"/>
                <a:gd name="connsiteX487" fmla="*/ 3829050 w 4050359"/>
                <a:gd name="connsiteY487" fmla="*/ 600075 h 3228975"/>
                <a:gd name="connsiteX488" fmla="*/ 3790950 w 4050359"/>
                <a:gd name="connsiteY488" fmla="*/ 657225 h 3228975"/>
                <a:gd name="connsiteX489" fmla="*/ 3743325 w 4050359"/>
                <a:gd name="connsiteY489" fmla="*/ 704850 h 3228975"/>
                <a:gd name="connsiteX490" fmla="*/ 3714750 w 4050359"/>
                <a:gd name="connsiteY490" fmla="*/ 742950 h 3228975"/>
                <a:gd name="connsiteX491" fmla="*/ 3657600 w 4050359"/>
                <a:gd name="connsiteY491" fmla="*/ 838200 h 3228975"/>
                <a:gd name="connsiteX492" fmla="*/ 3629025 w 4050359"/>
                <a:gd name="connsiteY492" fmla="*/ 904875 h 3228975"/>
                <a:gd name="connsiteX493" fmla="*/ 3581400 w 4050359"/>
                <a:gd name="connsiteY493" fmla="*/ 1000125 h 3228975"/>
                <a:gd name="connsiteX494" fmla="*/ 3571875 w 4050359"/>
                <a:gd name="connsiteY494" fmla="*/ 1095375 h 3228975"/>
                <a:gd name="connsiteX495" fmla="*/ 3552825 w 4050359"/>
                <a:gd name="connsiteY495" fmla="*/ 1257300 h 3228975"/>
                <a:gd name="connsiteX496" fmla="*/ 3562350 w 4050359"/>
                <a:gd name="connsiteY496" fmla="*/ 1524000 h 3228975"/>
                <a:gd name="connsiteX497" fmla="*/ 3581400 w 4050359"/>
                <a:gd name="connsiteY497" fmla="*/ 1609725 h 3228975"/>
                <a:gd name="connsiteX498" fmla="*/ 3590925 w 4050359"/>
                <a:gd name="connsiteY498" fmla="*/ 1666875 h 3228975"/>
                <a:gd name="connsiteX499" fmla="*/ 3609975 w 4050359"/>
                <a:gd name="connsiteY499" fmla="*/ 1752600 h 3228975"/>
                <a:gd name="connsiteX500" fmla="*/ 3619500 w 4050359"/>
                <a:gd name="connsiteY500" fmla="*/ 1790700 h 3228975"/>
                <a:gd name="connsiteX501" fmla="*/ 3638550 w 4050359"/>
                <a:gd name="connsiteY501" fmla="*/ 1933575 h 3228975"/>
                <a:gd name="connsiteX502" fmla="*/ 3619500 w 4050359"/>
                <a:gd name="connsiteY502" fmla="*/ 2085975 h 3228975"/>
                <a:gd name="connsiteX503" fmla="*/ 3609975 w 4050359"/>
                <a:gd name="connsiteY503" fmla="*/ 2124075 h 3228975"/>
                <a:gd name="connsiteX504" fmla="*/ 3552825 w 4050359"/>
                <a:gd name="connsiteY504" fmla="*/ 2171700 h 3228975"/>
                <a:gd name="connsiteX505" fmla="*/ 3371850 w 4050359"/>
                <a:gd name="connsiteY505" fmla="*/ 2209800 h 3228975"/>
                <a:gd name="connsiteX506" fmla="*/ 2933700 w 4050359"/>
                <a:gd name="connsiteY506" fmla="*/ 2228850 h 3228975"/>
                <a:gd name="connsiteX507" fmla="*/ 2781300 w 4050359"/>
                <a:gd name="connsiteY507" fmla="*/ 2238375 h 3228975"/>
                <a:gd name="connsiteX508" fmla="*/ 1943100 w 4050359"/>
                <a:gd name="connsiteY508" fmla="*/ 2228850 h 3228975"/>
                <a:gd name="connsiteX509" fmla="*/ 1628775 w 4050359"/>
                <a:gd name="connsiteY509" fmla="*/ 2219325 h 3228975"/>
                <a:gd name="connsiteX510" fmla="*/ 1019175 w 4050359"/>
                <a:gd name="connsiteY510" fmla="*/ 2228850 h 3228975"/>
                <a:gd name="connsiteX511" fmla="*/ 933450 w 4050359"/>
                <a:gd name="connsiteY511" fmla="*/ 2286000 h 3228975"/>
                <a:gd name="connsiteX512" fmla="*/ 914400 w 4050359"/>
                <a:gd name="connsiteY512" fmla="*/ 2314575 h 3228975"/>
                <a:gd name="connsiteX513" fmla="*/ 895350 w 4050359"/>
                <a:gd name="connsiteY513" fmla="*/ 2409825 h 3228975"/>
                <a:gd name="connsiteX514" fmla="*/ 876300 w 4050359"/>
                <a:gd name="connsiteY514" fmla="*/ 2514600 h 3228975"/>
                <a:gd name="connsiteX515" fmla="*/ 857250 w 4050359"/>
                <a:gd name="connsiteY515" fmla="*/ 2543175 h 3228975"/>
                <a:gd name="connsiteX516" fmla="*/ 838200 w 4050359"/>
                <a:gd name="connsiteY516" fmla="*/ 2619375 h 3228975"/>
                <a:gd name="connsiteX517" fmla="*/ 819150 w 4050359"/>
                <a:gd name="connsiteY517" fmla="*/ 2676525 h 3228975"/>
                <a:gd name="connsiteX518" fmla="*/ 800100 w 4050359"/>
                <a:gd name="connsiteY518" fmla="*/ 2781300 h 3228975"/>
                <a:gd name="connsiteX519" fmla="*/ 704850 w 4050359"/>
                <a:gd name="connsiteY519" fmla="*/ 2752725 h 3228975"/>
                <a:gd name="connsiteX520" fmla="*/ 657225 w 4050359"/>
                <a:gd name="connsiteY520" fmla="*/ 2724150 h 3228975"/>
                <a:gd name="connsiteX521" fmla="*/ 552450 w 4050359"/>
                <a:gd name="connsiteY521" fmla="*/ 2686050 h 3228975"/>
                <a:gd name="connsiteX522" fmla="*/ 438150 w 4050359"/>
                <a:gd name="connsiteY522" fmla="*/ 2619375 h 3228975"/>
                <a:gd name="connsiteX523" fmla="*/ 333375 w 4050359"/>
                <a:gd name="connsiteY523" fmla="*/ 2533650 h 3228975"/>
                <a:gd name="connsiteX524" fmla="*/ 314325 w 4050359"/>
                <a:gd name="connsiteY524" fmla="*/ 2505075 h 3228975"/>
                <a:gd name="connsiteX525" fmla="*/ 219075 w 4050359"/>
                <a:gd name="connsiteY525" fmla="*/ 2400300 h 3228975"/>
                <a:gd name="connsiteX526" fmla="*/ 114300 w 4050359"/>
                <a:gd name="connsiteY526" fmla="*/ 2219325 h 3228975"/>
                <a:gd name="connsiteX527" fmla="*/ 57150 w 4050359"/>
                <a:gd name="connsiteY527" fmla="*/ 2133600 h 3228975"/>
                <a:gd name="connsiteX528" fmla="*/ 28575 w 4050359"/>
                <a:gd name="connsiteY528" fmla="*/ 1990725 h 3228975"/>
                <a:gd name="connsiteX529" fmla="*/ 0 w 4050359"/>
                <a:gd name="connsiteY529" fmla="*/ 1781175 h 3228975"/>
                <a:gd name="connsiteX530" fmla="*/ 19050 w 4050359"/>
                <a:gd name="connsiteY530" fmla="*/ 1714500 h 3228975"/>
                <a:gd name="connsiteX531" fmla="*/ 47625 w 4050359"/>
                <a:gd name="connsiteY531" fmla="*/ 1685925 h 3228975"/>
                <a:gd name="connsiteX532" fmla="*/ 76200 w 4050359"/>
                <a:gd name="connsiteY532" fmla="*/ 1600200 h 3228975"/>
                <a:gd name="connsiteX533" fmla="*/ 104775 w 4050359"/>
                <a:gd name="connsiteY533" fmla="*/ 1562100 h 3228975"/>
                <a:gd name="connsiteX534" fmla="*/ 123825 w 4050359"/>
                <a:gd name="connsiteY534" fmla="*/ 1533525 h 3228975"/>
                <a:gd name="connsiteX535" fmla="*/ 209550 w 4050359"/>
                <a:gd name="connsiteY535" fmla="*/ 1438275 h 3228975"/>
                <a:gd name="connsiteX536" fmla="*/ 238125 w 4050359"/>
                <a:gd name="connsiteY536" fmla="*/ 1419225 h 3228975"/>
                <a:gd name="connsiteX537" fmla="*/ 266700 w 4050359"/>
                <a:gd name="connsiteY537" fmla="*/ 1381125 h 3228975"/>
                <a:gd name="connsiteX538" fmla="*/ 342900 w 4050359"/>
                <a:gd name="connsiteY538" fmla="*/ 1247775 h 3228975"/>
                <a:gd name="connsiteX539" fmla="*/ 409575 w 4050359"/>
                <a:gd name="connsiteY539" fmla="*/ 952500 h 3228975"/>
                <a:gd name="connsiteX540" fmla="*/ 428625 w 4050359"/>
                <a:gd name="connsiteY540" fmla="*/ 781050 h 3228975"/>
                <a:gd name="connsiteX541" fmla="*/ 457200 w 4050359"/>
                <a:gd name="connsiteY541" fmla="*/ 619125 h 3228975"/>
                <a:gd name="connsiteX542" fmla="*/ 485775 w 4050359"/>
                <a:gd name="connsiteY542" fmla="*/ 485775 h 3228975"/>
                <a:gd name="connsiteX543" fmla="*/ 495300 w 4050359"/>
                <a:gd name="connsiteY543" fmla="*/ 438150 h 3228975"/>
                <a:gd name="connsiteX544" fmla="*/ 542925 w 4050359"/>
                <a:gd name="connsiteY544" fmla="*/ 419100 h 3228975"/>
                <a:gd name="connsiteX545" fmla="*/ 581025 w 4050359"/>
                <a:gd name="connsiteY545" fmla="*/ 400050 h 3228975"/>
                <a:gd name="connsiteX546" fmla="*/ 685800 w 4050359"/>
                <a:gd name="connsiteY546" fmla="*/ 409575 h 3228975"/>
                <a:gd name="connsiteX547" fmla="*/ 733425 w 4050359"/>
                <a:gd name="connsiteY547" fmla="*/ 419100 h 3228975"/>
                <a:gd name="connsiteX548" fmla="*/ 790575 w 4050359"/>
                <a:gd name="connsiteY548" fmla="*/ 390525 h 3228975"/>
                <a:gd name="connsiteX549" fmla="*/ 847725 w 4050359"/>
                <a:gd name="connsiteY549" fmla="*/ 361950 h 3228975"/>
                <a:gd name="connsiteX550" fmla="*/ 904875 w 4050359"/>
                <a:gd name="connsiteY550" fmla="*/ 323850 h 3228975"/>
                <a:gd name="connsiteX551" fmla="*/ 923925 w 4050359"/>
                <a:gd name="connsiteY551" fmla="*/ 285750 h 3228975"/>
                <a:gd name="connsiteX552" fmla="*/ 942975 w 4050359"/>
                <a:gd name="connsiteY552" fmla="*/ 257175 h 3228975"/>
                <a:gd name="connsiteX553" fmla="*/ 952500 w 4050359"/>
                <a:gd name="connsiteY553" fmla="*/ 219075 h 3228975"/>
                <a:gd name="connsiteX554" fmla="*/ 990600 w 4050359"/>
                <a:gd name="connsiteY554" fmla="*/ 152400 h 3228975"/>
                <a:gd name="connsiteX555" fmla="*/ 1019175 w 4050359"/>
                <a:gd name="connsiteY555" fmla="*/ 133350 h 3228975"/>
                <a:gd name="connsiteX556" fmla="*/ 1038225 w 4050359"/>
                <a:gd name="connsiteY556" fmla="*/ 95250 h 3228975"/>
                <a:gd name="connsiteX557" fmla="*/ 1143000 w 4050359"/>
                <a:gd name="connsiteY557" fmla="*/ 95250 h 3228975"/>
                <a:gd name="connsiteX558" fmla="*/ 1152525 w 4050359"/>
                <a:gd name="connsiteY558" fmla="*/ 104775 h 3228975"/>
                <a:gd name="connsiteX0" fmla="*/ 304800 w 4050359"/>
                <a:gd name="connsiteY0" fmla="*/ 2495550 h 3228975"/>
                <a:gd name="connsiteX1" fmla="*/ 323850 w 4050359"/>
                <a:gd name="connsiteY1" fmla="*/ 2295525 h 3228975"/>
                <a:gd name="connsiteX2" fmla="*/ 352425 w 4050359"/>
                <a:gd name="connsiteY2" fmla="*/ 1924050 h 3228975"/>
                <a:gd name="connsiteX3" fmla="*/ 381000 w 4050359"/>
                <a:gd name="connsiteY3" fmla="*/ 1638300 h 3228975"/>
                <a:gd name="connsiteX4" fmla="*/ 400050 w 4050359"/>
                <a:gd name="connsiteY4" fmla="*/ 1524000 h 3228975"/>
                <a:gd name="connsiteX5" fmla="*/ 419100 w 4050359"/>
                <a:gd name="connsiteY5" fmla="*/ 1400175 h 3228975"/>
                <a:gd name="connsiteX6" fmla="*/ 457200 w 4050359"/>
                <a:gd name="connsiteY6" fmla="*/ 1285875 h 3228975"/>
                <a:gd name="connsiteX7" fmla="*/ 495300 w 4050359"/>
                <a:gd name="connsiteY7" fmla="*/ 1076325 h 3228975"/>
                <a:gd name="connsiteX8" fmla="*/ 523875 w 4050359"/>
                <a:gd name="connsiteY8" fmla="*/ 990600 h 3228975"/>
                <a:gd name="connsiteX9" fmla="*/ 533400 w 4050359"/>
                <a:gd name="connsiteY9" fmla="*/ 952500 h 3228975"/>
                <a:gd name="connsiteX10" fmla="*/ 609600 w 4050359"/>
                <a:gd name="connsiteY10" fmla="*/ 914400 h 3228975"/>
                <a:gd name="connsiteX11" fmla="*/ 714375 w 4050359"/>
                <a:gd name="connsiteY11" fmla="*/ 942975 h 3228975"/>
                <a:gd name="connsiteX12" fmla="*/ 781050 w 4050359"/>
                <a:gd name="connsiteY12" fmla="*/ 1028700 h 3228975"/>
                <a:gd name="connsiteX13" fmla="*/ 800100 w 4050359"/>
                <a:gd name="connsiteY13" fmla="*/ 1057275 h 3228975"/>
                <a:gd name="connsiteX14" fmla="*/ 819150 w 4050359"/>
                <a:gd name="connsiteY14" fmla="*/ 1143000 h 3228975"/>
                <a:gd name="connsiteX15" fmla="*/ 838200 w 4050359"/>
                <a:gd name="connsiteY15" fmla="*/ 1200150 h 3228975"/>
                <a:gd name="connsiteX16" fmla="*/ 847725 w 4050359"/>
                <a:gd name="connsiteY16" fmla="*/ 2038350 h 3228975"/>
                <a:gd name="connsiteX17" fmla="*/ 895350 w 4050359"/>
                <a:gd name="connsiteY17" fmla="*/ 2143125 h 3228975"/>
                <a:gd name="connsiteX18" fmla="*/ 981075 w 4050359"/>
                <a:gd name="connsiteY18" fmla="*/ 2085975 h 3228975"/>
                <a:gd name="connsiteX19" fmla="*/ 1057275 w 4050359"/>
                <a:gd name="connsiteY19" fmla="*/ 1866900 h 3228975"/>
                <a:gd name="connsiteX20" fmla="*/ 1104900 w 4050359"/>
                <a:gd name="connsiteY20" fmla="*/ 1666875 h 3228975"/>
                <a:gd name="connsiteX21" fmla="*/ 1143000 w 4050359"/>
                <a:gd name="connsiteY21" fmla="*/ 1524000 h 3228975"/>
                <a:gd name="connsiteX22" fmla="*/ 1171575 w 4050359"/>
                <a:gd name="connsiteY22" fmla="*/ 1352550 h 3228975"/>
                <a:gd name="connsiteX23" fmla="*/ 1209675 w 4050359"/>
                <a:gd name="connsiteY23" fmla="*/ 1181100 h 3228975"/>
                <a:gd name="connsiteX24" fmla="*/ 1238250 w 4050359"/>
                <a:gd name="connsiteY24" fmla="*/ 981075 h 3228975"/>
                <a:gd name="connsiteX25" fmla="*/ 1266825 w 4050359"/>
                <a:gd name="connsiteY25" fmla="*/ 828675 h 3228975"/>
                <a:gd name="connsiteX26" fmla="*/ 1276350 w 4050359"/>
                <a:gd name="connsiteY26" fmla="*/ 714375 h 3228975"/>
                <a:gd name="connsiteX27" fmla="*/ 1295400 w 4050359"/>
                <a:gd name="connsiteY27" fmla="*/ 657225 h 3228975"/>
                <a:gd name="connsiteX28" fmla="*/ 1304925 w 4050359"/>
                <a:gd name="connsiteY28" fmla="*/ 619125 h 3228975"/>
                <a:gd name="connsiteX29" fmla="*/ 1343025 w 4050359"/>
                <a:gd name="connsiteY29" fmla="*/ 533400 h 3228975"/>
                <a:gd name="connsiteX30" fmla="*/ 1409700 w 4050359"/>
                <a:gd name="connsiteY30" fmla="*/ 381000 h 3228975"/>
                <a:gd name="connsiteX31" fmla="*/ 1457325 w 4050359"/>
                <a:gd name="connsiteY31" fmla="*/ 342900 h 3228975"/>
                <a:gd name="connsiteX32" fmla="*/ 1524000 w 4050359"/>
                <a:gd name="connsiteY32" fmla="*/ 381000 h 3228975"/>
                <a:gd name="connsiteX33" fmla="*/ 1562100 w 4050359"/>
                <a:gd name="connsiteY33" fmla="*/ 390525 h 3228975"/>
                <a:gd name="connsiteX34" fmla="*/ 1609725 w 4050359"/>
                <a:gd name="connsiteY34" fmla="*/ 409575 h 3228975"/>
                <a:gd name="connsiteX35" fmla="*/ 1647825 w 4050359"/>
                <a:gd name="connsiteY35" fmla="*/ 438150 h 3228975"/>
                <a:gd name="connsiteX36" fmla="*/ 1714500 w 4050359"/>
                <a:gd name="connsiteY36" fmla="*/ 466725 h 3228975"/>
                <a:gd name="connsiteX37" fmla="*/ 1809750 w 4050359"/>
                <a:gd name="connsiteY37" fmla="*/ 561975 h 3228975"/>
                <a:gd name="connsiteX38" fmla="*/ 1866900 w 4050359"/>
                <a:gd name="connsiteY38" fmla="*/ 647700 h 3228975"/>
                <a:gd name="connsiteX39" fmla="*/ 1885950 w 4050359"/>
                <a:gd name="connsiteY39" fmla="*/ 695325 h 3228975"/>
                <a:gd name="connsiteX40" fmla="*/ 1895475 w 4050359"/>
                <a:gd name="connsiteY40" fmla="*/ 733425 h 3228975"/>
                <a:gd name="connsiteX41" fmla="*/ 1924050 w 4050359"/>
                <a:gd name="connsiteY41" fmla="*/ 876300 h 3228975"/>
                <a:gd name="connsiteX42" fmla="*/ 1962150 w 4050359"/>
                <a:gd name="connsiteY42" fmla="*/ 1247775 h 3228975"/>
                <a:gd name="connsiteX43" fmla="*/ 1971675 w 4050359"/>
                <a:gd name="connsiteY43" fmla="*/ 1609725 h 3228975"/>
                <a:gd name="connsiteX44" fmla="*/ 1990725 w 4050359"/>
                <a:gd name="connsiteY44" fmla="*/ 1781175 h 3228975"/>
                <a:gd name="connsiteX45" fmla="*/ 2019300 w 4050359"/>
                <a:gd name="connsiteY45" fmla="*/ 2219325 h 3228975"/>
                <a:gd name="connsiteX46" fmla="*/ 2038350 w 4050359"/>
                <a:gd name="connsiteY46" fmla="*/ 2524125 h 3228975"/>
                <a:gd name="connsiteX47" fmla="*/ 2057400 w 4050359"/>
                <a:gd name="connsiteY47" fmla="*/ 2628900 h 3228975"/>
                <a:gd name="connsiteX48" fmla="*/ 2124075 w 4050359"/>
                <a:gd name="connsiteY48" fmla="*/ 2667000 h 3228975"/>
                <a:gd name="connsiteX49" fmla="*/ 2352675 w 4050359"/>
                <a:gd name="connsiteY49" fmla="*/ 2647950 h 3228975"/>
                <a:gd name="connsiteX50" fmla="*/ 2466975 w 4050359"/>
                <a:gd name="connsiteY50" fmla="*/ 2600325 h 3228975"/>
                <a:gd name="connsiteX51" fmla="*/ 2505075 w 4050359"/>
                <a:gd name="connsiteY51" fmla="*/ 2590800 h 3228975"/>
                <a:gd name="connsiteX52" fmla="*/ 2543175 w 4050359"/>
                <a:gd name="connsiteY52" fmla="*/ 2571750 h 3228975"/>
                <a:gd name="connsiteX53" fmla="*/ 2590800 w 4050359"/>
                <a:gd name="connsiteY53" fmla="*/ 2562225 h 3228975"/>
                <a:gd name="connsiteX54" fmla="*/ 2686050 w 4050359"/>
                <a:gd name="connsiteY54" fmla="*/ 2524125 h 3228975"/>
                <a:gd name="connsiteX55" fmla="*/ 2743200 w 4050359"/>
                <a:gd name="connsiteY55" fmla="*/ 2466975 h 3228975"/>
                <a:gd name="connsiteX56" fmla="*/ 2771775 w 4050359"/>
                <a:gd name="connsiteY56" fmla="*/ 2362200 h 3228975"/>
                <a:gd name="connsiteX57" fmla="*/ 2781300 w 4050359"/>
                <a:gd name="connsiteY57" fmla="*/ 2305050 h 3228975"/>
                <a:gd name="connsiteX58" fmla="*/ 2800350 w 4050359"/>
                <a:gd name="connsiteY58" fmla="*/ 2209800 h 3228975"/>
                <a:gd name="connsiteX59" fmla="*/ 2809875 w 4050359"/>
                <a:gd name="connsiteY59" fmla="*/ 2095500 h 3228975"/>
                <a:gd name="connsiteX60" fmla="*/ 2828925 w 4050359"/>
                <a:gd name="connsiteY60" fmla="*/ 1933575 h 3228975"/>
                <a:gd name="connsiteX61" fmla="*/ 2809875 w 4050359"/>
                <a:gd name="connsiteY61" fmla="*/ 1809750 h 3228975"/>
                <a:gd name="connsiteX62" fmla="*/ 2800350 w 4050359"/>
                <a:gd name="connsiteY62" fmla="*/ 1781175 h 3228975"/>
                <a:gd name="connsiteX63" fmla="*/ 2781300 w 4050359"/>
                <a:gd name="connsiteY63" fmla="*/ 1752600 h 3228975"/>
                <a:gd name="connsiteX64" fmla="*/ 2724150 w 4050359"/>
                <a:gd name="connsiteY64" fmla="*/ 1647825 h 3228975"/>
                <a:gd name="connsiteX65" fmla="*/ 2686050 w 4050359"/>
                <a:gd name="connsiteY65" fmla="*/ 1543050 h 3228975"/>
                <a:gd name="connsiteX66" fmla="*/ 2609850 w 4050359"/>
                <a:gd name="connsiteY66" fmla="*/ 1362075 h 3228975"/>
                <a:gd name="connsiteX67" fmla="*/ 2581275 w 4050359"/>
                <a:gd name="connsiteY67" fmla="*/ 1257300 h 3228975"/>
                <a:gd name="connsiteX68" fmla="*/ 2571750 w 4050359"/>
                <a:gd name="connsiteY68" fmla="*/ 1209675 h 3228975"/>
                <a:gd name="connsiteX69" fmla="*/ 2533650 w 4050359"/>
                <a:gd name="connsiteY69" fmla="*/ 1133475 h 3228975"/>
                <a:gd name="connsiteX70" fmla="*/ 2524125 w 4050359"/>
                <a:gd name="connsiteY70" fmla="*/ 1076325 h 3228975"/>
                <a:gd name="connsiteX71" fmla="*/ 2505075 w 4050359"/>
                <a:gd name="connsiteY71" fmla="*/ 1047750 h 3228975"/>
                <a:gd name="connsiteX72" fmla="*/ 2495550 w 4050359"/>
                <a:gd name="connsiteY72" fmla="*/ 895350 h 3228975"/>
                <a:gd name="connsiteX73" fmla="*/ 2457450 w 4050359"/>
                <a:gd name="connsiteY73" fmla="*/ 514350 h 3228975"/>
                <a:gd name="connsiteX74" fmla="*/ 2438400 w 4050359"/>
                <a:gd name="connsiteY74" fmla="*/ 571500 h 3228975"/>
                <a:gd name="connsiteX75" fmla="*/ 2419350 w 4050359"/>
                <a:gd name="connsiteY75" fmla="*/ 628650 h 3228975"/>
                <a:gd name="connsiteX76" fmla="*/ 2438400 w 4050359"/>
                <a:gd name="connsiteY76" fmla="*/ 1143000 h 3228975"/>
                <a:gd name="connsiteX77" fmla="*/ 2466975 w 4050359"/>
                <a:gd name="connsiteY77" fmla="*/ 1304925 h 3228975"/>
                <a:gd name="connsiteX78" fmla="*/ 2505075 w 4050359"/>
                <a:gd name="connsiteY78" fmla="*/ 1609725 h 3228975"/>
                <a:gd name="connsiteX79" fmla="*/ 2524125 w 4050359"/>
                <a:gd name="connsiteY79" fmla="*/ 1743075 h 3228975"/>
                <a:gd name="connsiteX80" fmla="*/ 2505075 w 4050359"/>
                <a:gd name="connsiteY80" fmla="*/ 2057400 h 3228975"/>
                <a:gd name="connsiteX81" fmla="*/ 2486025 w 4050359"/>
                <a:gd name="connsiteY81" fmla="*/ 2114550 h 3228975"/>
                <a:gd name="connsiteX82" fmla="*/ 2447925 w 4050359"/>
                <a:gd name="connsiteY82" fmla="*/ 2105025 h 3228975"/>
                <a:gd name="connsiteX83" fmla="*/ 2419350 w 4050359"/>
                <a:gd name="connsiteY83" fmla="*/ 2047875 h 3228975"/>
                <a:gd name="connsiteX84" fmla="*/ 2381250 w 4050359"/>
                <a:gd name="connsiteY84" fmla="*/ 1971675 h 3228975"/>
                <a:gd name="connsiteX85" fmla="*/ 2371725 w 4050359"/>
                <a:gd name="connsiteY85" fmla="*/ 1943100 h 3228975"/>
                <a:gd name="connsiteX86" fmla="*/ 2324100 w 4050359"/>
                <a:gd name="connsiteY86" fmla="*/ 1838325 h 3228975"/>
                <a:gd name="connsiteX87" fmla="*/ 2266950 w 4050359"/>
                <a:gd name="connsiteY87" fmla="*/ 1752600 h 3228975"/>
                <a:gd name="connsiteX88" fmla="*/ 2219325 w 4050359"/>
                <a:gd name="connsiteY88" fmla="*/ 1666875 h 3228975"/>
                <a:gd name="connsiteX89" fmla="*/ 2200275 w 4050359"/>
                <a:gd name="connsiteY89" fmla="*/ 1581150 h 3228975"/>
                <a:gd name="connsiteX90" fmla="*/ 2181225 w 4050359"/>
                <a:gd name="connsiteY90" fmla="*/ 1533525 h 3228975"/>
                <a:gd name="connsiteX91" fmla="*/ 2143125 w 4050359"/>
                <a:gd name="connsiteY91" fmla="*/ 1419225 h 3228975"/>
                <a:gd name="connsiteX92" fmla="*/ 2133600 w 4050359"/>
                <a:gd name="connsiteY92" fmla="*/ 1362075 h 3228975"/>
                <a:gd name="connsiteX93" fmla="*/ 2085975 w 4050359"/>
                <a:gd name="connsiteY93" fmla="*/ 1219200 h 3228975"/>
                <a:gd name="connsiteX94" fmla="*/ 2047875 w 4050359"/>
                <a:gd name="connsiteY94" fmla="*/ 1047750 h 3228975"/>
                <a:gd name="connsiteX95" fmla="*/ 2019300 w 4050359"/>
                <a:gd name="connsiteY95" fmla="*/ 952500 h 3228975"/>
                <a:gd name="connsiteX96" fmla="*/ 1971675 w 4050359"/>
                <a:gd name="connsiteY96" fmla="*/ 790575 h 3228975"/>
                <a:gd name="connsiteX97" fmla="*/ 1924050 w 4050359"/>
                <a:gd name="connsiteY97" fmla="*/ 647700 h 3228975"/>
                <a:gd name="connsiteX98" fmla="*/ 1914525 w 4050359"/>
                <a:gd name="connsiteY98" fmla="*/ 590550 h 3228975"/>
                <a:gd name="connsiteX99" fmla="*/ 1905000 w 4050359"/>
                <a:gd name="connsiteY99" fmla="*/ 619125 h 3228975"/>
                <a:gd name="connsiteX100" fmla="*/ 1885950 w 4050359"/>
                <a:gd name="connsiteY100" fmla="*/ 666750 h 3228975"/>
                <a:gd name="connsiteX101" fmla="*/ 1857375 w 4050359"/>
                <a:gd name="connsiteY101" fmla="*/ 933450 h 3228975"/>
                <a:gd name="connsiteX102" fmla="*/ 1828800 w 4050359"/>
                <a:gd name="connsiteY102" fmla="*/ 1019175 h 3228975"/>
                <a:gd name="connsiteX103" fmla="*/ 1819275 w 4050359"/>
                <a:gd name="connsiteY103" fmla="*/ 1057275 h 3228975"/>
                <a:gd name="connsiteX104" fmla="*/ 1771650 w 4050359"/>
                <a:gd name="connsiteY104" fmla="*/ 1114425 h 3228975"/>
                <a:gd name="connsiteX105" fmla="*/ 1714500 w 4050359"/>
                <a:gd name="connsiteY105" fmla="*/ 1171575 h 3228975"/>
                <a:gd name="connsiteX106" fmla="*/ 1666875 w 4050359"/>
                <a:gd name="connsiteY106" fmla="*/ 1247775 h 3228975"/>
                <a:gd name="connsiteX107" fmla="*/ 1657350 w 4050359"/>
                <a:gd name="connsiteY107" fmla="*/ 1276350 h 3228975"/>
                <a:gd name="connsiteX108" fmla="*/ 1638300 w 4050359"/>
                <a:gd name="connsiteY108" fmla="*/ 1314450 h 3228975"/>
                <a:gd name="connsiteX109" fmla="*/ 1600200 w 4050359"/>
                <a:gd name="connsiteY109" fmla="*/ 1524000 h 3228975"/>
                <a:gd name="connsiteX110" fmla="*/ 1581150 w 4050359"/>
                <a:gd name="connsiteY110" fmla="*/ 1600200 h 3228975"/>
                <a:gd name="connsiteX111" fmla="*/ 1571625 w 4050359"/>
                <a:gd name="connsiteY111" fmla="*/ 1733550 h 3228975"/>
                <a:gd name="connsiteX112" fmla="*/ 1552575 w 4050359"/>
                <a:gd name="connsiteY112" fmla="*/ 1800225 h 3228975"/>
                <a:gd name="connsiteX113" fmla="*/ 1543050 w 4050359"/>
                <a:gd name="connsiteY113" fmla="*/ 1933575 h 3228975"/>
                <a:gd name="connsiteX114" fmla="*/ 1524000 w 4050359"/>
                <a:gd name="connsiteY114" fmla="*/ 2705100 h 3228975"/>
                <a:gd name="connsiteX115" fmla="*/ 1504950 w 4050359"/>
                <a:gd name="connsiteY115" fmla="*/ 3105150 h 3228975"/>
                <a:gd name="connsiteX116" fmla="*/ 1457325 w 4050359"/>
                <a:gd name="connsiteY116" fmla="*/ 3228975 h 3228975"/>
                <a:gd name="connsiteX117" fmla="*/ 1352550 w 4050359"/>
                <a:gd name="connsiteY117" fmla="*/ 3219450 h 3228975"/>
                <a:gd name="connsiteX118" fmla="*/ 1314450 w 4050359"/>
                <a:gd name="connsiteY118" fmla="*/ 3209925 h 3228975"/>
                <a:gd name="connsiteX119" fmla="*/ 1247775 w 4050359"/>
                <a:gd name="connsiteY119" fmla="*/ 3200400 h 3228975"/>
                <a:gd name="connsiteX120" fmla="*/ 1085850 w 4050359"/>
                <a:gd name="connsiteY120" fmla="*/ 3152775 h 3228975"/>
                <a:gd name="connsiteX121" fmla="*/ 962025 w 4050359"/>
                <a:gd name="connsiteY121" fmla="*/ 3105150 h 3228975"/>
                <a:gd name="connsiteX122" fmla="*/ 847725 w 4050359"/>
                <a:gd name="connsiteY122" fmla="*/ 3067050 h 3228975"/>
                <a:gd name="connsiteX123" fmla="*/ 809625 w 4050359"/>
                <a:gd name="connsiteY123" fmla="*/ 3048000 h 3228975"/>
                <a:gd name="connsiteX124" fmla="*/ 723900 w 4050359"/>
                <a:gd name="connsiteY124" fmla="*/ 3019425 h 3228975"/>
                <a:gd name="connsiteX125" fmla="*/ 619125 w 4050359"/>
                <a:gd name="connsiteY125" fmla="*/ 2971800 h 3228975"/>
                <a:gd name="connsiteX126" fmla="*/ 571500 w 4050359"/>
                <a:gd name="connsiteY126" fmla="*/ 2952750 h 3228975"/>
                <a:gd name="connsiteX127" fmla="*/ 476250 w 4050359"/>
                <a:gd name="connsiteY127" fmla="*/ 2857500 h 3228975"/>
                <a:gd name="connsiteX128" fmla="*/ 371475 w 4050359"/>
                <a:gd name="connsiteY128" fmla="*/ 2686050 h 3228975"/>
                <a:gd name="connsiteX129" fmla="*/ 276225 w 4050359"/>
                <a:gd name="connsiteY129" fmla="*/ 2571750 h 3228975"/>
                <a:gd name="connsiteX130" fmla="*/ 247650 w 4050359"/>
                <a:gd name="connsiteY130" fmla="*/ 2514600 h 3228975"/>
                <a:gd name="connsiteX131" fmla="*/ 209550 w 4050359"/>
                <a:gd name="connsiteY131" fmla="*/ 2409825 h 3228975"/>
                <a:gd name="connsiteX132" fmla="*/ 228600 w 4050359"/>
                <a:gd name="connsiteY132" fmla="*/ 1714500 h 3228975"/>
                <a:gd name="connsiteX133" fmla="*/ 200025 w 4050359"/>
                <a:gd name="connsiteY133" fmla="*/ 942975 h 3228975"/>
                <a:gd name="connsiteX134" fmla="*/ 238125 w 4050359"/>
                <a:gd name="connsiteY134" fmla="*/ 838200 h 3228975"/>
                <a:gd name="connsiteX135" fmla="*/ 266700 w 4050359"/>
                <a:gd name="connsiteY135" fmla="*/ 847725 h 3228975"/>
                <a:gd name="connsiteX136" fmla="*/ 342900 w 4050359"/>
                <a:gd name="connsiteY136" fmla="*/ 923925 h 3228975"/>
                <a:gd name="connsiteX137" fmla="*/ 390525 w 4050359"/>
                <a:gd name="connsiteY137" fmla="*/ 962025 h 3228975"/>
                <a:gd name="connsiteX138" fmla="*/ 428625 w 4050359"/>
                <a:gd name="connsiteY138" fmla="*/ 1009650 h 3228975"/>
                <a:gd name="connsiteX139" fmla="*/ 571500 w 4050359"/>
                <a:gd name="connsiteY139" fmla="*/ 1123950 h 3228975"/>
                <a:gd name="connsiteX140" fmla="*/ 638175 w 4050359"/>
                <a:gd name="connsiteY140" fmla="*/ 1152525 h 3228975"/>
                <a:gd name="connsiteX141" fmla="*/ 828675 w 4050359"/>
                <a:gd name="connsiteY141" fmla="*/ 1219200 h 3228975"/>
                <a:gd name="connsiteX142" fmla="*/ 1057275 w 4050359"/>
                <a:gd name="connsiteY142" fmla="*/ 1333500 h 3228975"/>
                <a:gd name="connsiteX143" fmla="*/ 1238250 w 4050359"/>
                <a:gd name="connsiteY143" fmla="*/ 1476375 h 3228975"/>
                <a:gd name="connsiteX144" fmla="*/ 1276350 w 4050359"/>
                <a:gd name="connsiteY144" fmla="*/ 1504950 h 3228975"/>
                <a:gd name="connsiteX145" fmla="*/ 1352550 w 4050359"/>
                <a:gd name="connsiteY145" fmla="*/ 1581150 h 3228975"/>
                <a:gd name="connsiteX146" fmla="*/ 1466850 w 4050359"/>
                <a:gd name="connsiteY146" fmla="*/ 1704975 h 3228975"/>
                <a:gd name="connsiteX147" fmla="*/ 1533525 w 4050359"/>
                <a:gd name="connsiteY147" fmla="*/ 1771650 h 3228975"/>
                <a:gd name="connsiteX148" fmla="*/ 1609725 w 4050359"/>
                <a:gd name="connsiteY148" fmla="*/ 1905000 h 3228975"/>
                <a:gd name="connsiteX149" fmla="*/ 1695450 w 4050359"/>
                <a:gd name="connsiteY149" fmla="*/ 2038350 h 3228975"/>
                <a:gd name="connsiteX150" fmla="*/ 1724025 w 4050359"/>
                <a:gd name="connsiteY150" fmla="*/ 2105025 h 3228975"/>
                <a:gd name="connsiteX151" fmla="*/ 1752600 w 4050359"/>
                <a:gd name="connsiteY151" fmla="*/ 2124075 h 3228975"/>
                <a:gd name="connsiteX152" fmla="*/ 1762125 w 4050359"/>
                <a:gd name="connsiteY152" fmla="*/ 2152650 h 3228975"/>
                <a:gd name="connsiteX153" fmla="*/ 1790700 w 4050359"/>
                <a:gd name="connsiteY153" fmla="*/ 2181225 h 3228975"/>
                <a:gd name="connsiteX154" fmla="*/ 1876425 w 4050359"/>
                <a:gd name="connsiteY154" fmla="*/ 2305050 h 3228975"/>
                <a:gd name="connsiteX155" fmla="*/ 1885950 w 4050359"/>
                <a:gd name="connsiteY155" fmla="*/ 2333625 h 3228975"/>
                <a:gd name="connsiteX156" fmla="*/ 1962150 w 4050359"/>
                <a:gd name="connsiteY156" fmla="*/ 2457450 h 3228975"/>
                <a:gd name="connsiteX157" fmla="*/ 1990725 w 4050359"/>
                <a:gd name="connsiteY157" fmla="*/ 2381250 h 3228975"/>
                <a:gd name="connsiteX158" fmla="*/ 2019300 w 4050359"/>
                <a:gd name="connsiteY158" fmla="*/ 2105025 h 3228975"/>
                <a:gd name="connsiteX159" fmla="*/ 2038350 w 4050359"/>
                <a:gd name="connsiteY159" fmla="*/ 1905000 h 3228975"/>
                <a:gd name="connsiteX160" fmla="*/ 2057400 w 4050359"/>
                <a:gd name="connsiteY160" fmla="*/ 1647825 h 3228975"/>
                <a:gd name="connsiteX161" fmla="*/ 2066925 w 4050359"/>
                <a:gd name="connsiteY161" fmla="*/ 1533525 h 3228975"/>
                <a:gd name="connsiteX162" fmla="*/ 2085975 w 4050359"/>
                <a:gd name="connsiteY162" fmla="*/ 1476375 h 3228975"/>
                <a:gd name="connsiteX163" fmla="*/ 2124075 w 4050359"/>
                <a:gd name="connsiteY163" fmla="*/ 1352550 h 3228975"/>
                <a:gd name="connsiteX164" fmla="*/ 2143125 w 4050359"/>
                <a:gd name="connsiteY164" fmla="*/ 1314450 h 3228975"/>
                <a:gd name="connsiteX165" fmla="*/ 2152650 w 4050359"/>
                <a:gd name="connsiteY165" fmla="*/ 1266825 h 3228975"/>
                <a:gd name="connsiteX166" fmla="*/ 2200275 w 4050359"/>
                <a:gd name="connsiteY166" fmla="*/ 1181100 h 3228975"/>
                <a:gd name="connsiteX167" fmla="*/ 2257425 w 4050359"/>
                <a:gd name="connsiteY167" fmla="*/ 1114425 h 3228975"/>
                <a:gd name="connsiteX168" fmla="*/ 2286000 w 4050359"/>
                <a:gd name="connsiteY168" fmla="*/ 1085850 h 3228975"/>
                <a:gd name="connsiteX169" fmla="*/ 2352675 w 4050359"/>
                <a:gd name="connsiteY169" fmla="*/ 1076325 h 3228975"/>
                <a:gd name="connsiteX170" fmla="*/ 2400300 w 4050359"/>
                <a:gd name="connsiteY170" fmla="*/ 1057275 h 3228975"/>
                <a:gd name="connsiteX171" fmla="*/ 2609850 w 4050359"/>
                <a:gd name="connsiteY171" fmla="*/ 1076325 h 3228975"/>
                <a:gd name="connsiteX172" fmla="*/ 2695575 w 4050359"/>
                <a:gd name="connsiteY172" fmla="*/ 1152525 h 3228975"/>
                <a:gd name="connsiteX173" fmla="*/ 2752725 w 4050359"/>
                <a:gd name="connsiteY173" fmla="*/ 1219200 h 3228975"/>
                <a:gd name="connsiteX174" fmla="*/ 2857500 w 4050359"/>
                <a:gd name="connsiteY174" fmla="*/ 1371600 h 3228975"/>
                <a:gd name="connsiteX175" fmla="*/ 2895600 w 4050359"/>
                <a:gd name="connsiteY175" fmla="*/ 1457325 h 3228975"/>
                <a:gd name="connsiteX176" fmla="*/ 2924175 w 4050359"/>
                <a:gd name="connsiteY176" fmla="*/ 1504950 h 3228975"/>
                <a:gd name="connsiteX177" fmla="*/ 2952750 w 4050359"/>
                <a:gd name="connsiteY177" fmla="*/ 1590675 h 3228975"/>
                <a:gd name="connsiteX178" fmla="*/ 3038475 w 4050359"/>
                <a:gd name="connsiteY178" fmla="*/ 1819275 h 3228975"/>
                <a:gd name="connsiteX179" fmla="*/ 3048000 w 4050359"/>
                <a:gd name="connsiteY179" fmla="*/ 1866900 h 3228975"/>
                <a:gd name="connsiteX180" fmla="*/ 3095625 w 4050359"/>
                <a:gd name="connsiteY180" fmla="*/ 1990725 h 3228975"/>
                <a:gd name="connsiteX181" fmla="*/ 3086100 w 4050359"/>
                <a:gd name="connsiteY181" fmla="*/ 2486025 h 3228975"/>
                <a:gd name="connsiteX182" fmla="*/ 3076575 w 4050359"/>
                <a:gd name="connsiteY182" fmla="*/ 2533650 h 3228975"/>
                <a:gd name="connsiteX183" fmla="*/ 3038475 w 4050359"/>
                <a:gd name="connsiteY183" fmla="*/ 2619375 h 3228975"/>
                <a:gd name="connsiteX184" fmla="*/ 3028950 w 4050359"/>
                <a:gd name="connsiteY184" fmla="*/ 2667000 h 3228975"/>
                <a:gd name="connsiteX185" fmla="*/ 2952750 w 4050359"/>
                <a:gd name="connsiteY185" fmla="*/ 2552700 h 3228975"/>
                <a:gd name="connsiteX186" fmla="*/ 2895600 w 4050359"/>
                <a:gd name="connsiteY186" fmla="*/ 2362200 h 3228975"/>
                <a:gd name="connsiteX187" fmla="*/ 2867025 w 4050359"/>
                <a:gd name="connsiteY187" fmla="*/ 2295525 h 3228975"/>
                <a:gd name="connsiteX188" fmla="*/ 2790825 w 4050359"/>
                <a:gd name="connsiteY188" fmla="*/ 1924050 h 3228975"/>
                <a:gd name="connsiteX189" fmla="*/ 2752725 w 4050359"/>
                <a:gd name="connsiteY189" fmla="*/ 1562100 h 3228975"/>
                <a:gd name="connsiteX190" fmla="*/ 2714625 w 4050359"/>
                <a:gd name="connsiteY190" fmla="*/ 1285875 h 3228975"/>
                <a:gd name="connsiteX191" fmla="*/ 2724150 w 4050359"/>
                <a:gd name="connsiteY191" fmla="*/ 819150 h 3228975"/>
                <a:gd name="connsiteX192" fmla="*/ 2762250 w 4050359"/>
                <a:gd name="connsiteY192" fmla="*/ 723900 h 3228975"/>
                <a:gd name="connsiteX193" fmla="*/ 2819400 w 4050359"/>
                <a:gd name="connsiteY193" fmla="*/ 733425 h 3228975"/>
                <a:gd name="connsiteX194" fmla="*/ 2847975 w 4050359"/>
                <a:gd name="connsiteY194" fmla="*/ 752475 h 3228975"/>
                <a:gd name="connsiteX195" fmla="*/ 2914650 w 4050359"/>
                <a:gd name="connsiteY195" fmla="*/ 781050 h 3228975"/>
                <a:gd name="connsiteX196" fmla="*/ 2952750 w 4050359"/>
                <a:gd name="connsiteY196" fmla="*/ 809625 h 3228975"/>
                <a:gd name="connsiteX197" fmla="*/ 3000375 w 4050359"/>
                <a:gd name="connsiteY197" fmla="*/ 838200 h 3228975"/>
                <a:gd name="connsiteX198" fmla="*/ 3048000 w 4050359"/>
                <a:gd name="connsiteY198" fmla="*/ 904875 h 3228975"/>
                <a:gd name="connsiteX199" fmla="*/ 3105150 w 4050359"/>
                <a:gd name="connsiteY199" fmla="*/ 990600 h 3228975"/>
                <a:gd name="connsiteX200" fmla="*/ 3086100 w 4050359"/>
                <a:gd name="connsiteY200" fmla="*/ 1095375 h 3228975"/>
                <a:gd name="connsiteX201" fmla="*/ 3067050 w 4050359"/>
                <a:gd name="connsiteY201" fmla="*/ 1133475 h 3228975"/>
                <a:gd name="connsiteX202" fmla="*/ 3038475 w 4050359"/>
                <a:gd name="connsiteY202" fmla="*/ 1171575 h 3228975"/>
                <a:gd name="connsiteX203" fmla="*/ 2981325 w 4050359"/>
                <a:gd name="connsiteY203" fmla="*/ 1219200 h 3228975"/>
                <a:gd name="connsiteX204" fmla="*/ 2886075 w 4050359"/>
                <a:gd name="connsiteY204" fmla="*/ 1266825 h 3228975"/>
                <a:gd name="connsiteX205" fmla="*/ 2838450 w 4050359"/>
                <a:gd name="connsiteY205" fmla="*/ 1295400 h 3228975"/>
                <a:gd name="connsiteX206" fmla="*/ 2809875 w 4050359"/>
                <a:gd name="connsiteY206" fmla="*/ 1304925 h 3228975"/>
                <a:gd name="connsiteX207" fmla="*/ 2743200 w 4050359"/>
                <a:gd name="connsiteY207" fmla="*/ 1333500 h 3228975"/>
                <a:gd name="connsiteX208" fmla="*/ 2686050 w 4050359"/>
                <a:gd name="connsiteY208" fmla="*/ 1371600 h 3228975"/>
                <a:gd name="connsiteX209" fmla="*/ 2590800 w 4050359"/>
                <a:gd name="connsiteY209" fmla="*/ 1419225 h 3228975"/>
                <a:gd name="connsiteX210" fmla="*/ 2524125 w 4050359"/>
                <a:gd name="connsiteY210" fmla="*/ 1447800 h 3228975"/>
                <a:gd name="connsiteX211" fmla="*/ 2466975 w 4050359"/>
                <a:gd name="connsiteY211" fmla="*/ 1485900 h 3228975"/>
                <a:gd name="connsiteX212" fmla="*/ 2438400 w 4050359"/>
                <a:gd name="connsiteY212" fmla="*/ 1514475 h 3228975"/>
                <a:gd name="connsiteX213" fmla="*/ 2352675 w 4050359"/>
                <a:gd name="connsiteY213" fmla="*/ 1543050 h 3228975"/>
                <a:gd name="connsiteX214" fmla="*/ 2238375 w 4050359"/>
                <a:gd name="connsiteY214" fmla="*/ 1619250 h 3228975"/>
                <a:gd name="connsiteX215" fmla="*/ 2200275 w 4050359"/>
                <a:gd name="connsiteY215" fmla="*/ 1638300 h 3228975"/>
                <a:gd name="connsiteX216" fmla="*/ 2000250 w 4050359"/>
                <a:gd name="connsiteY216" fmla="*/ 1743075 h 3228975"/>
                <a:gd name="connsiteX217" fmla="*/ 1962150 w 4050359"/>
                <a:gd name="connsiteY217" fmla="*/ 1752600 h 3228975"/>
                <a:gd name="connsiteX218" fmla="*/ 1933575 w 4050359"/>
                <a:gd name="connsiteY218" fmla="*/ 1781175 h 3228975"/>
                <a:gd name="connsiteX219" fmla="*/ 1771650 w 4050359"/>
                <a:gd name="connsiteY219" fmla="*/ 1847850 h 3228975"/>
                <a:gd name="connsiteX220" fmla="*/ 1704975 w 4050359"/>
                <a:gd name="connsiteY220" fmla="*/ 1885950 h 3228975"/>
                <a:gd name="connsiteX221" fmla="*/ 1676400 w 4050359"/>
                <a:gd name="connsiteY221" fmla="*/ 1905000 h 3228975"/>
                <a:gd name="connsiteX222" fmla="*/ 1581150 w 4050359"/>
                <a:gd name="connsiteY222" fmla="*/ 1933575 h 3228975"/>
                <a:gd name="connsiteX223" fmla="*/ 1466850 w 4050359"/>
                <a:gd name="connsiteY223" fmla="*/ 1990725 h 3228975"/>
                <a:gd name="connsiteX224" fmla="*/ 1428750 w 4050359"/>
                <a:gd name="connsiteY224" fmla="*/ 2019300 h 3228975"/>
                <a:gd name="connsiteX225" fmla="*/ 1238250 w 4050359"/>
                <a:gd name="connsiteY225" fmla="*/ 2105025 h 3228975"/>
                <a:gd name="connsiteX226" fmla="*/ 1152525 w 4050359"/>
                <a:gd name="connsiteY226" fmla="*/ 2152650 h 3228975"/>
                <a:gd name="connsiteX227" fmla="*/ 1114425 w 4050359"/>
                <a:gd name="connsiteY227" fmla="*/ 2171700 h 3228975"/>
                <a:gd name="connsiteX228" fmla="*/ 1066800 w 4050359"/>
                <a:gd name="connsiteY228" fmla="*/ 2181225 h 3228975"/>
                <a:gd name="connsiteX229" fmla="*/ 923925 w 4050359"/>
                <a:gd name="connsiteY229" fmla="*/ 2276475 h 3228975"/>
                <a:gd name="connsiteX230" fmla="*/ 876300 w 4050359"/>
                <a:gd name="connsiteY230" fmla="*/ 2305050 h 3228975"/>
                <a:gd name="connsiteX231" fmla="*/ 838200 w 4050359"/>
                <a:gd name="connsiteY231" fmla="*/ 2333625 h 3228975"/>
                <a:gd name="connsiteX232" fmla="*/ 790575 w 4050359"/>
                <a:gd name="connsiteY232" fmla="*/ 2362200 h 3228975"/>
                <a:gd name="connsiteX233" fmla="*/ 714375 w 4050359"/>
                <a:gd name="connsiteY233" fmla="*/ 2419350 h 3228975"/>
                <a:gd name="connsiteX234" fmla="*/ 790575 w 4050359"/>
                <a:gd name="connsiteY234" fmla="*/ 2457450 h 3228975"/>
                <a:gd name="connsiteX235" fmla="*/ 952500 w 4050359"/>
                <a:gd name="connsiteY235" fmla="*/ 2486025 h 3228975"/>
                <a:gd name="connsiteX236" fmla="*/ 1076325 w 4050359"/>
                <a:gd name="connsiteY236" fmla="*/ 2514600 h 3228975"/>
                <a:gd name="connsiteX237" fmla="*/ 1247775 w 4050359"/>
                <a:gd name="connsiteY237" fmla="*/ 2533650 h 3228975"/>
                <a:gd name="connsiteX238" fmla="*/ 2038350 w 4050359"/>
                <a:gd name="connsiteY238" fmla="*/ 2571750 h 3228975"/>
                <a:gd name="connsiteX239" fmla="*/ 2400300 w 4050359"/>
                <a:gd name="connsiteY239" fmla="*/ 2590800 h 3228975"/>
                <a:gd name="connsiteX240" fmla="*/ 2552700 w 4050359"/>
                <a:gd name="connsiteY240" fmla="*/ 2581275 h 3228975"/>
                <a:gd name="connsiteX241" fmla="*/ 2686050 w 4050359"/>
                <a:gd name="connsiteY241" fmla="*/ 2552700 h 3228975"/>
                <a:gd name="connsiteX242" fmla="*/ 2724150 w 4050359"/>
                <a:gd name="connsiteY242" fmla="*/ 2533650 h 3228975"/>
                <a:gd name="connsiteX243" fmla="*/ 2762250 w 4050359"/>
                <a:gd name="connsiteY243" fmla="*/ 2524125 h 3228975"/>
                <a:gd name="connsiteX244" fmla="*/ 2809875 w 4050359"/>
                <a:gd name="connsiteY244" fmla="*/ 2495550 h 3228975"/>
                <a:gd name="connsiteX245" fmla="*/ 2914650 w 4050359"/>
                <a:gd name="connsiteY245" fmla="*/ 2438400 h 3228975"/>
                <a:gd name="connsiteX246" fmla="*/ 2895600 w 4050359"/>
                <a:gd name="connsiteY246" fmla="*/ 2400300 h 3228975"/>
                <a:gd name="connsiteX247" fmla="*/ 2867025 w 4050359"/>
                <a:gd name="connsiteY247" fmla="*/ 2314575 h 3228975"/>
                <a:gd name="connsiteX248" fmla="*/ 2886075 w 4050359"/>
                <a:gd name="connsiteY248" fmla="*/ 1914525 h 3228975"/>
                <a:gd name="connsiteX249" fmla="*/ 2905125 w 4050359"/>
                <a:gd name="connsiteY249" fmla="*/ 1790700 h 3228975"/>
                <a:gd name="connsiteX250" fmla="*/ 2933700 w 4050359"/>
                <a:gd name="connsiteY250" fmla="*/ 1638300 h 3228975"/>
                <a:gd name="connsiteX251" fmla="*/ 2952750 w 4050359"/>
                <a:gd name="connsiteY251" fmla="*/ 1276350 h 3228975"/>
                <a:gd name="connsiteX252" fmla="*/ 2971800 w 4050359"/>
                <a:gd name="connsiteY252" fmla="*/ 1247775 h 3228975"/>
                <a:gd name="connsiteX253" fmla="*/ 2981325 w 4050359"/>
                <a:gd name="connsiteY253" fmla="*/ 1219200 h 3228975"/>
                <a:gd name="connsiteX254" fmla="*/ 3019425 w 4050359"/>
                <a:gd name="connsiteY254" fmla="*/ 1171575 h 3228975"/>
                <a:gd name="connsiteX255" fmla="*/ 3067050 w 4050359"/>
                <a:gd name="connsiteY255" fmla="*/ 1133475 h 3228975"/>
                <a:gd name="connsiteX256" fmla="*/ 3181350 w 4050359"/>
                <a:gd name="connsiteY256" fmla="*/ 1143000 h 3228975"/>
                <a:gd name="connsiteX257" fmla="*/ 3228975 w 4050359"/>
                <a:gd name="connsiteY257" fmla="*/ 1171575 h 3228975"/>
                <a:gd name="connsiteX258" fmla="*/ 3267075 w 4050359"/>
                <a:gd name="connsiteY258" fmla="*/ 1190625 h 3228975"/>
                <a:gd name="connsiteX259" fmla="*/ 3295650 w 4050359"/>
                <a:gd name="connsiteY259" fmla="*/ 1200150 h 3228975"/>
                <a:gd name="connsiteX260" fmla="*/ 3352800 w 4050359"/>
                <a:gd name="connsiteY260" fmla="*/ 1228725 h 3228975"/>
                <a:gd name="connsiteX261" fmla="*/ 3409950 w 4050359"/>
                <a:gd name="connsiteY261" fmla="*/ 1257300 h 3228975"/>
                <a:gd name="connsiteX262" fmla="*/ 3419475 w 4050359"/>
                <a:gd name="connsiteY262" fmla="*/ 1295400 h 3228975"/>
                <a:gd name="connsiteX263" fmla="*/ 3438525 w 4050359"/>
                <a:gd name="connsiteY263" fmla="*/ 1323975 h 3228975"/>
                <a:gd name="connsiteX264" fmla="*/ 3467100 w 4050359"/>
                <a:gd name="connsiteY264" fmla="*/ 1381125 h 3228975"/>
                <a:gd name="connsiteX265" fmla="*/ 3495675 w 4050359"/>
                <a:gd name="connsiteY265" fmla="*/ 1447800 h 3228975"/>
                <a:gd name="connsiteX266" fmla="*/ 3552825 w 4050359"/>
                <a:gd name="connsiteY266" fmla="*/ 1562100 h 3228975"/>
                <a:gd name="connsiteX267" fmla="*/ 3562350 w 4050359"/>
                <a:gd name="connsiteY267" fmla="*/ 1600200 h 3228975"/>
                <a:gd name="connsiteX268" fmla="*/ 3600450 w 4050359"/>
                <a:gd name="connsiteY268" fmla="*/ 1676400 h 3228975"/>
                <a:gd name="connsiteX269" fmla="*/ 3657600 w 4050359"/>
                <a:gd name="connsiteY269" fmla="*/ 1838325 h 3228975"/>
                <a:gd name="connsiteX270" fmla="*/ 3676650 w 4050359"/>
                <a:gd name="connsiteY270" fmla="*/ 1885950 h 3228975"/>
                <a:gd name="connsiteX271" fmla="*/ 3695700 w 4050359"/>
                <a:gd name="connsiteY271" fmla="*/ 1914525 h 3228975"/>
                <a:gd name="connsiteX272" fmla="*/ 3705225 w 4050359"/>
                <a:gd name="connsiteY272" fmla="*/ 1943100 h 3228975"/>
                <a:gd name="connsiteX273" fmla="*/ 3733800 w 4050359"/>
                <a:gd name="connsiteY273" fmla="*/ 1952625 h 3228975"/>
                <a:gd name="connsiteX274" fmla="*/ 3790950 w 4050359"/>
                <a:gd name="connsiteY274" fmla="*/ 1857375 h 3228975"/>
                <a:gd name="connsiteX275" fmla="*/ 3800475 w 4050359"/>
                <a:gd name="connsiteY275" fmla="*/ 1752600 h 3228975"/>
                <a:gd name="connsiteX276" fmla="*/ 3800475 w 4050359"/>
                <a:gd name="connsiteY276" fmla="*/ 1019175 h 3228975"/>
                <a:gd name="connsiteX277" fmla="*/ 3781425 w 4050359"/>
                <a:gd name="connsiteY277" fmla="*/ 752475 h 3228975"/>
                <a:gd name="connsiteX278" fmla="*/ 3762375 w 4050359"/>
                <a:gd name="connsiteY278" fmla="*/ 695325 h 3228975"/>
                <a:gd name="connsiteX279" fmla="*/ 3743325 w 4050359"/>
                <a:gd name="connsiteY279" fmla="*/ 628650 h 3228975"/>
                <a:gd name="connsiteX280" fmla="*/ 3657600 w 4050359"/>
                <a:gd name="connsiteY280" fmla="*/ 666750 h 3228975"/>
                <a:gd name="connsiteX281" fmla="*/ 3629025 w 4050359"/>
                <a:gd name="connsiteY281" fmla="*/ 771525 h 3228975"/>
                <a:gd name="connsiteX282" fmla="*/ 3638550 w 4050359"/>
                <a:gd name="connsiteY282" fmla="*/ 1019175 h 3228975"/>
                <a:gd name="connsiteX283" fmla="*/ 3667125 w 4050359"/>
                <a:gd name="connsiteY283" fmla="*/ 1114425 h 3228975"/>
                <a:gd name="connsiteX284" fmla="*/ 3676650 w 4050359"/>
                <a:gd name="connsiteY284" fmla="*/ 1162050 h 3228975"/>
                <a:gd name="connsiteX285" fmla="*/ 3752850 w 4050359"/>
                <a:gd name="connsiteY285" fmla="*/ 1524000 h 3228975"/>
                <a:gd name="connsiteX286" fmla="*/ 3781425 w 4050359"/>
                <a:gd name="connsiteY286" fmla="*/ 1724025 h 3228975"/>
                <a:gd name="connsiteX287" fmla="*/ 3810000 w 4050359"/>
                <a:gd name="connsiteY287" fmla="*/ 2000250 h 3228975"/>
                <a:gd name="connsiteX288" fmla="*/ 3829050 w 4050359"/>
                <a:gd name="connsiteY288" fmla="*/ 2162175 h 3228975"/>
                <a:gd name="connsiteX289" fmla="*/ 3762375 w 4050359"/>
                <a:gd name="connsiteY289" fmla="*/ 2247900 h 3228975"/>
                <a:gd name="connsiteX290" fmla="*/ 3629025 w 4050359"/>
                <a:gd name="connsiteY290" fmla="*/ 2228850 h 3228975"/>
                <a:gd name="connsiteX291" fmla="*/ 3543300 w 4050359"/>
                <a:gd name="connsiteY291" fmla="*/ 2181225 h 3228975"/>
                <a:gd name="connsiteX292" fmla="*/ 3514725 w 4050359"/>
                <a:gd name="connsiteY292" fmla="*/ 2171700 h 3228975"/>
                <a:gd name="connsiteX293" fmla="*/ 3486150 w 4050359"/>
                <a:gd name="connsiteY293" fmla="*/ 2143125 h 3228975"/>
                <a:gd name="connsiteX294" fmla="*/ 3457575 w 4050359"/>
                <a:gd name="connsiteY294" fmla="*/ 2124075 h 3228975"/>
                <a:gd name="connsiteX295" fmla="*/ 3438525 w 4050359"/>
                <a:gd name="connsiteY295" fmla="*/ 2095500 h 3228975"/>
                <a:gd name="connsiteX296" fmla="*/ 3409950 w 4050359"/>
                <a:gd name="connsiteY296" fmla="*/ 2057400 h 3228975"/>
                <a:gd name="connsiteX297" fmla="*/ 3371850 w 4050359"/>
                <a:gd name="connsiteY297" fmla="*/ 1971675 h 3228975"/>
                <a:gd name="connsiteX298" fmla="*/ 3333750 w 4050359"/>
                <a:gd name="connsiteY298" fmla="*/ 1885950 h 3228975"/>
                <a:gd name="connsiteX299" fmla="*/ 3267075 w 4050359"/>
                <a:gd name="connsiteY299" fmla="*/ 1714500 h 3228975"/>
                <a:gd name="connsiteX300" fmla="*/ 3238500 w 4050359"/>
                <a:gd name="connsiteY300" fmla="*/ 1676400 h 3228975"/>
                <a:gd name="connsiteX301" fmla="*/ 3171825 w 4050359"/>
                <a:gd name="connsiteY301" fmla="*/ 1524000 h 3228975"/>
                <a:gd name="connsiteX302" fmla="*/ 3162300 w 4050359"/>
                <a:gd name="connsiteY302" fmla="*/ 1485900 h 3228975"/>
                <a:gd name="connsiteX303" fmla="*/ 3124200 w 4050359"/>
                <a:gd name="connsiteY303" fmla="*/ 1400175 h 3228975"/>
                <a:gd name="connsiteX304" fmla="*/ 3067050 w 4050359"/>
                <a:gd name="connsiteY304" fmla="*/ 1314450 h 3228975"/>
                <a:gd name="connsiteX305" fmla="*/ 3000375 w 4050359"/>
                <a:gd name="connsiteY305" fmla="*/ 1190625 h 3228975"/>
                <a:gd name="connsiteX306" fmla="*/ 2971800 w 4050359"/>
                <a:gd name="connsiteY306" fmla="*/ 1104900 h 3228975"/>
                <a:gd name="connsiteX307" fmla="*/ 2943225 w 4050359"/>
                <a:gd name="connsiteY307" fmla="*/ 1066800 h 3228975"/>
                <a:gd name="connsiteX308" fmla="*/ 2914650 w 4050359"/>
                <a:gd name="connsiteY308" fmla="*/ 990600 h 3228975"/>
                <a:gd name="connsiteX309" fmla="*/ 2905125 w 4050359"/>
                <a:gd name="connsiteY309" fmla="*/ 952500 h 3228975"/>
                <a:gd name="connsiteX310" fmla="*/ 2828925 w 4050359"/>
                <a:gd name="connsiteY310" fmla="*/ 857250 h 3228975"/>
                <a:gd name="connsiteX311" fmla="*/ 2714625 w 4050359"/>
                <a:gd name="connsiteY311" fmla="*/ 866775 h 3228975"/>
                <a:gd name="connsiteX312" fmla="*/ 2695575 w 4050359"/>
                <a:gd name="connsiteY312" fmla="*/ 923925 h 3228975"/>
                <a:gd name="connsiteX313" fmla="*/ 2686050 w 4050359"/>
                <a:gd name="connsiteY313" fmla="*/ 952500 h 3228975"/>
                <a:gd name="connsiteX314" fmla="*/ 2667000 w 4050359"/>
                <a:gd name="connsiteY314" fmla="*/ 1000125 h 3228975"/>
                <a:gd name="connsiteX315" fmla="*/ 2638425 w 4050359"/>
                <a:gd name="connsiteY315" fmla="*/ 1076325 h 3228975"/>
                <a:gd name="connsiteX316" fmla="*/ 2609850 w 4050359"/>
                <a:gd name="connsiteY316" fmla="*/ 1276350 h 3228975"/>
                <a:gd name="connsiteX317" fmla="*/ 2581275 w 4050359"/>
                <a:gd name="connsiteY317" fmla="*/ 1552575 h 3228975"/>
                <a:gd name="connsiteX318" fmla="*/ 2552700 w 4050359"/>
                <a:gd name="connsiteY318" fmla="*/ 1638300 h 3228975"/>
                <a:gd name="connsiteX319" fmla="*/ 2524125 w 4050359"/>
                <a:gd name="connsiteY319" fmla="*/ 1743075 h 3228975"/>
                <a:gd name="connsiteX320" fmla="*/ 2505075 w 4050359"/>
                <a:gd name="connsiteY320" fmla="*/ 1847850 h 3228975"/>
                <a:gd name="connsiteX321" fmla="*/ 2438400 w 4050359"/>
                <a:gd name="connsiteY321" fmla="*/ 2076450 h 3228975"/>
                <a:gd name="connsiteX322" fmla="*/ 2400300 w 4050359"/>
                <a:gd name="connsiteY322" fmla="*/ 2162175 h 3228975"/>
                <a:gd name="connsiteX323" fmla="*/ 2390775 w 4050359"/>
                <a:gd name="connsiteY323" fmla="*/ 2190750 h 3228975"/>
                <a:gd name="connsiteX324" fmla="*/ 2343150 w 4050359"/>
                <a:gd name="connsiteY324" fmla="*/ 2219325 h 3228975"/>
                <a:gd name="connsiteX325" fmla="*/ 2295525 w 4050359"/>
                <a:gd name="connsiteY325" fmla="*/ 2228850 h 3228975"/>
                <a:gd name="connsiteX326" fmla="*/ 2200275 w 4050359"/>
                <a:gd name="connsiteY326" fmla="*/ 2209800 h 3228975"/>
                <a:gd name="connsiteX327" fmla="*/ 2143125 w 4050359"/>
                <a:gd name="connsiteY327" fmla="*/ 2152650 h 3228975"/>
                <a:gd name="connsiteX328" fmla="*/ 2114550 w 4050359"/>
                <a:gd name="connsiteY328" fmla="*/ 2133600 h 3228975"/>
                <a:gd name="connsiteX329" fmla="*/ 2076450 w 4050359"/>
                <a:gd name="connsiteY329" fmla="*/ 2085975 h 3228975"/>
                <a:gd name="connsiteX330" fmla="*/ 2047875 w 4050359"/>
                <a:gd name="connsiteY330" fmla="*/ 2057400 h 3228975"/>
                <a:gd name="connsiteX331" fmla="*/ 2009775 w 4050359"/>
                <a:gd name="connsiteY331" fmla="*/ 2009775 h 3228975"/>
                <a:gd name="connsiteX332" fmla="*/ 1876425 w 4050359"/>
                <a:gd name="connsiteY332" fmla="*/ 1876425 h 3228975"/>
                <a:gd name="connsiteX333" fmla="*/ 1828800 w 4050359"/>
                <a:gd name="connsiteY333" fmla="*/ 1809750 h 3228975"/>
                <a:gd name="connsiteX334" fmla="*/ 1790700 w 4050359"/>
                <a:gd name="connsiteY334" fmla="*/ 1743075 h 3228975"/>
                <a:gd name="connsiteX335" fmla="*/ 1724025 w 4050359"/>
                <a:gd name="connsiteY335" fmla="*/ 1676400 h 3228975"/>
                <a:gd name="connsiteX336" fmla="*/ 1704975 w 4050359"/>
                <a:gd name="connsiteY336" fmla="*/ 1647825 h 3228975"/>
                <a:gd name="connsiteX337" fmla="*/ 1676400 w 4050359"/>
                <a:gd name="connsiteY337" fmla="*/ 1600200 h 3228975"/>
                <a:gd name="connsiteX338" fmla="*/ 1619250 w 4050359"/>
                <a:gd name="connsiteY338" fmla="*/ 1524000 h 3228975"/>
                <a:gd name="connsiteX339" fmla="*/ 1600200 w 4050359"/>
                <a:gd name="connsiteY339" fmla="*/ 1485900 h 3228975"/>
                <a:gd name="connsiteX340" fmla="*/ 1543050 w 4050359"/>
                <a:gd name="connsiteY340" fmla="*/ 1428750 h 3228975"/>
                <a:gd name="connsiteX341" fmla="*/ 1533525 w 4050359"/>
                <a:gd name="connsiteY341" fmla="*/ 1400175 h 3228975"/>
                <a:gd name="connsiteX342" fmla="*/ 1495425 w 4050359"/>
                <a:gd name="connsiteY342" fmla="*/ 1333500 h 3228975"/>
                <a:gd name="connsiteX343" fmla="*/ 1476375 w 4050359"/>
                <a:gd name="connsiteY343" fmla="*/ 1266825 h 3228975"/>
                <a:gd name="connsiteX344" fmla="*/ 1447800 w 4050359"/>
                <a:gd name="connsiteY344" fmla="*/ 1247775 h 3228975"/>
                <a:gd name="connsiteX345" fmla="*/ 1381125 w 4050359"/>
                <a:gd name="connsiteY345" fmla="*/ 1171575 h 3228975"/>
                <a:gd name="connsiteX346" fmla="*/ 1352550 w 4050359"/>
                <a:gd name="connsiteY346" fmla="*/ 1162050 h 3228975"/>
                <a:gd name="connsiteX347" fmla="*/ 1266825 w 4050359"/>
                <a:gd name="connsiteY347" fmla="*/ 1114425 h 3228975"/>
                <a:gd name="connsiteX348" fmla="*/ 1162050 w 4050359"/>
                <a:gd name="connsiteY348" fmla="*/ 1076325 h 3228975"/>
                <a:gd name="connsiteX349" fmla="*/ 1095375 w 4050359"/>
                <a:gd name="connsiteY349" fmla="*/ 1047750 h 3228975"/>
                <a:gd name="connsiteX350" fmla="*/ 1057275 w 4050359"/>
                <a:gd name="connsiteY350" fmla="*/ 1028700 h 3228975"/>
                <a:gd name="connsiteX351" fmla="*/ 1028700 w 4050359"/>
                <a:gd name="connsiteY351" fmla="*/ 1019175 h 3228975"/>
                <a:gd name="connsiteX352" fmla="*/ 990600 w 4050359"/>
                <a:gd name="connsiteY352" fmla="*/ 1000125 h 3228975"/>
                <a:gd name="connsiteX353" fmla="*/ 923925 w 4050359"/>
                <a:gd name="connsiteY353" fmla="*/ 981075 h 3228975"/>
                <a:gd name="connsiteX354" fmla="*/ 895350 w 4050359"/>
                <a:gd name="connsiteY354" fmla="*/ 962025 h 3228975"/>
                <a:gd name="connsiteX355" fmla="*/ 771525 w 4050359"/>
                <a:gd name="connsiteY355" fmla="*/ 942975 h 3228975"/>
                <a:gd name="connsiteX356" fmla="*/ 714375 w 4050359"/>
                <a:gd name="connsiteY356" fmla="*/ 933450 h 3228975"/>
                <a:gd name="connsiteX357" fmla="*/ 666750 w 4050359"/>
                <a:gd name="connsiteY357" fmla="*/ 942975 h 3228975"/>
                <a:gd name="connsiteX358" fmla="*/ 657225 w 4050359"/>
                <a:gd name="connsiteY358" fmla="*/ 1057275 h 3228975"/>
                <a:gd name="connsiteX359" fmla="*/ 676275 w 4050359"/>
                <a:gd name="connsiteY359" fmla="*/ 1400175 h 3228975"/>
                <a:gd name="connsiteX360" fmla="*/ 714375 w 4050359"/>
                <a:gd name="connsiteY360" fmla="*/ 1562100 h 3228975"/>
                <a:gd name="connsiteX361" fmla="*/ 742950 w 4050359"/>
                <a:gd name="connsiteY361" fmla="*/ 1714500 h 3228975"/>
                <a:gd name="connsiteX362" fmla="*/ 762000 w 4050359"/>
                <a:gd name="connsiteY362" fmla="*/ 1790700 h 3228975"/>
                <a:gd name="connsiteX363" fmla="*/ 800100 w 4050359"/>
                <a:gd name="connsiteY363" fmla="*/ 2028825 h 3228975"/>
                <a:gd name="connsiteX364" fmla="*/ 847725 w 4050359"/>
                <a:gd name="connsiteY364" fmla="*/ 2200275 h 3228975"/>
                <a:gd name="connsiteX365" fmla="*/ 857250 w 4050359"/>
                <a:gd name="connsiteY365" fmla="*/ 2276475 h 3228975"/>
                <a:gd name="connsiteX366" fmla="*/ 847725 w 4050359"/>
                <a:gd name="connsiteY366" fmla="*/ 2305050 h 3228975"/>
                <a:gd name="connsiteX367" fmla="*/ 781050 w 4050359"/>
                <a:gd name="connsiteY367" fmla="*/ 2295525 h 3228975"/>
                <a:gd name="connsiteX368" fmla="*/ 733425 w 4050359"/>
                <a:gd name="connsiteY368" fmla="*/ 2276475 h 3228975"/>
                <a:gd name="connsiteX369" fmla="*/ 704850 w 4050359"/>
                <a:gd name="connsiteY369" fmla="*/ 2257425 h 3228975"/>
                <a:gd name="connsiteX370" fmla="*/ 638175 w 4050359"/>
                <a:gd name="connsiteY370" fmla="*/ 2200275 h 3228975"/>
                <a:gd name="connsiteX371" fmla="*/ 571500 w 4050359"/>
                <a:gd name="connsiteY371" fmla="*/ 2124075 h 3228975"/>
                <a:gd name="connsiteX372" fmla="*/ 457200 w 4050359"/>
                <a:gd name="connsiteY372" fmla="*/ 1895475 h 3228975"/>
                <a:gd name="connsiteX373" fmla="*/ 381000 w 4050359"/>
                <a:gd name="connsiteY373" fmla="*/ 1771650 h 3228975"/>
                <a:gd name="connsiteX374" fmla="*/ 342900 w 4050359"/>
                <a:gd name="connsiteY374" fmla="*/ 1704975 h 3228975"/>
                <a:gd name="connsiteX375" fmla="*/ 295275 w 4050359"/>
                <a:gd name="connsiteY375" fmla="*/ 1581150 h 3228975"/>
                <a:gd name="connsiteX376" fmla="*/ 219075 w 4050359"/>
                <a:gd name="connsiteY376" fmla="*/ 1390650 h 3228975"/>
                <a:gd name="connsiteX377" fmla="*/ 209550 w 4050359"/>
                <a:gd name="connsiteY377" fmla="*/ 1295400 h 3228975"/>
                <a:gd name="connsiteX378" fmla="*/ 200025 w 4050359"/>
                <a:gd name="connsiteY378" fmla="*/ 1257300 h 3228975"/>
                <a:gd name="connsiteX379" fmla="*/ 209550 w 4050359"/>
                <a:gd name="connsiteY379" fmla="*/ 1095375 h 3228975"/>
                <a:gd name="connsiteX380" fmla="*/ 238125 w 4050359"/>
                <a:gd name="connsiteY380" fmla="*/ 914400 h 3228975"/>
                <a:gd name="connsiteX381" fmla="*/ 285750 w 4050359"/>
                <a:gd name="connsiteY381" fmla="*/ 800100 h 3228975"/>
                <a:gd name="connsiteX382" fmla="*/ 295275 w 4050359"/>
                <a:gd name="connsiteY382" fmla="*/ 762000 h 3228975"/>
                <a:gd name="connsiteX383" fmla="*/ 314325 w 4050359"/>
                <a:gd name="connsiteY383" fmla="*/ 666750 h 3228975"/>
                <a:gd name="connsiteX384" fmla="*/ 381000 w 4050359"/>
                <a:gd name="connsiteY384" fmla="*/ 495300 h 3228975"/>
                <a:gd name="connsiteX385" fmla="*/ 428625 w 4050359"/>
                <a:gd name="connsiteY385" fmla="*/ 361950 h 3228975"/>
                <a:gd name="connsiteX386" fmla="*/ 438150 w 4050359"/>
                <a:gd name="connsiteY386" fmla="*/ 323850 h 3228975"/>
                <a:gd name="connsiteX387" fmla="*/ 466725 w 4050359"/>
                <a:gd name="connsiteY387" fmla="*/ 295275 h 3228975"/>
                <a:gd name="connsiteX388" fmla="*/ 533400 w 4050359"/>
                <a:gd name="connsiteY388" fmla="*/ 266700 h 3228975"/>
                <a:gd name="connsiteX389" fmla="*/ 685800 w 4050359"/>
                <a:gd name="connsiteY389" fmla="*/ 285750 h 3228975"/>
                <a:gd name="connsiteX390" fmla="*/ 781050 w 4050359"/>
                <a:gd name="connsiteY390" fmla="*/ 333375 h 3228975"/>
                <a:gd name="connsiteX391" fmla="*/ 857250 w 4050359"/>
                <a:gd name="connsiteY391" fmla="*/ 361950 h 3228975"/>
                <a:gd name="connsiteX392" fmla="*/ 914400 w 4050359"/>
                <a:gd name="connsiteY392" fmla="*/ 381000 h 3228975"/>
                <a:gd name="connsiteX393" fmla="*/ 1028700 w 4050359"/>
                <a:gd name="connsiteY393" fmla="*/ 476250 h 3228975"/>
                <a:gd name="connsiteX394" fmla="*/ 1047750 w 4050359"/>
                <a:gd name="connsiteY394" fmla="*/ 514350 h 3228975"/>
                <a:gd name="connsiteX395" fmla="*/ 1057275 w 4050359"/>
                <a:gd name="connsiteY395" fmla="*/ 704850 h 3228975"/>
                <a:gd name="connsiteX396" fmla="*/ 1095375 w 4050359"/>
                <a:gd name="connsiteY396" fmla="*/ 952500 h 3228975"/>
                <a:gd name="connsiteX397" fmla="*/ 1123950 w 4050359"/>
                <a:gd name="connsiteY397" fmla="*/ 1095375 h 3228975"/>
                <a:gd name="connsiteX398" fmla="*/ 1171575 w 4050359"/>
                <a:gd name="connsiteY398" fmla="*/ 1285875 h 3228975"/>
                <a:gd name="connsiteX399" fmla="*/ 1209675 w 4050359"/>
                <a:gd name="connsiteY399" fmla="*/ 1457325 h 3228975"/>
                <a:gd name="connsiteX400" fmla="*/ 1295400 w 4050359"/>
                <a:gd name="connsiteY400" fmla="*/ 1733550 h 3228975"/>
                <a:gd name="connsiteX401" fmla="*/ 1323975 w 4050359"/>
                <a:gd name="connsiteY401" fmla="*/ 1771650 h 3228975"/>
                <a:gd name="connsiteX402" fmla="*/ 1333500 w 4050359"/>
                <a:gd name="connsiteY402" fmla="*/ 1809750 h 3228975"/>
                <a:gd name="connsiteX403" fmla="*/ 1343025 w 4050359"/>
                <a:gd name="connsiteY403" fmla="*/ 1857375 h 3228975"/>
                <a:gd name="connsiteX404" fmla="*/ 1400175 w 4050359"/>
                <a:gd name="connsiteY404" fmla="*/ 1933575 h 3228975"/>
                <a:gd name="connsiteX405" fmla="*/ 1419225 w 4050359"/>
                <a:gd name="connsiteY405" fmla="*/ 1990725 h 3228975"/>
                <a:gd name="connsiteX406" fmla="*/ 1571625 w 4050359"/>
                <a:gd name="connsiteY406" fmla="*/ 2038350 h 3228975"/>
                <a:gd name="connsiteX407" fmla="*/ 1781175 w 4050359"/>
                <a:gd name="connsiteY407" fmla="*/ 2028825 h 3228975"/>
                <a:gd name="connsiteX408" fmla="*/ 1828800 w 4050359"/>
                <a:gd name="connsiteY408" fmla="*/ 1981200 h 3228975"/>
                <a:gd name="connsiteX409" fmla="*/ 1876425 w 4050359"/>
                <a:gd name="connsiteY409" fmla="*/ 1914525 h 3228975"/>
                <a:gd name="connsiteX410" fmla="*/ 1981200 w 4050359"/>
                <a:gd name="connsiteY410" fmla="*/ 1800225 h 3228975"/>
                <a:gd name="connsiteX411" fmla="*/ 2057400 w 4050359"/>
                <a:gd name="connsiteY411" fmla="*/ 1657350 h 3228975"/>
                <a:gd name="connsiteX412" fmla="*/ 2114550 w 4050359"/>
                <a:gd name="connsiteY412" fmla="*/ 1543050 h 3228975"/>
                <a:gd name="connsiteX413" fmla="*/ 2143125 w 4050359"/>
                <a:gd name="connsiteY413" fmla="*/ 1514475 h 3228975"/>
                <a:gd name="connsiteX414" fmla="*/ 2190750 w 4050359"/>
                <a:gd name="connsiteY414" fmla="*/ 1419225 h 3228975"/>
                <a:gd name="connsiteX415" fmla="*/ 2266950 w 4050359"/>
                <a:gd name="connsiteY415" fmla="*/ 1304925 h 3228975"/>
                <a:gd name="connsiteX416" fmla="*/ 2286000 w 4050359"/>
                <a:gd name="connsiteY416" fmla="*/ 1257300 h 3228975"/>
                <a:gd name="connsiteX417" fmla="*/ 2295525 w 4050359"/>
                <a:gd name="connsiteY417" fmla="*/ 1219200 h 3228975"/>
                <a:gd name="connsiteX418" fmla="*/ 2324100 w 4050359"/>
                <a:gd name="connsiteY418" fmla="*/ 1200150 h 3228975"/>
                <a:gd name="connsiteX419" fmla="*/ 2381250 w 4050359"/>
                <a:gd name="connsiteY419" fmla="*/ 1104900 h 3228975"/>
                <a:gd name="connsiteX420" fmla="*/ 2400300 w 4050359"/>
                <a:gd name="connsiteY420" fmla="*/ 1057275 h 3228975"/>
                <a:gd name="connsiteX421" fmla="*/ 2419350 w 4050359"/>
                <a:gd name="connsiteY421" fmla="*/ 1028700 h 3228975"/>
                <a:gd name="connsiteX422" fmla="*/ 2476500 w 4050359"/>
                <a:gd name="connsiteY422" fmla="*/ 952500 h 3228975"/>
                <a:gd name="connsiteX423" fmla="*/ 2486025 w 4050359"/>
                <a:gd name="connsiteY423" fmla="*/ 885825 h 3228975"/>
                <a:gd name="connsiteX424" fmla="*/ 2505075 w 4050359"/>
                <a:gd name="connsiteY424" fmla="*/ 828675 h 3228975"/>
                <a:gd name="connsiteX425" fmla="*/ 2524125 w 4050359"/>
                <a:gd name="connsiteY425" fmla="*/ 723900 h 3228975"/>
                <a:gd name="connsiteX426" fmla="*/ 2533650 w 4050359"/>
                <a:gd name="connsiteY426" fmla="*/ 123825 h 3228975"/>
                <a:gd name="connsiteX427" fmla="*/ 2466975 w 4050359"/>
                <a:gd name="connsiteY427" fmla="*/ 142875 h 3228975"/>
                <a:gd name="connsiteX428" fmla="*/ 2228850 w 4050359"/>
                <a:gd name="connsiteY428" fmla="*/ 133350 h 3228975"/>
                <a:gd name="connsiteX429" fmla="*/ 2095500 w 4050359"/>
                <a:gd name="connsiteY429" fmla="*/ 95250 h 3228975"/>
                <a:gd name="connsiteX430" fmla="*/ 2009775 w 4050359"/>
                <a:gd name="connsiteY430" fmla="*/ 85725 h 3228975"/>
                <a:gd name="connsiteX431" fmla="*/ 1952625 w 4050359"/>
                <a:gd name="connsiteY431" fmla="*/ 66675 h 3228975"/>
                <a:gd name="connsiteX432" fmla="*/ 1781175 w 4050359"/>
                <a:gd name="connsiteY432" fmla="*/ 85725 h 3228975"/>
                <a:gd name="connsiteX433" fmla="*/ 1704975 w 4050359"/>
                <a:gd name="connsiteY433" fmla="*/ 123825 h 3228975"/>
                <a:gd name="connsiteX434" fmla="*/ 1647825 w 4050359"/>
                <a:gd name="connsiteY434" fmla="*/ 142875 h 3228975"/>
                <a:gd name="connsiteX435" fmla="*/ 1562100 w 4050359"/>
                <a:gd name="connsiteY435" fmla="*/ 285750 h 3228975"/>
                <a:gd name="connsiteX436" fmla="*/ 1552575 w 4050359"/>
                <a:gd name="connsiteY436" fmla="*/ 314325 h 3228975"/>
                <a:gd name="connsiteX437" fmla="*/ 1533525 w 4050359"/>
                <a:gd name="connsiteY437" fmla="*/ 381000 h 3228975"/>
                <a:gd name="connsiteX438" fmla="*/ 1571625 w 4050359"/>
                <a:gd name="connsiteY438" fmla="*/ 742950 h 3228975"/>
                <a:gd name="connsiteX439" fmla="*/ 1695450 w 4050359"/>
                <a:gd name="connsiteY439" fmla="*/ 933450 h 3228975"/>
                <a:gd name="connsiteX440" fmla="*/ 1800225 w 4050359"/>
                <a:gd name="connsiteY440" fmla="*/ 1076325 h 3228975"/>
                <a:gd name="connsiteX441" fmla="*/ 1847850 w 4050359"/>
                <a:gd name="connsiteY441" fmla="*/ 1143000 h 3228975"/>
                <a:gd name="connsiteX442" fmla="*/ 1895475 w 4050359"/>
                <a:gd name="connsiteY442" fmla="*/ 1209675 h 3228975"/>
                <a:gd name="connsiteX443" fmla="*/ 1933575 w 4050359"/>
                <a:gd name="connsiteY443" fmla="*/ 1266825 h 3228975"/>
                <a:gd name="connsiteX444" fmla="*/ 2009775 w 4050359"/>
                <a:gd name="connsiteY444" fmla="*/ 1409700 h 3228975"/>
                <a:gd name="connsiteX445" fmla="*/ 2085975 w 4050359"/>
                <a:gd name="connsiteY445" fmla="*/ 1524000 h 3228975"/>
                <a:gd name="connsiteX446" fmla="*/ 2114550 w 4050359"/>
                <a:gd name="connsiteY446" fmla="*/ 1590675 h 3228975"/>
                <a:gd name="connsiteX447" fmla="*/ 2143125 w 4050359"/>
                <a:gd name="connsiteY447" fmla="*/ 1628775 h 3228975"/>
                <a:gd name="connsiteX448" fmla="*/ 2295525 w 4050359"/>
                <a:gd name="connsiteY448" fmla="*/ 1866900 h 3228975"/>
                <a:gd name="connsiteX449" fmla="*/ 2390775 w 4050359"/>
                <a:gd name="connsiteY449" fmla="*/ 2066925 h 3228975"/>
                <a:gd name="connsiteX450" fmla="*/ 2466975 w 4050359"/>
                <a:gd name="connsiteY450" fmla="*/ 2181225 h 3228975"/>
                <a:gd name="connsiteX451" fmla="*/ 2495550 w 4050359"/>
                <a:gd name="connsiteY451" fmla="*/ 2228850 h 3228975"/>
                <a:gd name="connsiteX452" fmla="*/ 2505075 w 4050359"/>
                <a:gd name="connsiteY452" fmla="*/ 2257425 h 3228975"/>
                <a:gd name="connsiteX453" fmla="*/ 2533650 w 4050359"/>
                <a:gd name="connsiteY453" fmla="*/ 2276475 h 3228975"/>
                <a:gd name="connsiteX454" fmla="*/ 2562225 w 4050359"/>
                <a:gd name="connsiteY454" fmla="*/ 2305050 h 3228975"/>
                <a:gd name="connsiteX455" fmla="*/ 2590800 w 4050359"/>
                <a:gd name="connsiteY455" fmla="*/ 2314575 h 3228975"/>
                <a:gd name="connsiteX456" fmla="*/ 2619375 w 4050359"/>
                <a:gd name="connsiteY456" fmla="*/ 2333625 h 3228975"/>
                <a:gd name="connsiteX457" fmla="*/ 2657475 w 4050359"/>
                <a:gd name="connsiteY457" fmla="*/ 2286000 h 3228975"/>
                <a:gd name="connsiteX458" fmla="*/ 2686050 w 4050359"/>
                <a:gd name="connsiteY458" fmla="*/ 2200275 h 3228975"/>
                <a:gd name="connsiteX459" fmla="*/ 2705100 w 4050359"/>
                <a:gd name="connsiteY459" fmla="*/ 2171700 h 3228975"/>
                <a:gd name="connsiteX460" fmla="*/ 2724150 w 4050359"/>
                <a:gd name="connsiteY460" fmla="*/ 2124075 h 3228975"/>
                <a:gd name="connsiteX461" fmla="*/ 2771775 w 4050359"/>
                <a:gd name="connsiteY461" fmla="*/ 2047875 h 3228975"/>
                <a:gd name="connsiteX462" fmla="*/ 2943225 w 4050359"/>
                <a:gd name="connsiteY462" fmla="*/ 1628775 h 3228975"/>
                <a:gd name="connsiteX463" fmla="*/ 2952750 w 4050359"/>
                <a:gd name="connsiteY463" fmla="*/ 1581150 h 3228975"/>
                <a:gd name="connsiteX464" fmla="*/ 2981325 w 4050359"/>
                <a:gd name="connsiteY464" fmla="*/ 1485900 h 3228975"/>
                <a:gd name="connsiteX465" fmla="*/ 3000375 w 4050359"/>
                <a:gd name="connsiteY465" fmla="*/ 1343025 h 3228975"/>
                <a:gd name="connsiteX466" fmla="*/ 3009900 w 4050359"/>
                <a:gd name="connsiteY466" fmla="*/ 1285875 h 3228975"/>
                <a:gd name="connsiteX467" fmla="*/ 3028950 w 4050359"/>
                <a:gd name="connsiteY467" fmla="*/ 1247775 h 3228975"/>
                <a:gd name="connsiteX468" fmla="*/ 3038475 w 4050359"/>
                <a:gd name="connsiteY468" fmla="*/ 1200150 h 3228975"/>
                <a:gd name="connsiteX469" fmla="*/ 3057525 w 4050359"/>
                <a:gd name="connsiteY469" fmla="*/ 1143000 h 3228975"/>
                <a:gd name="connsiteX470" fmla="*/ 3086100 w 4050359"/>
                <a:gd name="connsiteY470" fmla="*/ 904875 h 3228975"/>
                <a:gd name="connsiteX471" fmla="*/ 3076575 w 4050359"/>
                <a:gd name="connsiteY471" fmla="*/ 219075 h 3228975"/>
                <a:gd name="connsiteX472" fmla="*/ 3057525 w 4050359"/>
                <a:gd name="connsiteY472" fmla="*/ 0 h 3228975"/>
                <a:gd name="connsiteX473" fmla="*/ 2990850 w 4050359"/>
                <a:gd name="connsiteY473" fmla="*/ 28575 h 3228975"/>
                <a:gd name="connsiteX474" fmla="*/ 2933700 w 4050359"/>
                <a:gd name="connsiteY474" fmla="*/ 47625 h 3228975"/>
                <a:gd name="connsiteX475" fmla="*/ 2828925 w 4050359"/>
                <a:gd name="connsiteY475" fmla="*/ 95250 h 3228975"/>
                <a:gd name="connsiteX476" fmla="*/ 3086100 w 4050359"/>
                <a:gd name="connsiteY476" fmla="*/ 95250 h 3228975"/>
                <a:gd name="connsiteX477" fmla="*/ 3924300 w 4050359"/>
                <a:gd name="connsiteY477" fmla="*/ 133350 h 3228975"/>
                <a:gd name="connsiteX478" fmla="*/ 3971925 w 4050359"/>
                <a:gd name="connsiteY478" fmla="*/ 152400 h 3228975"/>
                <a:gd name="connsiteX479" fmla="*/ 4010025 w 4050359"/>
                <a:gd name="connsiteY479" fmla="*/ 161925 h 3228975"/>
                <a:gd name="connsiteX480" fmla="*/ 4038600 w 4050359"/>
                <a:gd name="connsiteY480" fmla="*/ 190500 h 3228975"/>
                <a:gd name="connsiteX481" fmla="*/ 4019550 w 4050359"/>
                <a:gd name="connsiteY481" fmla="*/ 323850 h 3228975"/>
                <a:gd name="connsiteX482" fmla="*/ 4000500 w 4050359"/>
                <a:gd name="connsiteY482" fmla="*/ 371475 h 3228975"/>
                <a:gd name="connsiteX483" fmla="*/ 3971925 w 4050359"/>
                <a:gd name="connsiteY483" fmla="*/ 409575 h 3228975"/>
                <a:gd name="connsiteX484" fmla="*/ 3905250 w 4050359"/>
                <a:gd name="connsiteY484" fmla="*/ 514350 h 3228975"/>
                <a:gd name="connsiteX485" fmla="*/ 3876675 w 4050359"/>
                <a:gd name="connsiteY485" fmla="*/ 542925 h 3228975"/>
                <a:gd name="connsiteX486" fmla="*/ 3857625 w 4050359"/>
                <a:gd name="connsiteY486" fmla="*/ 571500 h 3228975"/>
                <a:gd name="connsiteX487" fmla="*/ 3829050 w 4050359"/>
                <a:gd name="connsiteY487" fmla="*/ 600075 h 3228975"/>
                <a:gd name="connsiteX488" fmla="*/ 3790950 w 4050359"/>
                <a:gd name="connsiteY488" fmla="*/ 657225 h 3228975"/>
                <a:gd name="connsiteX489" fmla="*/ 3743325 w 4050359"/>
                <a:gd name="connsiteY489" fmla="*/ 704850 h 3228975"/>
                <a:gd name="connsiteX490" fmla="*/ 3714750 w 4050359"/>
                <a:gd name="connsiteY490" fmla="*/ 742950 h 3228975"/>
                <a:gd name="connsiteX491" fmla="*/ 3657600 w 4050359"/>
                <a:gd name="connsiteY491" fmla="*/ 838200 h 3228975"/>
                <a:gd name="connsiteX492" fmla="*/ 3629025 w 4050359"/>
                <a:gd name="connsiteY492" fmla="*/ 904875 h 3228975"/>
                <a:gd name="connsiteX493" fmla="*/ 3581400 w 4050359"/>
                <a:gd name="connsiteY493" fmla="*/ 1000125 h 3228975"/>
                <a:gd name="connsiteX494" fmla="*/ 3571875 w 4050359"/>
                <a:gd name="connsiteY494" fmla="*/ 1095375 h 3228975"/>
                <a:gd name="connsiteX495" fmla="*/ 3552825 w 4050359"/>
                <a:gd name="connsiteY495" fmla="*/ 1257300 h 3228975"/>
                <a:gd name="connsiteX496" fmla="*/ 3562350 w 4050359"/>
                <a:gd name="connsiteY496" fmla="*/ 1524000 h 3228975"/>
                <a:gd name="connsiteX497" fmla="*/ 3581400 w 4050359"/>
                <a:gd name="connsiteY497" fmla="*/ 1609725 h 3228975"/>
                <a:gd name="connsiteX498" fmla="*/ 3590925 w 4050359"/>
                <a:gd name="connsiteY498" fmla="*/ 1666875 h 3228975"/>
                <a:gd name="connsiteX499" fmla="*/ 3609975 w 4050359"/>
                <a:gd name="connsiteY499" fmla="*/ 1752600 h 3228975"/>
                <a:gd name="connsiteX500" fmla="*/ 3619500 w 4050359"/>
                <a:gd name="connsiteY500" fmla="*/ 1790700 h 3228975"/>
                <a:gd name="connsiteX501" fmla="*/ 3638550 w 4050359"/>
                <a:gd name="connsiteY501" fmla="*/ 1933575 h 3228975"/>
                <a:gd name="connsiteX502" fmla="*/ 3619500 w 4050359"/>
                <a:gd name="connsiteY502" fmla="*/ 2085975 h 3228975"/>
                <a:gd name="connsiteX503" fmla="*/ 3609975 w 4050359"/>
                <a:gd name="connsiteY503" fmla="*/ 2124075 h 3228975"/>
                <a:gd name="connsiteX504" fmla="*/ 3552825 w 4050359"/>
                <a:gd name="connsiteY504" fmla="*/ 2171700 h 3228975"/>
                <a:gd name="connsiteX505" fmla="*/ 3371850 w 4050359"/>
                <a:gd name="connsiteY505" fmla="*/ 2209800 h 3228975"/>
                <a:gd name="connsiteX506" fmla="*/ 2933700 w 4050359"/>
                <a:gd name="connsiteY506" fmla="*/ 2228850 h 3228975"/>
                <a:gd name="connsiteX507" fmla="*/ 2781300 w 4050359"/>
                <a:gd name="connsiteY507" fmla="*/ 2238375 h 3228975"/>
                <a:gd name="connsiteX508" fmla="*/ 1943100 w 4050359"/>
                <a:gd name="connsiteY508" fmla="*/ 2228850 h 3228975"/>
                <a:gd name="connsiteX509" fmla="*/ 1628775 w 4050359"/>
                <a:gd name="connsiteY509" fmla="*/ 2219325 h 3228975"/>
                <a:gd name="connsiteX510" fmla="*/ 1019175 w 4050359"/>
                <a:gd name="connsiteY510" fmla="*/ 2228850 h 3228975"/>
                <a:gd name="connsiteX511" fmla="*/ 933450 w 4050359"/>
                <a:gd name="connsiteY511" fmla="*/ 2286000 h 3228975"/>
                <a:gd name="connsiteX512" fmla="*/ 914400 w 4050359"/>
                <a:gd name="connsiteY512" fmla="*/ 2314575 h 3228975"/>
                <a:gd name="connsiteX513" fmla="*/ 895350 w 4050359"/>
                <a:gd name="connsiteY513" fmla="*/ 2409825 h 3228975"/>
                <a:gd name="connsiteX514" fmla="*/ 876300 w 4050359"/>
                <a:gd name="connsiteY514" fmla="*/ 2514600 h 3228975"/>
                <a:gd name="connsiteX515" fmla="*/ 857250 w 4050359"/>
                <a:gd name="connsiteY515" fmla="*/ 2543175 h 3228975"/>
                <a:gd name="connsiteX516" fmla="*/ 838200 w 4050359"/>
                <a:gd name="connsiteY516" fmla="*/ 2619375 h 3228975"/>
                <a:gd name="connsiteX517" fmla="*/ 819150 w 4050359"/>
                <a:gd name="connsiteY517" fmla="*/ 2676525 h 3228975"/>
                <a:gd name="connsiteX518" fmla="*/ 800100 w 4050359"/>
                <a:gd name="connsiteY518" fmla="*/ 2781300 h 3228975"/>
                <a:gd name="connsiteX519" fmla="*/ 704850 w 4050359"/>
                <a:gd name="connsiteY519" fmla="*/ 2752725 h 3228975"/>
                <a:gd name="connsiteX520" fmla="*/ 657225 w 4050359"/>
                <a:gd name="connsiteY520" fmla="*/ 2724150 h 3228975"/>
                <a:gd name="connsiteX521" fmla="*/ 552450 w 4050359"/>
                <a:gd name="connsiteY521" fmla="*/ 2686050 h 3228975"/>
                <a:gd name="connsiteX522" fmla="*/ 438150 w 4050359"/>
                <a:gd name="connsiteY522" fmla="*/ 2619375 h 3228975"/>
                <a:gd name="connsiteX523" fmla="*/ 333375 w 4050359"/>
                <a:gd name="connsiteY523" fmla="*/ 2533650 h 3228975"/>
                <a:gd name="connsiteX524" fmla="*/ 314325 w 4050359"/>
                <a:gd name="connsiteY524" fmla="*/ 2505075 h 3228975"/>
                <a:gd name="connsiteX525" fmla="*/ 219075 w 4050359"/>
                <a:gd name="connsiteY525" fmla="*/ 2400300 h 3228975"/>
                <a:gd name="connsiteX526" fmla="*/ 114300 w 4050359"/>
                <a:gd name="connsiteY526" fmla="*/ 2219325 h 3228975"/>
                <a:gd name="connsiteX527" fmla="*/ 57150 w 4050359"/>
                <a:gd name="connsiteY527" fmla="*/ 2133600 h 3228975"/>
                <a:gd name="connsiteX528" fmla="*/ 28575 w 4050359"/>
                <a:gd name="connsiteY528" fmla="*/ 1990725 h 3228975"/>
                <a:gd name="connsiteX529" fmla="*/ 0 w 4050359"/>
                <a:gd name="connsiteY529" fmla="*/ 1781175 h 3228975"/>
                <a:gd name="connsiteX530" fmla="*/ 19050 w 4050359"/>
                <a:gd name="connsiteY530" fmla="*/ 1714500 h 3228975"/>
                <a:gd name="connsiteX531" fmla="*/ 47625 w 4050359"/>
                <a:gd name="connsiteY531" fmla="*/ 1685925 h 3228975"/>
                <a:gd name="connsiteX532" fmla="*/ 76200 w 4050359"/>
                <a:gd name="connsiteY532" fmla="*/ 1600200 h 3228975"/>
                <a:gd name="connsiteX533" fmla="*/ 104775 w 4050359"/>
                <a:gd name="connsiteY533" fmla="*/ 1562100 h 3228975"/>
                <a:gd name="connsiteX534" fmla="*/ 123825 w 4050359"/>
                <a:gd name="connsiteY534" fmla="*/ 1533525 h 3228975"/>
                <a:gd name="connsiteX535" fmla="*/ 209550 w 4050359"/>
                <a:gd name="connsiteY535" fmla="*/ 1438275 h 3228975"/>
                <a:gd name="connsiteX536" fmla="*/ 238125 w 4050359"/>
                <a:gd name="connsiteY536" fmla="*/ 1419225 h 3228975"/>
                <a:gd name="connsiteX537" fmla="*/ 266700 w 4050359"/>
                <a:gd name="connsiteY537" fmla="*/ 1381125 h 3228975"/>
                <a:gd name="connsiteX538" fmla="*/ 342900 w 4050359"/>
                <a:gd name="connsiteY538" fmla="*/ 1247775 h 3228975"/>
                <a:gd name="connsiteX539" fmla="*/ 409575 w 4050359"/>
                <a:gd name="connsiteY539" fmla="*/ 952500 h 3228975"/>
                <a:gd name="connsiteX540" fmla="*/ 428625 w 4050359"/>
                <a:gd name="connsiteY540" fmla="*/ 781050 h 3228975"/>
                <a:gd name="connsiteX541" fmla="*/ 457200 w 4050359"/>
                <a:gd name="connsiteY541" fmla="*/ 619125 h 3228975"/>
                <a:gd name="connsiteX542" fmla="*/ 485775 w 4050359"/>
                <a:gd name="connsiteY542" fmla="*/ 485775 h 3228975"/>
                <a:gd name="connsiteX543" fmla="*/ 495300 w 4050359"/>
                <a:gd name="connsiteY543" fmla="*/ 438150 h 3228975"/>
                <a:gd name="connsiteX544" fmla="*/ 542925 w 4050359"/>
                <a:gd name="connsiteY544" fmla="*/ 419100 h 3228975"/>
                <a:gd name="connsiteX545" fmla="*/ 581025 w 4050359"/>
                <a:gd name="connsiteY545" fmla="*/ 400050 h 3228975"/>
                <a:gd name="connsiteX546" fmla="*/ 685800 w 4050359"/>
                <a:gd name="connsiteY546" fmla="*/ 409575 h 3228975"/>
                <a:gd name="connsiteX547" fmla="*/ 733425 w 4050359"/>
                <a:gd name="connsiteY547" fmla="*/ 419100 h 3228975"/>
                <a:gd name="connsiteX548" fmla="*/ 790575 w 4050359"/>
                <a:gd name="connsiteY548" fmla="*/ 390525 h 3228975"/>
                <a:gd name="connsiteX549" fmla="*/ 847725 w 4050359"/>
                <a:gd name="connsiteY549" fmla="*/ 361950 h 3228975"/>
                <a:gd name="connsiteX550" fmla="*/ 904875 w 4050359"/>
                <a:gd name="connsiteY550" fmla="*/ 323850 h 3228975"/>
                <a:gd name="connsiteX551" fmla="*/ 923925 w 4050359"/>
                <a:gd name="connsiteY551" fmla="*/ 285750 h 3228975"/>
                <a:gd name="connsiteX552" fmla="*/ 942975 w 4050359"/>
                <a:gd name="connsiteY552" fmla="*/ 257175 h 3228975"/>
                <a:gd name="connsiteX553" fmla="*/ 952500 w 4050359"/>
                <a:gd name="connsiteY553" fmla="*/ 219075 h 3228975"/>
                <a:gd name="connsiteX554" fmla="*/ 990600 w 4050359"/>
                <a:gd name="connsiteY554" fmla="*/ 152400 h 3228975"/>
                <a:gd name="connsiteX555" fmla="*/ 1019175 w 4050359"/>
                <a:gd name="connsiteY555" fmla="*/ 133350 h 3228975"/>
                <a:gd name="connsiteX556" fmla="*/ 1038225 w 4050359"/>
                <a:gd name="connsiteY556" fmla="*/ 95250 h 3228975"/>
                <a:gd name="connsiteX557" fmla="*/ 1143000 w 4050359"/>
                <a:gd name="connsiteY557" fmla="*/ 95250 h 3228975"/>
                <a:gd name="connsiteX558" fmla="*/ 1490860 w 4050359"/>
                <a:gd name="connsiteY558" fmla="*/ 389301 h 3228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</a:cxnLst>
              <a:rect l="l" t="t" r="r" b="b"/>
              <a:pathLst>
                <a:path w="4050359" h="3228975">
                  <a:moveTo>
                    <a:pt x="304800" y="2495550"/>
                  </a:moveTo>
                  <a:cubicBezTo>
                    <a:pt x="325169" y="2393706"/>
                    <a:pt x="310606" y="2477628"/>
                    <a:pt x="323850" y="2295525"/>
                  </a:cubicBezTo>
                  <a:cubicBezTo>
                    <a:pt x="332858" y="2171661"/>
                    <a:pt x="344164" y="2047966"/>
                    <a:pt x="352425" y="1924050"/>
                  </a:cubicBezTo>
                  <a:cubicBezTo>
                    <a:pt x="362856" y="1767587"/>
                    <a:pt x="357947" y="1793908"/>
                    <a:pt x="381000" y="1638300"/>
                  </a:cubicBezTo>
                  <a:cubicBezTo>
                    <a:pt x="386661" y="1600091"/>
                    <a:pt x="394588" y="1562237"/>
                    <a:pt x="400050" y="1524000"/>
                  </a:cubicBezTo>
                  <a:cubicBezTo>
                    <a:pt x="409166" y="1460185"/>
                    <a:pt x="403446" y="1450267"/>
                    <a:pt x="419100" y="1400175"/>
                  </a:cubicBezTo>
                  <a:cubicBezTo>
                    <a:pt x="431079" y="1361842"/>
                    <a:pt x="457200" y="1285875"/>
                    <a:pt x="457200" y="1285875"/>
                  </a:cubicBezTo>
                  <a:cubicBezTo>
                    <a:pt x="467226" y="1215693"/>
                    <a:pt x="476272" y="1144827"/>
                    <a:pt x="495300" y="1076325"/>
                  </a:cubicBezTo>
                  <a:cubicBezTo>
                    <a:pt x="503362" y="1047303"/>
                    <a:pt x="516570" y="1019821"/>
                    <a:pt x="523875" y="990600"/>
                  </a:cubicBezTo>
                  <a:cubicBezTo>
                    <a:pt x="527050" y="977900"/>
                    <a:pt x="526138" y="963392"/>
                    <a:pt x="533400" y="952500"/>
                  </a:cubicBezTo>
                  <a:cubicBezTo>
                    <a:pt x="543776" y="936936"/>
                    <a:pt x="599776" y="918330"/>
                    <a:pt x="609600" y="914400"/>
                  </a:cubicBezTo>
                  <a:cubicBezTo>
                    <a:pt x="695540" y="935885"/>
                    <a:pt x="660962" y="925171"/>
                    <a:pt x="714375" y="942975"/>
                  </a:cubicBezTo>
                  <a:cubicBezTo>
                    <a:pt x="736600" y="971550"/>
                    <a:pt x="759330" y="999740"/>
                    <a:pt x="781050" y="1028700"/>
                  </a:cubicBezTo>
                  <a:cubicBezTo>
                    <a:pt x="787919" y="1037858"/>
                    <a:pt x="795591" y="1046753"/>
                    <a:pt x="800100" y="1057275"/>
                  </a:cubicBezTo>
                  <a:cubicBezTo>
                    <a:pt x="806515" y="1072244"/>
                    <a:pt x="815760" y="1130568"/>
                    <a:pt x="819150" y="1143000"/>
                  </a:cubicBezTo>
                  <a:cubicBezTo>
                    <a:pt x="824434" y="1162373"/>
                    <a:pt x="831850" y="1181100"/>
                    <a:pt x="838200" y="1200150"/>
                  </a:cubicBezTo>
                  <a:cubicBezTo>
                    <a:pt x="841375" y="1479550"/>
                    <a:pt x="839087" y="1759066"/>
                    <a:pt x="847725" y="2038350"/>
                  </a:cubicBezTo>
                  <a:cubicBezTo>
                    <a:pt x="850332" y="2122632"/>
                    <a:pt x="849821" y="2112772"/>
                    <a:pt x="895350" y="2143125"/>
                  </a:cubicBezTo>
                  <a:cubicBezTo>
                    <a:pt x="937811" y="2124927"/>
                    <a:pt x="965057" y="2127621"/>
                    <a:pt x="981075" y="2085975"/>
                  </a:cubicBezTo>
                  <a:cubicBezTo>
                    <a:pt x="1008830" y="2013812"/>
                    <a:pt x="1057275" y="1866900"/>
                    <a:pt x="1057275" y="1866900"/>
                  </a:cubicBezTo>
                  <a:cubicBezTo>
                    <a:pt x="1076684" y="1692218"/>
                    <a:pt x="1050097" y="1876955"/>
                    <a:pt x="1104900" y="1666875"/>
                  </a:cubicBezTo>
                  <a:cubicBezTo>
                    <a:pt x="1146117" y="1508875"/>
                    <a:pt x="1100224" y="1609552"/>
                    <a:pt x="1143000" y="1524000"/>
                  </a:cubicBezTo>
                  <a:cubicBezTo>
                    <a:pt x="1152525" y="1466850"/>
                    <a:pt x="1160212" y="1409363"/>
                    <a:pt x="1171575" y="1352550"/>
                  </a:cubicBezTo>
                  <a:cubicBezTo>
                    <a:pt x="1202119" y="1199830"/>
                    <a:pt x="1184791" y="1255751"/>
                    <a:pt x="1209675" y="1181100"/>
                  </a:cubicBezTo>
                  <a:cubicBezTo>
                    <a:pt x="1240002" y="847506"/>
                    <a:pt x="1195823" y="1292206"/>
                    <a:pt x="1238250" y="981075"/>
                  </a:cubicBezTo>
                  <a:cubicBezTo>
                    <a:pt x="1258320" y="833893"/>
                    <a:pt x="1227199" y="907928"/>
                    <a:pt x="1266825" y="828675"/>
                  </a:cubicBezTo>
                  <a:cubicBezTo>
                    <a:pt x="1270000" y="790575"/>
                    <a:pt x="1270065" y="752087"/>
                    <a:pt x="1276350" y="714375"/>
                  </a:cubicBezTo>
                  <a:cubicBezTo>
                    <a:pt x="1279651" y="694568"/>
                    <a:pt x="1289630" y="676459"/>
                    <a:pt x="1295400" y="657225"/>
                  </a:cubicBezTo>
                  <a:cubicBezTo>
                    <a:pt x="1299162" y="644686"/>
                    <a:pt x="1300063" y="631280"/>
                    <a:pt x="1304925" y="619125"/>
                  </a:cubicBezTo>
                  <a:cubicBezTo>
                    <a:pt x="1337276" y="538247"/>
                    <a:pt x="1327101" y="589133"/>
                    <a:pt x="1343025" y="533400"/>
                  </a:cubicBezTo>
                  <a:cubicBezTo>
                    <a:pt x="1383717" y="390979"/>
                    <a:pt x="1345185" y="467020"/>
                    <a:pt x="1409700" y="381000"/>
                  </a:cubicBezTo>
                  <a:cubicBezTo>
                    <a:pt x="1438423" y="342703"/>
                    <a:pt x="1414291" y="357245"/>
                    <a:pt x="1457325" y="342900"/>
                  </a:cubicBezTo>
                  <a:cubicBezTo>
                    <a:pt x="1544725" y="372033"/>
                    <a:pt x="1408670" y="323335"/>
                    <a:pt x="1524000" y="381000"/>
                  </a:cubicBezTo>
                  <a:cubicBezTo>
                    <a:pt x="1535709" y="386854"/>
                    <a:pt x="1549681" y="386385"/>
                    <a:pt x="1562100" y="390525"/>
                  </a:cubicBezTo>
                  <a:cubicBezTo>
                    <a:pt x="1578320" y="395932"/>
                    <a:pt x="1594779" y="401272"/>
                    <a:pt x="1609725" y="409575"/>
                  </a:cubicBezTo>
                  <a:cubicBezTo>
                    <a:pt x="1623602" y="417285"/>
                    <a:pt x="1633888" y="430548"/>
                    <a:pt x="1647825" y="438150"/>
                  </a:cubicBezTo>
                  <a:cubicBezTo>
                    <a:pt x="1669053" y="449729"/>
                    <a:pt x="1692275" y="457200"/>
                    <a:pt x="1714500" y="466725"/>
                  </a:cubicBezTo>
                  <a:cubicBezTo>
                    <a:pt x="1746250" y="498475"/>
                    <a:pt x="1800944" y="517946"/>
                    <a:pt x="1809750" y="561975"/>
                  </a:cubicBezTo>
                  <a:cubicBezTo>
                    <a:pt x="1823262" y="629535"/>
                    <a:pt x="1806633" y="599487"/>
                    <a:pt x="1866900" y="647700"/>
                  </a:cubicBezTo>
                  <a:cubicBezTo>
                    <a:pt x="1873250" y="663575"/>
                    <a:pt x="1880543" y="679105"/>
                    <a:pt x="1885950" y="695325"/>
                  </a:cubicBezTo>
                  <a:cubicBezTo>
                    <a:pt x="1890090" y="707744"/>
                    <a:pt x="1891879" y="720838"/>
                    <a:pt x="1895475" y="733425"/>
                  </a:cubicBezTo>
                  <a:cubicBezTo>
                    <a:pt x="1916698" y="807705"/>
                    <a:pt x="1905336" y="717234"/>
                    <a:pt x="1924050" y="876300"/>
                  </a:cubicBezTo>
                  <a:cubicBezTo>
                    <a:pt x="1938594" y="999922"/>
                    <a:pt x="1962150" y="1247775"/>
                    <a:pt x="1962150" y="1247775"/>
                  </a:cubicBezTo>
                  <a:cubicBezTo>
                    <a:pt x="1965325" y="1368425"/>
                    <a:pt x="1965219" y="1489206"/>
                    <a:pt x="1971675" y="1609725"/>
                  </a:cubicBezTo>
                  <a:cubicBezTo>
                    <a:pt x="1974751" y="1667144"/>
                    <a:pt x="1985519" y="1723909"/>
                    <a:pt x="1990725" y="1781175"/>
                  </a:cubicBezTo>
                  <a:cubicBezTo>
                    <a:pt x="2014585" y="2043637"/>
                    <a:pt x="2005691" y="1983440"/>
                    <a:pt x="2019300" y="2219325"/>
                  </a:cubicBezTo>
                  <a:cubicBezTo>
                    <a:pt x="2025163" y="2320954"/>
                    <a:pt x="2028921" y="2422764"/>
                    <a:pt x="2038350" y="2524125"/>
                  </a:cubicBezTo>
                  <a:cubicBezTo>
                    <a:pt x="2041638" y="2559470"/>
                    <a:pt x="2044657" y="2595768"/>
                    <a:pt x="2057400" y="2628900"/>
                  </a:cubicBezTo>
                  <a:cubicBezTo>
                    <a:pt x="2060606" y="2637234"/>
                    <a:pt x="2121857" y="2665891"/>
                    <a:pt x="2124075" y="2667000"/>
                  </a:cubicBezTo>
                  <a:cubicBezTo>
                    <a:pt x="2200275" y="2660650"/>
                    <a:pt x="2277074" y="2659405"/>
                    <a:pt x="2352675" y="2647950"/>
                  </a:cubicBezTo>
                  <a:cubicBezTo>
                    <a:pt x="2507158" y="2624543"/>
                    <a:pt x="2391333" y="2632743"/>
                    <a:pt x="2466975" y="2600325"/>
                  </a:cubicBezTo>
                  <a:cubicBezTo>
                    <a:pt x="2479007" y="2595168"/>
                    <a:pt x="2492818" y="2595397"/>
                    <a:pt x="2505075" y="2590800"/>
                  </a:cubicBezTo>
                  <a:cubicBezTo>
                    <a:pt x="2518370" y="2585814"/>
                    <a:pt x="2529705" y="2576240"/>
                    <a:pt x="2543175" y="2571750"/>
                  </a:cubicBezTo>
                  <a:cubicBezTo>
                    <a:pt x="2558534" y="2566630"/>
                    <a:pt x="2575094" y="2566152"/>
                    <a:pt x="2590800" y="2562225"/>
                  </a:cubicBezTo>
                  <a:cubicBezTo>
                    <a:pt x="2618274" y="2555356"/>
                    <a:pt x="2668043" y="2531842"/>
                    <a:pt x="2686050" y="2524125"/>
                  </a:cubicBezTo>
                  <a:cubicBezTo>
                    <a:pt x="2705100" y="2505075"/>
                    <a:pt x="2737916" y="2493393"/>
                    <a:pt x="2743200" y="2466975"/>
                  </a:cubicBezTo>
                  <a:cubicBezTo>
                    <a:pt x="2776149" y="2302229"/>
                    <a:pt x="2723436" y="2555556"/>
                    <a:pt x="2771775" y="2362200"/>
                  </a:cubicBezTo>
                  <a:cubicBezTo>
                    <a:pt x="2776459" y="2343464"/>
                    <a:pt x="2777741" y="2324032"/>
                    <a:pt x="2781300" y="2305050"/>
                  </a:cubicBezTo>
                  <a:cubicBezTo>
                    <a:pt x="2787267" y="2273226"/>
                    <a:pt x="2794000" y="2241550"/>
                    <a:pt x="2800350" y="2209800"/>
                  </a:cubicBezTo>
                  <a:cubicBezTo>
                    <a:pt x="2803525" y="2171700"/>
                    <a:pt x="2805941" y="2133529"/>
                    <a:pt x="2809875" y="2095500"/>
                  </a:cubicBezTo>
                  <a:cubicBezTo>
                    <a:pt x="2815467" y="2041441"/>
                    <a:pt x="2828925" y="1987922"/>
                    <a:pt x="2828925" y="1933575"/>
                  </a:cubicBezTo>
                  <a:cubicBezTo>
                    <a:pt x="2828925" y="1891814"/>
                    <a:pt x="2817571" y="1850795"/>
                    <a:pt x="2809875" y="1809750"/>
                  </a:cubicBezTo>
                  <a:cubicBezTo>
                    <a:pt x="2808025" y="1799882"/>
                    <a:pt x="2804840" y="1790155"/>
                    <a:pt x="2800350" y="1781175"/>
                  </a:cubicBezTo>
                  <a:cubicBezTo>
                    <a:pt x="2795230" y="1770936"/>
                    <a:pt x="2786859" y="1762607"/>
                    <a:pt x="2781300" y="1752600"/>
                  </a:cubicBezTo>
                  <a:cubicBezTo>
                    <a:pt x="2689164" y="1586755"/>
                    <a:pt x="2811735" y="1793800"/>
                    <a:pt x="2724150" y="1647825"/>
                  </a:cubicBezTo>
                  <a:cubicBezTo>
                    <a:pt x="2709087" y="1572509"/>
                    <a:pt x="2723656" y="1623634"/>
                    <a:pt x="2686050" y="1543050"/>
                  </a:cubicBezTo>
                  <a:cubicBezTo>
                    <a:pt x="2667079" y="1502397"/>
                    <a:pt x="2623457" y="1402897"/>
                    <a:pt x="2609850" y="1362075"/>
                  </a:cubicBezTo>
                  <a:cubicBezTo>
                    <a:pt x="2598402" y="1327732"/>
                    <a:pt x="2590055" y="1292420"/>
                    <a:pt x="2581275" y="1257300"/>
                  </a:cubicBezTo>
                  <a:cubicBezTo>
                    <a:pt x="2577348" y="1241594"/>
                    <a:pt x="2577562" y="1224785"/>
                    <a:pt x="2571750" y="1209675"/>
                  </a:cubicBezTo>
                  <a:cubicBezTo>
                    <a:pt x="2561556" y="1183170"/>
                    <a:pt x="2546350" y="1158875"/>
                    <a:pt x="2533650" y="1133475"/>
                  </a:cubicBezTo>
                  <a:cubicBezTo>
                    <a:pt x="2530475" y="1114425"/>
                    <a:pt x="2530232" y="1094647"/>
                    <a:pt x="2524125" y="1076325"/>
                  </a:cubicBezTo>
                  <a:cubicBezTo>
                    <a:pt x="2520505" y="1065465"/>
                    <a:pt x="2506860" y="1059058"/>
                    <a:pt x="2505075" y="1047750"/>
                  </a:cubicBezTo>
                  <a:cubicBezTo>
                    <a:pt x="2497137" y="997474"/>
                    <a:pt x="2499609" y="946087"/>
                    <a:pt x="2495550" y="895350"/>
                  </a:cubicBezTo>
                  <a:cubicBezTo>
                    <a:pt x="2470711" y="584863"/>
                    <a:pt x="2483822" y="672585"/>
                    <a:pt x="2457450" y="514350"/>
                  </a:cubicBezTo>
                  <a:lnTo>
                    <a:pt x="2438400" y="571500"/>
                  </a:lnTo>
                  <a:lnTo>
                    <a:pt x="2419350" y="628650"/>
                  </a:lnTo>
                  <a:cubicBezTo>
                    <a:pt x="2425293" y="878238"/>
                    <a:pt x="2419085" y="949854"/>
                    <a:pt x="2438400" y="1143000"/>
                  </a:cubicBezTo>
                  <a:cubicBezTo>
                    <a:pt x="2451693" y="1275926"/>
                    <a:pt x="2442216" y="1162558"/>
                    <a:pt x="2466975" y="1304925"/>
                  </a:cubicBezTo>
                  <a:cubicBezTo>
                    <a:pt x="2496971" y="1477402"/>
                    <a:pt x="2477463" y="1416439"/>
                    <a:pt x="2505075" y="1609725"/>
                  </a:cubicBezTo>
                  <a:lnTo>
                    <a:pt x="2524125" y="1743075"/>
                  </a:lnTo>
                  <a:cubicBezTo>
                    <a:pt x="2517775" y="1847850"/>
                    <a:pt x="2515785" y="1952981"/>
                    <a:pt x="2505075" y="2057400"/>
                  </a:cubicBezTo>
                  <a:cubicBezTo>
                    <a:pt x="2503026" y="2077376"/>
                    <a:pt x="2486025" y="2114550"/>
                    <a:pt x="2486025" y="2114550"/>
                  </a:cubicBezTo>
                  <a:cubicBezTo>
                    <a:pt x="2473325" y="2111375"/>
                    <a:pt x="2458817" y="2112287"/>
                    <a:pt x="2447925" y="2105025"/>
                  </a:cubicBezTo>
                  <a:cubicBezTo>
                    <a:pt x="2428866" y="2092319"/>
                    <a:pt x="2427618" y="2066065"/>
                    <a:pt x="2419350" y="2047875"/>
                  </a:cubicBezTo>
                  <a:cubicBezTo>
                    <a:pt x="2407599" y="2022022"/>
                    <a:pt x="2393001" y="1997528"/>
                    <a:pt x="2381250" y="1971675"/>
                  </a:cubicBezTo>
                  <a:cubicBezTo>
                    <a:pt x="2377095" y="1962535"/>
                    <a:pt x="2375680" y="1952328"/>
                    <a:pt x="2371725" y="1943100"/>
                  </a:cubicBezTo>
                  <a:cubicBezTo>
                    <a:pt x="2356613" y="1907838"/>
                    <a:pt x="2342588" y="1871940"/>
                    <a:pt x="2324100" y="1838325"/>
                  </a:cubicBezTo>
                  <a:cubicBezTo>
                    <a:pt x="2307550" y="1808233"/>
                    <a:pt x="2284858" y="1781904"/>
                    <a:pt x="2266950" y="1752600"/>
                  </a:cubicBezTo>
                  <a:cubicBezTo>
                    <a:pt x="2249905" y="1724707"/>
                    <a:pt x="2235200" y="1695450"/>
                    <a:pt x="2219325" y="1666875"/>
                  </a:cubicBezTo>
                  <a:cubicBezTo>
                    <a:pt x="2215550" y="1648002"/>
                    <a:pt x="2207001" y="1601327"/>
                    <a:pt x="2200275" y="1581150"/>
                  </a:cubicBezTo>
                  <a:cubicBezTo>
                    <a:pt x="2194868" y="1564930"/>
                    <a:pt x="2186138" y="1549902"/>
                    <a:pt x="2181225" y="1533525"/>
                  </a:cubicBezTo>
                  <a:cubicBezTo>
                    <a:pt x="2143179" y="1406706"/>
                    <a:pt x="2213592" y="1583649"/>
                    <a:pt x="2143125" y="1419225"/>
                  </a:cubicBezTo>
                  <a:cubicBezTo>
                    <a:pt x="2139950" y="1400175"/>
                    <a:pt x="2138906" y="1380645"/>
                    <a:pt x="2133600" y="1362075"/>
                  </a:cubicBezTo>
                  <a:cubicBezTo>
                    <a:pt x="2119809" y="1313805"/>
                    <a:pt x="2096865" y="1268206"/>
                    <a:pt x="2085975" y="1219200"/>
                  </a:cubicBezTo>
                  <a:cubicBezTo>
                    <a:pt x="2073275" y="1162050"/>
                    <a:pt x="2066388" y="1103290"/>
                    <a:pt x="2047875" y="1047750"/>
                  </a:cubicBezTo>
                  <a:cubicBezTo>
                    <a:pt x="2031041" y="997247"/>
                    <a:pt x="2041108" y="1028829"/>
                    <a:pt x="2019300" y="952500"/>
                  </a:cubicBezTo>
                  <a:cubicBezTo>
                    <a:pt x="1998039" y="782415"/>
                    <a:pt x="2029769" y="976477"/>
                    <a:pt x="1971675" y="790575"/>
                  </a:cubicBezTo>
                  <a:cubicBezTo>
                    <a:pt x="1915254" y="610027"/>
                    <a:pt x="2026430" y="852460"/>
                    <a:pt x="1924050" y="647700"/>
                  </a:cubicBezTo>
                  <a:cubicBezTo>
                    <a:pt x="1920875" y="628650"/>
                    <a:pt x="1925238" y="606619"/>
                    <a:pt x="1914525" y="590550"/>
                  </a:cubicBezTo>
                  <a:cubicBezTo>
                    <a:pt x="1908956" y="582196"/>
                    <a:pt x="1908525" y="609724"/>
                    <a:pt x="1905000" y="619125"/>
                  </a:cubicBezTo>
                  <a:cubicBezTo>
                    <a:pt x="1898997" y="635134"/>
                    <a:pt x="1892300" y="650875"/>
                    <a:pt x="1885950" y="666750"/>
                  </a:cubicBezTo>
                  <a:cubicBezTo>
                    <a:pt x="1876437" y="790415"/>
                    <a:pt x="1877605" y="805327"/>
                    <a:pt x="1857375" y="933450"/>
                  </a:cubicBezTo>
                  <a:cubicBezTo>
                    <a:pt x="1850527" y="976819"/>
                    <a:pt x="1843799" y="974178"/>
                    <a:pt x="1828800" y="1019175"/>
                  </a:cubicBezTo>
                  <a:cubicBezTo>
                    <a:pt x="1824660" y="1031594"/>
                    <a:pt x="1826010" y="1046050"/>
                    <a:pt x="1819275" y="1057275"/>
                  </a:cubicBezTo>
                  <a:cubicBezTo>
                    <a:pt x="1806517" y="1078539"/>
                    <a:pt x="1788406" y="1096145"/>
                    <a:pt x="1771650" y="1114425"/>
                  </a:cubicBezTo>
                  <a:cubicBezTo>
                    <a:pt x="1753445" y="1134284"/>
                    <a:pt x="1714500" y="1171575"/>
                    <a:pt x="1714500" y="1171575"/>
                  </a:cubicBezTo>
                  <a:cubicBezTo>
                    <a:pt x="1693068" y="1235872"/>
                    <a:pt x="1722340" y="1159031"/>
                    <a:pt x="1666875" y="1247775"/>
                  </a:cubicBezTo>
                  <a:cubicBezTo>
                    <a:pt x="1661554" y="1256289"/>
                    <a:pt x="1661305" y="1267122"/>
                    <a:pt x="1657350" y="1276350"/>
                  </a:cubicBezTo>
                  <a:cubicBezTo>
                    <a:pt x="1651757" y="1289401"/>
                    <a:pt x="1644650" y="1301750"/>
                    <a:pt x="1638300" y="1314450"/>
                  </a:cubicBezTo>
                  <a:cubicBezTo>
                    <a:pt x="1582736" y="1564489"/>
                    <a:pt x="1662869" y="1194986"/>
                    <a:pt x="1600200" y="1524000"/>
                  </a:cubicBezTo>
                  <a:cubicBezTo>
                    <a:pt x="1595301" y="1549719"/>
                    <a:pt x="1587500" y="1574800"/>
                    <a:pt x="1581150" y="1600200"/>
                  </a:cubicBezTo>
                  <a:cubicBezTo>
                    <a:pt x="1577975" y="1644650"/>
                    <a:pt x="1577927" y="1689435"/>
                    <a:pt x="1571625" y="1733550"/>
                  </a:cubicBezTo>
                  <a:cubicBezTo>
                    <a:pt x="1568356" y="1756432"/>
                    <a:pt x="1555844" y="1777343"/>
                    <a:pt x="1552575" y="1800225"/>
                  </a:cubicBezTo>
                  <a:cubicBezTo>
                    <a:pt x="1546273" y="1844340"/>
                    <a:pt x="1546225" y="1889125"/>
                    <a:pt x="1543050" y="1933575"/>
                  </a:cubicBezTo>
                  <a:cubicBezTo>
                    <a:pt x="1536700" y="2190750"/>
                    <a:pt x="1532362" y="2447983"/>
                    <a:pt x="1524000" y="2705100"/>
                  </a:cubicBezTo>
                  <a:cubicBezTo>
                    <a:pt x="1519661" y="2838531"/>
                    <a:pt x="1514997" y="2972027"/>
                    <a:pt x="1504950" y="3105150"/>
                  </a:cubicBezTo>
                  <a:cubicBezTo>
                    <a:pt x="1496846" y="3212525"/>
                    <a:pt x="1511245" y="3193028"/>
                    <a:pt x="1457325" y="3228975"/>
                  </a:cubicBezTo>
                  <a:cubicBezTo>
                    <a:pt x="1422400" y="3225800"/>
                    <a:pt x="1387311" y="3224085"/>
                    <a:pt x="1352550" y="3219450"/>
                  </a:cubicBezTo>
                  <a:cubicBezTo>
                    <a:pt x="1339574" y="3217720"/>
                    <a:pt x="1327330" y="3212267"/>
                    <a:pt x="1314450" y="3209925"/>
                  </a:cubicBezTo>
                  <a:cubicBezTo>
                    <a:pt x="1292361" y="3205909"/>
                    <a:pt x="1270000" y="3203575"/>
                    <a:pt x="1247775" y="3200400"/>
                  </a:cubicBezTo>
                  <a:cubicBezTo>
                    <a:pt x="1006031" y="3092958"/>
                    <a:pt x="1301648" y="3214431"/>
                    <a:pt x="1085850" y="3152775"/>
                  </a:cubicBezTo>
                  <a:cubicBezTo>
                    <a:pt x="1043329" y="3140626"/>
                    <a:pt x="1003978" y="3119134"/>
                    <a:pt x="962025" y="3105150"/>
                  </a:cubicBezTo>
                  <a:cubicBezTo>
                    <a:pt x="923925" y="3092450"/>
                    <a:pt x="885329" y="3081151"/>
                    <a:pt x="847725" y="3067050"/>
                  </a:cubicBezTo>
                  <a:cubicBezTo>
                    <a:pt x="834430" y="3062064"/>
                    <a:pt x="822878" y="3053097"/>
                    <a:pt x="809625" y="3048000"/>
                  </a:cubicBezTo>
                  <a:cubicBezTo>
                    <a:pt x="781512" y="3037187"/>
                    <a:pt x="751866" y="3030612"/>
                    <a:pt x="723900" y="3019425"/>
                  </a:cubicBezTo>
                  <a:cubicBezTo>
                    <a:pt x="688280" y="3005177"/>
                    <a:pt x="654272" y="2987177"/>
                    <a:pt x="619125" y="2971800"/>
                  </a:cubicBezTo>
                  <a:cubicBezTo>
                    <a:pt x="603461" y="2964947"/>
                    <a:pt x="587375" y="2959100"/>
                    <a:pt x="571500" y="2952750"/>
                  </a:cubicBezTo>
                  <a:cubicBezTo>
                    <a:pt x="539750" y="2921000"/>
                    <a:pt x="487140" y="2901061"/>
                    <a:pt x="476250" y="2857500"/>
                  </a:cubicBezTo>
                  <a:cubicBezTo>
                    <a:pt x="456763" y="2779553"/>
                    <a:pt x="460619" y="2775194"/>
                    <a:pt x="371475" y="2686050"/>
                  </a:cubicBezTo>
                  <a:cubicBezTo>
                    <a:pt x="329254" y="2643829"/>
                    <a:pt x="319051" y="2635989"/>
                    <a:pt x="276225" y="2571750"/>
                  </a:cubicBezTo>
                  <a:cubicBezTo>
                    <a:pt x="264411" y="2554029"/>
                    <a:pt x="256575" y="2533938"/>
                    <a:pt x="247650" y="2514600"/>
                  </a:cubicBezTo>
                  <a:cubicBezTo>
                    <a:pt x="216985" y="2448159"/>
                    <a:pt x="223279" y="2464742"/>
                    <a:pt x="209550" y="2409825"/>
                  </a:cubicBezTo>
                  <a:cubicBezTo>
                    <a:pt x="215900" y="2178050"/>
                    <a:pt x="228600" y="1946362"/>
                    <a:pt x="228600" y="1714500"/>
                  </a:cubicBezTo>
                  <a:cubicBezTo>
                    <a:pt x="228600" y="1648844"/>
                    <a:pt x="206889" y="1114576"/>
                    <a:pt x="200025" y="942975"/>
                  </a:cubicBezTo>
                  <a:cubicBezTo>
                    <a:pt x="203351" y="913040"/>
                    <a:pt x="188599" y="846454"/>
                    <a:pt x="238125" y="838200"/>
                  </a:cubicBezTo>
                  <a:cubicBezTo>
                    <a:pt x="248029" y="836549"/>
                    <a:pt x="257175" y="844550"/>
                    <a:pt x="266700" y="847725"/>
                  </a:cubicBezTo>
                  <a:cubicBezTo>
                    <a:pt x="292100" y="873125"/>
                    <a:pt x="314850" y="901485"/>
                    <a:pt x="342900" y="923925"/>
                  </a:cubicBezTo>
                  <a:cubicBezTo>
                    <a:pt x="358775" y="936625"/>
                    <a:pt x="376150" y="947650"/>
                    <a:pt x="390525" y="962025"/>
                  </a:cubicBezTo>
                  <a:cubicBezTo>
                    <a:pt x="404900" y="976400"/>
                    <a:pt x="414950" y="994607"/>
                    <a:pt x="428625" y="1009650"/>
                  </a:cubicBezTo>
                  <a:cubicBezTo>
                    <a:pt x="467848" y="1052795"/>
                    <a:pt x="517168" y="1100665"/>
                    <a:pt x="571500" y="1123950"/>
                  </a:cubicBezTo>
                  <a:cubicBezTo>
                    <a:pt x="593725" y="1133475"/>
                    <a:pt x="615500" y="1144127"/>
                    <a:pt x="638175" y="1152525"/>
                  </a:cubicBezTo>
                  <a:cubicBezTo>
                    <a:pt x="701264" y="1175891"/>
                    <a:pt x="768501" y="1189113"/>
                    <a:pt x="828675" y="1219200"/>
                  </a:cubicBezTo>
                  <a:cubicBezTo>
                    <a:pt x="904875" y="1257300"/>
                    <a:pt x="990408" y="1280710"/>
                    <a:pt x="1057275" y="1333500"/>
                  </a:cubicBezTo>
                  <a:lnTo>
                    <a:pt x="1238250" y="1476375"/>
                  </a:lnTo>
                  <a:cubicBezTo>
                    <a:pt x="1250752" y="1486159"/>
                    <a:pt x="1276350" y="1504950"/>
                    <a:pt x="1276350" y="1504950"/>
                  </a:cubicBezTo>
                  <a:cubicBezTo>
                    <a:pt x="1332230" y="1598083"/>
                    <a:pt x="1271270" y="1513417"/>
                    <a:pt x="1352550" y="1581150"/>
                  </a:cubicBezTo>
                  <a:cubicBezTo>
                    <a:pt x="1420692" y="1637935"/>
                    <a:pt x="1411780" y="1645316"/>
                    <a:pt x="1466850" y="1704975"/>
                  </a:cubicBezTo>
                  <a:cubicBezTo>
                    <a:pt x="1488169" y="1728071"/>
                    <a:pt x="1511300" y="1749425"/>
                    <a:pt x="1533525" y="1771650"/>
                  </a:cubicBezTo>
                  <a:cubicBezTo>
                    <a:pt x="1552651" y="1867281"/>
                    <a:pt x="1527517" y="1778526"/>
                    <a:pt x="1609725" y="1905000"/>
                  </a:cubicBezTo>
                  <a:cubicBezTo>
                    <a:pt x="1708154" y="2056429"/>
                    <a:pt x="1626951" y="1969851"/>
                    <a:pt x="1695450" y="2038350"/>
                  </a:cubicBezTo>
                  <a:cubicBezTo>
                    <a:pt x="1704975" y="2060575"/>
                    <a:pt x="1710612" y="2084906"/>
                    <a:pt x="1724025" y="2105025"/>
                  </a:cubicBezTo>
                  <a:cubicBezTo>
                    <a:pt x="1730375" y="2114550"/>
                    <a:pt x="1745449" y="2115136"/>
                    <a:pt x="1752600" y="2124075"/>
                  </a:cubicBezTo>
                  <a:cubicBezTo>
                    <a:pt x="1758872" y="2131915"/>
                    <a:pt x="1756556" y="2144296"/>
                    <a:pt x="1762125" y="2152650"/>
                  </a:cubicBezTo>
                  <a:cubicBezTo>
                    <a:pt x="1769597" y="2163858"/>
                    <a:pt x="1783228" y="2170017"/>
                    <a:pt x="1790700" y="2181225"/>
                  </a:cubicBezTo>
                  <a:cubicBezTo>
                    <a:pt x="1894865" y="2337472"/>
                    <a:pt x="1719518" y="2121992"/>
                    <a:pt x="1876425" y="2305050"/>
                  </a:cubicBezTo>
                  <a:cubicBezTo>
                    <a:pt x="1879600" y="2314575"/>
                    <a:pt x="1880688" y="2325074"/>
                    <a:pt x="1885950" y="2333625"/>
                  </a:cubicBezTo>
                  <a:cubicBezTo>
                    <a:pt x="1968730" y="2468143"/>
                    <a:pt x="1937689" y="2384066"/>
                    <a:pt x="1962150" y="2457450"/>
                  </a:cubicBezTo>
                  <a:cubicBezTo>
                    <a:pt x="1987154" y="2419944"/>
                    <a:pt x="1983235" y="2433680"/>
                    <a:pt x="1990725" y="2381250"/>
                  </a:cubicBezTo>
                  <a:cubicBezTo>
                    <a:pt x="2015727" y="2206237"/>
                    <a:pt x="2005188" y="2264964"/>
                    <a:pt x="2019300" y="2105025"/>
                  </a:cubicBezTo>
                  <a:cubicBezTo>
                    <a:pt x="2025187" y="2038308"/>
                    <a:pt x="2032788" y="1971745"/>
                    <a:pt x="2038350" y="1905000"/>
                  </a:cubicBezTo>
                  <a:cubicBezTo>
                    <a:pt x="2045489" y="1819337"/>
                    <a:pt x="2050807" y="1733532"/>
                    <a:pt x="2057400" y="1647825"/>
                  </a:cubicBezTo>
                  <a:cubicBezTo>
                    <a:pt x="2060332" y="1609706"/>
                    <a:pt x="2060640" y="1571237"/>
                    <a:pt x="2066925" y="1533525"/>
                  </a:cubicBezTo>
                  <a:cubicBezTo>
                    <a:pt x="2070226" y="1513718"/>
                    <a:pt x="2080205" y="1495609"/>
                    <a:pt x="2085975" y="1476375"/>
                  </a:cubicBezTo>
                  <a:cubicBezTo>
                    <a:pt x="2110350" y="1395124"/>
                    <a:pt x="2074000" y="1482744"/>
                    <a:pt x="2124075" y="1352550"/>
                  </a:cubicBezTo>
                  <a:cubicBezTo>
                    <a:pt x="2129172" y="1339297"/>
                    <a:pt x="2136775" y="1327150"/>
                    <a:pt x="2143125" y="1314450"/>
                  </a:cubicBezTo>
                  <a:cubicBezTo>
                    <a:pt x="2146300" y="1298575"/>
                    <a:pt x="2147117" y="1282040"/>
                    <a:pt x="2152650" y="1266825"/>
                  </a:cubicBezTo>
                  <a:cubicBezTo>
                    <a:pt x="2159927" y="1246814"/>
                    <a:pt x="2183610" y="1201931"/>
                    <a:pt x="2200275" y="1181100"/>
                  </a:cubicBezTo>
                  <a:cubicBezTo>
                    <a:pt x="2218561" y="1158242"/>
                    <a:pt x="2237843" y="1136183"/>
                    <a:pt x="2257425" y="1114425"/>
                  </a:cubicBezTo>
                  <a:cubicBezTo>
                    <a:pt x="2266436" y="1104413"/>
                    <a:pt x="2273493" y="1090853"/>
                    <a:pt x="2286000" y="1085850"/>
                  </a:cubicBezTo>
                  <a:cubicBezTo>
                    <a:pt x="2306845" y="1077512"/>
                    <a:pt x="2330450" y="1079500"/>
                    <a:pt x="2352675" y="1076325"/>
                  </a:cubicBezTo>
                  <a:cubicBezTo>
                    <a:pt x="2368550" y="1069975"/>
                    <a:pt x="2384080" y="1062682"/>
                    <a:pt x="2400300" y="1057275"/>
                  </a:cubicBezTo>
                  <a:cubicBezTo>
                    <a:pt x="2478890" y="1031078"/>
                    <a:pt x="2495053" y="1057192"/>
                    <a:pt x="2609850" y="1076325"/>
                  </a:cubicBezTo>
                  <a:cubicBezTo>
                    <a:pt x="2660841" y="1110319"/>
                    <a:pt x="2630330" y="1087280"/>
                    <a:pt x="2695575" y="1152525"/>
                  </a:cubicBezTo>
                  <a:cubicBezTo>
                    <a:pt x="2753149" y="1210099"/>
                    <a:pt x="2716459" y="1168428"/>
                    <a:pt x="2752725" y="1219200"/>
                  </a:cubicBezTo>
                  <a:cubicBezTo>
                    <a:pt x="2777619" y="1254052"/>
                    <a:pt x="2833370" y="1323339"/>
                    <a:pt x="2857500" y="1371600"/>
                  </a:cubicBezTo>
                  <a:cubicBezTo>
                    <a:pt x="2871484" y="1399569"/>
                    <a:pt x="2881616" y="1429356"/>
                    <a:pt x="2895600" y="1457325"/>
                  </a:cubicBezTo>
                  <a:cubicBezTo>
                    <a:pt x="2903879" y="1473884"/>
                    <a:pt x="2916882" y="1487934"/>
                    <a:pt x="2924175" y="1504950"/>
                  </a:cubicBezTo>
                  <a:cubicBezTo>
                    <a:pt x="2936040" y="1532635"/>
                    <a:pt x="2940517" y="1563150"/>
                    <a:pt x="2952750" y="1590675"/>
                  </a:cubicBezTo>
                  <a:cubicBezTo>
                    <a:pt x="2985184" y="1663652"/>
                    <a:pt x="3022790" y="1740848"/>
                    <a:pt x="3038475" y="1819275"/>
                  </a:cubicBezTo>
                  <a:cubicBezTo>
                    <a:pt x="3041650" y="1835150"/>
                    <a:pt x="3043740" y="1851281"/>
                    <a:pt x="3048000" y="1866900"/>
                  </a:cubicBezTo>
                  <a:cubicBezTo>
                    <a:pt x="3061348" y="1915843"/>
                    <a:pt x="3075213" y="1943098"/>
                    <a:pt x="3095625" y="1990725"/>
                  </a:cubicBezTo>
                  <a:cubicBezTo>
                    <a:pt x="3117412" y="2208599"/>
                    <a:pt x="3110942" y="2096841"/>
                    <a:pt x="3086100" y="2486025"/>
                  </a:cubicBezTo>
                  <a:cubicBezTo>
                    <a:pt x="3085069" y="2502182"/>
                    <a:pt x="3082020" y="2518404"/>
                    <a:pt x="3076575" y="2533650"/>
                  </a:cubicBezTo>
                  <a:cubicBezTo>
                    <a:pt x="3066058" y="2563098"/>
                    <a:pt x="3051175" y="2590800"/>
                    <a:pt x="3038475" y="2619375"/>
                  </a:cubicBezTo>
                  <a:cubicBezTo>
                    <a:pt x="3035300" y="2635250"/>
                    <a:pt x="3044919" y="2669662"/>
                    <a:pt x="3028950" y="2667000"/>
                  </a:cubicBezTo>
                  <a:cubicBezTo>
                    <a:pt x="3004987" y="2663006"/>
                    <a:pt x="2960380" y="2572321"/>
                    <a:pt x="2952750" y="2552700"/>
                  </a:cubicBezTo>
                  <a:cubicBezTo>
                    <a:pt x="2849704" y="2287725"/>
                    <a:pt x="2961333" y="2559398"/>
                    <a:pt x="2895600" y="2362200"/>
                  </a:cubicBezTo>
                  <a:cubicBezTo>
                    <a:pt x="2887954" y="2339261"/>
                    <a:pt x="2876550" y="2317750"/>
                    <a:pt x="2867025" y="2295525"/>
                  </a:cubicBezTo>
                  <a:cubicBezTo>
                    <a:pt x="2823669" y="1992036"/>
                    <a:pt x="2859614" y="2113221"/>
                    <a:pt x="2790825" y="1924050"/>
                  </a:cubicBezTo>
                  <a:cubicBezTo>
                    <a:pt x="2763044" y="1576784"/>
                    <a:pt x="2786716" y="1800035"/>
                    <a:pt x="2752725" y="1562100"/>
                  </a:cubicBezTo>
                  <a:cubicBezTo>
                    <a:pt x="2739580" y="1470087"/>
                    <a:pt x="2714625" y="1285875"/>
                    <a:pt x="2714625" y="1285875"/>
                  </a:cubicBezTo>
                  <a:cubicBezTo>
                    <a:pt x="2717800" y="1130300"/>
                    <a:pt x="2718787" y="974665"/>
                    <a:pt x="2724150" y="819150"/>
                  </a:cubicBezTo>
                  <a:cubicBezTo>
                    <a:pt x="2727365" y="725919"/>
                    <a:pt x="2708990" y="741653"/>
                    <a:pt x="2762250" y="723900"/>
                  </a:cubicBezTo>
                  <a:cubicBezTo>
                    <a:pt x="2781300" y="727075"/>
                    <a:pt x="2801078" y="727318"/>
                    <a:pt x="2819400" y="733425"/>
                  </a:cubicBezTo>
                  <a:cubicBezTo>
                    <a:pt x="2830260" y="737045"/>
                    <a:pt x="2837736" y="747355"/>
                    <a:pt x="2847975" y="752475"/>
                  </a:cubicBezTo>
                  <a:cubicBezTo>
                    <a:pt x="2869602" y="763289"/>
                    <a:pt x="2893422" y="769471"/>
                    <a:pt x="2914650" y="781050"/>
                  </a:cubicBezTo>
                  <a:cubicBezTo>
                    <a:pt x="2928587" y="788652"/>
                    <a:pt x="2939541" y="800819"/>
                    <a:pt x="2952750" y="809625"/>
                  </a:cubicBezTo>
                  <a:cubicBezTo>
                    <a:pt x="2968154" y="819894"/>
                    <a:pt x="2984500" y="828675"/>
                    <a:pt x="3000375" y="838200"/>
                  </a:cubicBezTo>
                  <a:cubicBezTo>
                    <a:pt x="3016250" y="860425"/>
                    <a:pt x="3033686" y="881614"/>
                    <a:pt x="3048000" y="904875"/>
                  </a:cubicBezTo>
                  <a:cubicBezTo>
                    <a:pt x="3103359" y="994833"/>
                    <a:pt x="3048385" y="933835"/>
                    <a:pt x="3105150" y="990600"/>
                  </a:cubicBezTo>
                  <a:cubicBezTo>
                    <a:pt x="3103551" y="1000195"/>
                    <a:pt x="3090538" y="1082062"/>
                    <a:pt x="3086100" y="1095375"/>
                  </a:cubicBezTo>
                  <a:cubicBezTo>
                    <a:pt x="3081610" y="1108845"/>
                    <a:pt x="3074575" y="1121434"/>
                    <a:pt x="3067050" y="1133475"/>
                  </a:cubicBezTo>
                  <a:cubicBezTo>
                    <a:pt x="3058636" y="1146937"/>
                    <a:pt x="3048806" y="1159522"/>
                    <a:pt x="3038475" y="1171575"/>
                  </a:cubicBezTo>
                  <a:cubicBezTo>
                    <a:pt x="3021088" y="1191860"/>
                    <a:pt x="3004721" y="1206602"/>
                    <a:pt x="2981325" y="1219200"/>
                  </a:cubicBezTo>
                  <a:cubicBezTo>
                    <a:pt x="2950070" y="1236029"/>
                    <a:pt x="2916514" y="1248562"/>
                    <a:pt x="2886075" y="1266825"/>
                  </a:cubicBezTo>
                  <a:cubicBezTo>
                    <a:pt x="2870200" y="1276350"/>
                    <a:pt x="2855009" y="1287121"/>
                    <a:pt x="2838450" y="1295400"/>
                  </a:cubicBezTo>
                  <a:cubicBezTo>
                    <a:pt x="2829470" y="1299890"/>
                    <a:pt x="2819197" y="1301196"/>
                    <a:pt x="2809875" y="1304925"/>
                  </a:cubicBezTo>
                  <a:cubicBezTo>
                    <a:pt x="2787424" y="1313905"/>
                    <a:pt x="2764490" y="1322036"/>
                    <a:pt x="2743200" y="1333500"/>
                  </a:cubicBezTo>
                  <a:cubicBezTo>
                    <a:pt x="2723041" y="1344355"/>
                    <a:pt x="2706005" y="1360375"/>
                    <a:pt x="2686050" y="1371600"/>
                  </a:cubicBezTo>
                  <a:cubicBezTo>
                    <a:pt x="2655111" y="1389003"/>
                    <a:pt x="2623427" y="1405242"/>
                    <a:pt x="2590800" y="1419225"/>
                  </a:cubicBezTo>
                  <a:cubicBezTo>
                    <a:pt x="2568575" y="1428750"/>
                    <a:pt x="2545415" y="1436336"/>
                    <a:pt x="2524125" y="1447800"/>
                  </a:cubicBezTo>
                  <a:cubicBezTo>
                    <a:pt x="2503966" y="1458655"/>
                    <a:pt x="2485047" y="1471844"/>
                    <a:pt x="2466975" y="1485900"/>
                  </a:cubicBezTo>
                  <a:cubicBezTo>
                    <a:pt x="2456342" y="1494170"/>
                    <a:pt x="2450448" y="1508451"/>
                    <a:pt x="2438400" y="1514475"/>
                  </a:cubicBezTo>
                  <a:cubicBezTo>
                    <a:pt x="2411459" y="1527945"/>
                    <a:pt x="2379357" y="1529074"/>
                    <a:pt x="2352675" y="1543050"/>
                  </a:cubicBezTo>
                  <a:cubicBezTo>
                    <a:pt x="2312112" y="1564297"/>
                    <a:pt x="2279331" y="1598772"/>
                    <a:pt x="2238375" y="1619250"/>
                  </a:cubicBezTo>
                  <a:cubicBezTo>
                    <a:pt x="2225675" y="1625600"/>
                    <a:pt x="2212777" y="1631568"/>
                    <a:pt x="2200275" y="1638300"/>
                  </a:cubicBezTo>
                  <a:cubicBezTo>
                    <a:pt x="2124682" y="1679004"/>
                    <a:pt x="2082060" y="1707283"/>
                    <a:pt x="2000250" y="1743075"/>
                  </a:cubicBezTo>
                  <a:cubicBezTo>
                    <a:pt x="1988257" y="1748322"/>
                    <a:pt x="1974850" y="1749425"/>
                    <a:pt x="1962150" y="1752600"/>
                  </a:cubicBezTo>
                  <a:cubicBezTo>
                    <a:pt x="1952625" y="1762125"/>
                    <a:pt x="1945623" y="1775151"/>
                    <a:pt x="1933575" y="1781175"/>
                  </a:cubicBezTo>
                  <a:cubicBezTo>
                    <a:pt x="1881366" y="1807280"/>
                    <a:pt x="1818347" y="1812827"/>
                    <a:pt x="1771650" y="1847850"/>
                  </a:cubicBezTo>
                  <a:cubicBezTo>
                    <a:pt x="1679522" y="1916946"/>
                    <a:pt x="1777701" y="1849587"/>
                    <a:pt x="1704975" y="1885950"/>
                  </a:cubicBezTo>
                  <a:cubicBezTo>
                    <a:pt x="1694736" y="1891070"/>
                    <a:pt x="1687085" y="1900891"/>
                    <a:pt x="1676400" y="1905000"/>
                  </a:cubicBezTo>
                  <a:cubicBezTo>
                    <a:pt x="1645461" y="1916899"/>
                    <a:pt x="1611830" y="1921024"/>
                    <a:pt x="1581150" y="1933575"/>
                  </a:cubicBezTo>
                  <a:cubicBezTo>
                    <a:pt x="1541724" y="1949704"/>
                    <a:pt x="1503977" y="1969841"/>
                    <a:pt x="1466850" y="1990725"/>
                  </a:cubicBezTo>
                  <a:cubicBezTo>
                    <a:pt x="1453014" y="1998508"/>
                    <a:pt x="1442949" y="2012200"/>
                    <a:pt x="1428750" y="2019300"/>
                  </a:cubicBezTo>
                  <a:cubicBezTo>
                    <a:pt x="1366468" y="2050441"/>
                    <a:pt x="1299120" y="2071208"/>
                    <a:pt x="1238250" y="2105025"/>
                  </a:cubicBezTo>
                  <a:lnTo>
                    <a:pt x="1152525" y="2152650"/>
                  </a:lnTo>
                  <a:cubicBezTo>
                    <a:pt x="1140023" y="2159382"/>
                    <a:pt x="1127895" y="2167210"/>
                    <a:pt x="1114425" y="2171700"/>
                  </a:cubicBezTo>
                  <a:cubicBezTo>
                    <a:pt x="1099066" y="2176820"/>
                    <a:pt x="1082675" y="2178050"/>
                    <a:pt x="1066800" y="2181225"/>
                  </a:cubicBezTo>
                  <a:cubicBezTo>
                    <a:pt x="853324" y="2314648"/>
                    <a:pt x="1119029" y="2146405"/>
                    <a:pt x="923925" y="2276475"/>
                  </a:cubicBezTo>
                  <a:cubicBezTo>
                    <a:pt x="908521" y="2286744"/>
                    <a:pt x="891704" y="2294781"/>
                    <a:pt x="876300" y="2305050"/>
                  </a:cubicBezTo>
                  <a:cubicBezTo>
                    <a:pt x="863091" y="2313856"/>
                    <a:pt x="851409" y="2324819"/>
                    <a:pt x="838200" y="2333625"/>
                  </a:cubicBezTo>
                  <a:cubicBezTo>
                    <a:pt x="822796" y="2343894"/>
                    <a:pt x="805796" y="2351662"/>
                    <a:pt x="790575" y="2362200"/>
                  </a:cubicBezTo>
                  <a:cubicBezTo>
                    <a:pt x="764470" y="2380272"/>
                    <a:pt x="714375" y="2419350"/>
                    <a:pt x="714375" y="2419350"/>
                  </a:cubicBezTo>
                  <a:cubicBezTo>
                    <a:pt x="739775" y="2432050"/>
                    <a:pt x="763985" y="2447479"/>
                    <a:pt x="790575" y="2457450"/>
                  </a:cubicBezTo>
                  <a:cubicBezTo>
                    <a:pt x="845360" y="2477995"/>
                    <a:pt x="894899" y="2479625"/>
                    <a:pt x="952500" y="2486025"/>
                  </a:cubicBezTo>
                  <a:cubicBezTo>
                    <a:pt x="1008113" y="2523100"/>
                    <a:pt x="968323" y="2503028"/>
                    <a:pt x="1076325" y="2514600"/>
                  </a:cubicBezTo>
                  <a:cubicBezTo>
                    <a:pt x="1133499" y="2520726"/>
                    <a:pt x="1190456" y="2529065"/>
                    <a:pt x="1247775" y="2533650"/>
                  </a:cubicBezTo>
                  <a:cubicBezTo>
                    <a:pt x="1541720" y="2557166"/>
                    <a:pt x="1725594" y="2557694"/>
                    <a:pt x="2038350" y="2571750"/>
                  </a:cubicBezTo>
                  <a:lnTo>
                    <a:pt x="2400300" y="2590800"/>
                  </a:lnTo>
                  <a:cubicBezTo>
                    <a:pt x="2451100" y="2587625"/>
                    <a:pt x="2502247" y="2588002"/>
                    <a:pt x="2552700" y="2581275"/>
                  </a:cubicBezTo>
                  <a:cubicBezTo>
                    <a:pt x="2597760" y="2575267"/>
                    <a:pt x="2686050" y="2552700"/>
                    <a:pt x="2686050" y="2552700"/>
                  </a:cubicBezTo>
                  <a:cubicBezTo>
                    <a:pt x="2698750" y="2546350"/>
                    <a:pt x="2710855" y="2538636"/>
                    <a:pt x="2724150" y="2533650"/>
                  </a:cubicBezTo>
                  <a:cubicBezTo>
                    <a:pt x="2736407" y="2529053"/>
                    <a:pt x="2750287" y="2529442"/>
                    <a:pt x="2762250" y="2524125"/>
                  </a:cubicBezTo>
                  <a:cubicBezTo>
                    <a:pt x="2779168" y="2516606"/>
                    <a:pt x="2793622" y="2504415"/>
                    <a:pt x="2809875" y="2495550"/>
                  </a:cubicBezTo>
                  <a:cubicBezTo>
                    <a:pt x="2945008" y="2421841"/>
                    <a:pt x="2795370" y="2509968"/>
                    <a:pt x="2914650" y="2438400"/>
                  </a:cubicBezTo>
                  <a:cubicBezTo>
                    <a:pt x="2908300" y="2425700"/>
                    <a:pt x="2900697" y="2413553"/>
                    <a:pt x="2895600" y="2400300"/>
                  </a:cubicBezTo>
                  <a:cubicBezTo>
                    <a:pt x="2884787" y="2372187"/>
                    <a:pt x="2867025" y="2314575"/>
                    <a:pt x="2867025" y="2314575"/>
                  </a:cubicBezTo>
                  <a:cubicBezTo>
                    <a:pt x="2873721" y="2086910"/>
                    <a:pt x="2864004" y="2069025"/>
                    <a:pt x="2886075" y="1914525"/>
                  </a:cubicBezTo>
                  <a:cubicBezTo>
                    <a:pt x="2891981" y="1873184"/>
                    <a:pt x="2898030" y="1831853"/>
                    <a:pt x="2905125" y="1790700"/>
                  </a:cubicBezTo>
                  <a:cubicBezTo>
                    <a:pt x="2913907" y="1739766"/>
                    <a:pt x="2933700" y="1638300"/>
                    <a:pt x="2933700" y="1638300"/>
                  </a:cubicBezTo>
                  <a:cubicBezTo>
                    <a:pt x="2940050" y="1517650"/>
                    <a:pt x="2941019" y="1396596"/>
                    <a:pt x="2952750" y="1276350"/>
                  </a:cubicBezTo>
                  <a:cubicBezTo>
                    <a:pt x="2953862" y="1264956"/>
                    <a:pt x="2966680" y="1258014"/>
                    <a:pt x="2971800" y="1247775"/>
                  </a:cubicBezTo>
                  <a:cubicBezTo>
                    <a:pt x="2976290" y="1238795"/>
                    <a:pt x="2976004" y="1227714"/>
                    <a:pt x="2981325" y="1219200"/>
                  </a:cubicBezTo>
                  <a:cubicBezTo>
                    <a:pt x="2992100" y="1201960"/>
                    <a:pt x="3007227" y="1187839"/>
                    <a:pt x="3019425" y="1171575"/>
                  </a:cubicBezTo>
                  <a:cubicBezTo>
                    <a:pt x="3048148" y="1133278"/>
                    <a:pt x="3024016" y="1147820"/>
                    <a:pt x="3067050" y="1133475"/>
                  </a:cubicBezTo>
                  <a:cubicBezTo>
                    <a:pt x="3105150" y="1136650"/>
                    <a:pt x="3144134" y="1134243"/>
                    <a:pt x="3181350" y="1143000"/>
                  </a:cubicBezTo>
                  <a:cubicBezTo>
                    <a:pt x="3199371" y="1147240"/>
                    <a:pt x="3212791" y="1162584"/>
                    <a:pt x="3228975" y="1171575"/>
                  </a:cubicBezTo>
                  <a:cubicBezTo>
                    <a:pt x="3241387" y="1178471"/>
                    <a:pt x="3254024" y="1185032"/>
                    <a:pt x="3267075" y="1190625"/>
                  </a:cubicBezTo>
                  <a:cubicBezTo>
                    <a:pt x="3276303" y="1194580"/>
                    <a:pt x="3286475" y="1196072"/>
                    <a:pt x="3295650" y="1200150"/>
                  </a:cubicBezTo>
                  <a:cubicBezTo>
                    <a:pt x="3315113" y="1208800"/>
                    <a:pt x="3333337" y="1220075"/>
                    <a:pt x="3352800" y="1228725"/>
                  </a:cubicBezTo>
                  <a:cubicBezTo>
                    <a:pt x="3411953" y="1255015"/>
                    <a:pt x="3350540" y="1217693"/>
                    <a:pt x="3409950" y="1257300"/>
                  </a:cubicBezTo>
                  <a:cubicBezTo>
                    <a:pt x="3413125" y="1270000"/>
                    <a:pt x="3414318" y="1283368"/>
                    <a:pt x="3419475" y="1295400"/>
                  </a:cubicBezTo>
                  <a:cubicBezTo>
                    <a:pt x="3423984" y="1305922"/>
                    <a:pt x="3432966" y="1313968"/>
                    <a:pt x="3438525" y="1323975"/>
                  </a:cubicBezTo>
                  <a:cubicBezTo>
                    <a:pt x="3448868" y="1342593"/>
                    <a:pt x="3458175" y="1361787"/>
                    <a:pt x="3467100" y="1381125"/>
                  </a:cubicBezTo>
                  <a:cubicBezTo>
                    <a:pt x="3477233" y="1403080"/>
                    <a:pt x="3485324" y="1425948"/>
                    <a:pt x="3495675" y="1447800"/>
                  </a:cubicBezTo>
                  <a:cubicBezTo>
                    <a:pt x="3513910" y="1486297"/>
                    <a:pt x="3535751" y="1523074"/>
                    <a:pt x="3552825" y="1562100"/>
                  </a:cubicBezTo>
                  <a:cubicBezTo>
                    <a:pt x="3558072" y="1574093"/>
                    <a:pt x="3558210" y="1587781"/>
                    <a:pt x="3562350" y="1600200"/>
                  </a:cubicBezTo>
                  <a:cubicBezTo>
                    <a:pt x="3577884" y="1646803"/>
                    <a:pt x="3577116" y="1641399"/>
                    <a:pt x="3600450" y="1676400"/>
                  </a:cubicBezTo>
                  <a:cubicBezTo>
                    <a:pt x="3629124" y="1791097"/>
                    <a:pt x="3606430" y="1718928"/>
                    <a:pt x="3657600" y="1838325"/>
                  </a:cubicBezTo>
                  <a:cubicBezTo>
                    <a:pt x="3664335" y="1854040"/>
                    <a:pt x="3669004" y="1870657"/>
                    <a:pt x="3676650" y="1885950"/>
                  </a:cubicBezTo>
                  <a:cubicBezTo>
                    <a:pt x="3681770" y="1896189"/>
                    <a:pt x="3690580" y="1904286"/>
                    <a:pt x="3695700" y="1914525"/>
                  </a:cubicBezTo>
                  <a:cubicBezTo>
                    <a:pt x="3700190" y="1923505"/>
                    <a:pt x="3698125" y="1936000"/>
                    <a:pt x="3705225" y="1943100"/>
                  </a:cubicBezTo>
                  <a:cubicBezTo>
                    <a:pt x="3712325" y="1950200"/>
                    <a:pt x="3724275" y="1949450"/>
                    <a:pt x="3733800" y="1952625"/>
                  </a:cubicBezTo>
                  <a:cubicBezTo>
                    <a:pt x="3754642" y="1924836"/>
                    <a:pt x="3782796" y="1892030"/>
                    <a:pt x="3790950" y="1857375"/>
                  </a:cubicBezTo>
                  <a:cubicBezTo>
                    <a:pt x="3798982" y="1823238"/>
                    <a:pt x="3797300" y="1787525"/>
                    <a:pt x="3800475" y="1752600"/>
                  </a:cubicBezTo>
                  <a:cubicBezTo>
                    <a:pt x="3776803" y="1350179"/>
                    <a:pt x="3800475" y="1821978"/>
                    <a:pt x="3800475" y="1019175"/>
                  </a:cubicBezTo>
                  <a:cubicBezTo>
                    <a:pt x="3800475" y="1000787"/>
                    <a:pt x="3792368" y="807192"/>
                    <a:pt x="3781425" y="752475"/>
                  </a:cubicBezTo>
                  <a:cubicBezTo>
                    <a:pt x="3777487" y="732784"/>
                    <a:pt x="3768145" y="714559"/>
                    <a:pt x="3762375" y="695325"/>
                  </a:cubicBezTo>
                  <a:cubicBezTo>
                    <a:pt x="3726495" y="575724"/>
                    <a:pt x="3775336" y="724682"/>
                    <a:pt x="3743325" y="628650"/>
                  </a:cubicBezTo>
                  <a:cubicBezTo>
                    <a:pt x="3675315" y="651320"/>
                    <a:pt x="3702883" y="636561"/>
                    <a:pt x="3657600" y="666750"/>
                  </a:cubicBezTo>
                  <a:cubicBezTo>
                    <a:pt x="3636115" y="752690"/>
                    <a:pt x="3646829" y="718112"/>
                    <a:pt x="3629025" y="771525"/>
                  </a:cubicBezTo>
                  <a:cubicBezTo>
                    <a:pt x="3632200" y="854075"/>
                    <a:pt x="3633055" y="936747"/>
                    <a:pt x="3638550" y="1019175"/>
                  </a:cubicBezTo>
                  <a:cubicBezTo>
                    <a:pt x="3639863" y="1038865"/>
                    <a:pt x="3664003" y="1102978"/>
                    <a:pt x="3667125" y="1114425"/>
                  </a:cubicBezTo>
                  <a:cubicBezTo>
                    <a:pt x="3671385" y="1130044"/>
                    <a:pt x="3673899" y="1146096"/>
                    <a:pt x="3676650" y="1162050"/>
                  </a:cubicBezTo>
                  <a:cubicBezTo>
                    <a:pt x="3726324" y="1450158"/>
                    <a:pt x="3691149" y="1308048"/>
                    <a:pt x="3752850" y="1524000"/>
                  </a:cubicBezTo>
                  <a:cubicBezTo>
                    <a:pt x="3775675" y="1797903"/>
                    <a:pt x="3745759" y="1501114"/>
                    <a:pt x="3781425" y="1724025"/>
                  </a:cubicBezTo>
                  <a:cubicBezTo>
                    <a:pt x="3807632" y="1887817"/>
                    <a:pt x="3794913" y="1849384"/>
                    <a:pt x="3810000" y="2000250"/>
                  </a:cubicBezTo>
                  <a:cubicBezTo>
                    <a:pt x="3815408" y="2054328"/>
                    <a:pt x="3822700" y="2108200"/>
                    <a:pt x="3829050" y="2162175"/>
                  </a:cubicBezTo>
                  <a:cubicBezTo>
                    <a:pt x="3806073" y="2254081"/>
                    <a:pt x="3835673" y="2233240"/>
                    <a:pt x="3762375" y="2247900"/>
                  </a:cubicBezTo>
                  <a:cubicBezTo>
                    <a:pt x="3745422" y="2245781"/>
                    <a:pt x="3652266" y="2235188"/>
                    <a:pt x="3629025" y="2228850"/>
                  </a:cubicBezTo>
                  <a:cubicBezTo>
                    <a:pt x="3559894" y="2209996"/>
                    <a:pt x="3601361" y="2214402"/>
                    <a:pt x="3543300" y="2181225"/>
                  </a:cubicBezTo>
                  <a:cubicBezTo>
                    <a:pt x="3534583" y="2176244"/>
                    <a:pt x="3524250" y="2174875"/>
                    <a:pt x="3514725" y="2171700"/>
                  </a:cubicBezTo>
                  <a:cubicBezTo>
                    <a:pt x="3505200" y="2162175"/>
                    <a:pt x="3496498" y="2151749"/>
                    <a:pt x="3486150" y="2143125"/>
                  </a:cubicBezTo>
                  <a:cubicBezTo>
                    <a:pt x="3477356" y="2135796"/>
                    <a:pt x="3465670" y="2132170"/>
                    <a:pt x="3457575" y="2124075"/>
                  </a:cubicBezTo>
                  <a:cubicBezTo>
                    <a:pt x="3449480" y="2115980"/>
                    <a:pt x="3445179" y="2104815"/>
                    <a:pt x="3438525" y="2095500"/>
                  </a:cubicBezTo>
                  <a:cubicBezTo>
                    <a:pt x="3429298" y="2082582"/>
                    <a:pt x="3418118" y="2071013"/>
                    <a:pt x="3409950" y="2057400"/>
                  </a:cubicBezTo>
                  <a:cubicBezTo>
                    <a:pt x="3363693" y="1980305"/>
                    <a:pt x="3394329" y="2025625"/>
                    <a:pt x="3371850" y="1971675"/>
                  </a:cubicBezTo>
                  <a:cubicBezTo>
                    <a:pt x="3359823" y="1942810"/>
                    <a:pt x="3345084" y="1915094"/>
                    <a:pt x="3333750" y="1885950"/>
                  </a:cubicBezTo>
                  <a:cubicBezTo>
                    <a:pt x="3298874" y="1796269"/>
                    <a:pt x="3313684" y="1801059"/>
                    <a:pt x="3267075" y="1714500"/>
                  </a:cubicBezTo>
                  <a:cubicBezTo>
                    <a:pt x="3259549" y="1700523"/>
                    <a:pt x="3248025" y="1689100"/>
                    <a:pt x="3238500" y="1676400"/>
                  </a:cubicBezTo>
                  <a:cubicBezTo>
                    <a:pt x="3219972" y="1565231"/>
                    <a:pt x="3244502" y="1669354"/>
                    <a:pt x="3171825" y="1524000"/>
                  </a:cubicBezTo>
                  <a:cubicBezTo>
                    <a:pt x="3165971" y="1512291"/>
                    <a:pt x="3166999" y="1498118"/>
                    <a:pt x="3162300" y="1485900"/>
                  </a:cubicBezTo>
                  <a:cubicBezTo>
                    <a:pt x="3151075" y="1456714"/>
                    <a:pt x="3139386" y="1427510"/>
                    <a:pt x="3124200" y="1400175"/>
                  </a:cubicBezTo>
                  <a:cubicBezTo>
                    <a:pt x="3107522" y="1370154"/>
                    <a:pt x="3083728" y="1344471"/>
                    <a:pt x="3067050" y="1314450"/>
                  </a:cubicBezTo>
                  <a:cubicBezTo>
                    <a:pt x="2979546" y="1156943"/>
                    <a:pt x="3069520" y="1282818"/>
                    <a:pt x="3000375" y="1190625"/>
                  </a:cubicBezTo>
                  <a:cubicBezTo>
                    <a:pt x="2990850" y="1162050"/>
                    <a:pt x="2984422" y="1132248"/>
                    <a:pt x="2971800" y="1104900"/>
                  </a:cubicBezTo>
                  <a:cubicBezTo>
                    <a:pt x="2965147" y="1090486"/>
                    <a:pt x="2949672" y="1081307"/>
                    <a:pt x="2943225" y="1066800"/>
                  </a:cubicBezTo>
                  <a:cubicBezTo>
                    <a:pt x="2888298" y="943214"/>
                    <a:pt x="2973197" y="1078420"/>
                    <a:pt x="2914650" y="990600"/>
                  </a:cubicBezTo>
                  <a:cubicBezTo>
                    <a:pt x="2911475" y="977900"/>
                    <a:pt x="2911394" y="963992"/>
                    <a:pt x="2905125" y="952500"/>
                  </a:cubicBezTo>
                  <a:cubicBezTo>
                    <a:pt x="2878507" y="903700"/>
                    <a:pt x="2862591" y="890916"/>
                    <a:pt x="2828925" y="857250"/>
                  </a:cubicBezTo>
                  <a:cubicBezTo>
                    <a:pt x="2790825" y="860425"/>
                    <a:pt x="2748821" y="849677"/>
                    <a:pt x="2714625" y="866775"/>
                  </a:cubicBezTo>
                  <a:cubicBezTo>
                    <a:pt x="2696664" y="875755"/>
                    <a:pt x="2701925" y="904875"/>
                    <a:pt x="2695575" y="923925"/>
                  </a:cubicBezTo>
                  <a:cubicBezTo>
                    <a:pt x="2692400" y="933450"/>
                    <a:pt x="2689779" y="943178"/>
                    <a:pt x="2686050" y="952500"/>
                  </a:cubicBezTo>
                  <a:cubicBezTo>
                    <a:pt x="2679700" y="968375"/>
                    <a:pt x="2672407" y="983905"/>
                    <a:pt x="2667000" y="1000125"/>
                  </a:cubicBezTo>
                  <a:cubicBezTo>
                    <a:pt x="2641062" y="1077938"/>
                    <a:pt x="2677396" y="998383"/>
                    <a:pt x="2638425" y="1076325"/>
                  </a:cubicBezTo>
                  <a:cubicBezTo>
                    <a:pt x="2628900" y="1143000"/>
                    <a:pt x="2616780" y="1209356"/>
                    <a:pt x="2609850" y="1276350"/>
                  </a:cubicBezTo>
                  <a:cubicBezTo>
                    <a:pt x="2600325" y="1368425"/>
                    <a:pt x="2610547" y="1464759"/>
                    <a:pt x="2581275" y="1552575"/>
                  </a:cubicBezTo>
                  <a:cubicBezTo>
                    <a:pt x="2571750" y="1581150"/>
                    <a:pt x="2557652" y="1608589"/>
                    <a:pt x="2552700" y="1638300"/>
                  </a:cubicBezTo>
                  <a:cubicBezTo>
                    <a:pt x="2540364" y="1712315"/>
                    <a:pt x="2550348" y="1677519"/>
                    <a:pt x="2524125" y="1743075"/>
                  </a:cubicBezTo>
                  <a:cubicBezTo>
                    <a:pt x="2518291" y="1778080"/>
                    <a:pt x="2513063" y="1813237"/>
                    <a:pt x="2505075" y="1847850"/>
                  </a:cubicBezTo>
                  <a:cubicBezTo>
                    <a:pt x="2487367" y="1924586"/>
                    <a:pt x="2464867" y="2002931"/>
                    <a:pt x="2438400" y="2076450"/>
                  </a:cubicBezTo>
                  <a:cubicBezTo>
                    <a:pt x="2427808" y="2105872"/>
                    <a:pt x="2412327" y="2133310"/>
                    <a:pt x="2400300" y="2162175"/>
                  </a:cubicBezTo>
                  <a:cubicBezTo>
                    <a:pt x="2396438" y="2171443"/>
                    <a:pt x="2397875" y="2183650"/>
                    <a:pt x="2390775" y="2190750"/>
                  </a:cubicBezTo>
                  <a:cubicBezTo>
                    <a:pt x="2377684" y="2203841"/>
                    <a:pt x="2360339" y="2212449"/>
                    <a:pt x="2343150" y="2219325"/>
                  </a:cubicBezTo>
                  <a:cubicBezTo>
                    <a:pt x="2328119" y="2225338"/>
                    <a:pt x="2311400" y="2225675"/>
                    <a:pt x="2295525" y="2228850"/>
                  </a:cubicBezTo>
                  <a:cubicBezTo>
                    <a:pt x="2263775" y="2222500"/>
                    <a:pt x="2229235" y="2224280"/>
                    <a:pt x="2200275" y="2209800"/>
                  </a:cubicBezTo>
                  <a:cubicBezTo>
                    <a:pt x="2176178" y="2197752"/>
                    <a:pt x="2165541" y="2167594"/>
                    <a:pt x="2143125" y="2152650"/>
                  </a:cubicBezTo>
                  <a:cubicBezTo>
                    <a:pt x="2133600" y="2146300"/>
                    <a:pt x="2122645" y="2141695"/>
                    <a:pt x="2114550" y="2133600"/>
                  </a:cubicBezTo>
                  <a:cubicBezTo>
                    <a:pt x="2100175" y="2119225"/>
                    <a:pt x="2089837" y="2101275"/>
                    <a:pt x="2076450" y="2085975"/>
                  </a:cubicBezTo>
                  <a:cubicBezTo>
                    <a:pt x="2067580" y="2075838"/>
                    <a:pt x="2057400" y="2066925"/>
                    <a:pt x="2047875" y="2057400"/>
                  </a:cubicBezTo>
                  <a:cubicBezTo>
                    <a:pt x="2030411" y="2005009"/>
                    <a:pt x="2051628" y="2049166"/>
                    <a:pt x="2009775" y="2009775"/>
                  </a:cubicBezTo>
                  <a:cubicBezTo>
                    <a:pt x="1963999" y="1966692"/>
                    <a:pt x="1912963" y="1927578"/>
                    <a:pt x="1876425" y="1876425"/>
                  </a:cubicBezTo>
                  <a:cubicBezTo>
                    <a:pt x="1860550" y="1854200"/>
                    <a:pt x="1843569" y="1832725"/>
                    <a:pt x="1828800" y="1809750"/>
                  </a:cubicBezTo>
                  <a:cubicBezTo>
                    <a:pt x="1814958" y="1788218"/>
                    <a:pt x="1806515" y="1763203"/>
                    <a:pt x="1790700" y="1743075"/>
                  </a:cubicBezTo>
                  <a:cubicBezTo>
                    <a:pt x="1771281" y="1718360"/>
                    <a:pt x="1741460" y="1702552"/>
                    <a:pt x="1724025" y="1676400"/>
                  </a:cubicBezTo>
                  <a:cubicBezTo>
                    <a:pt x="1717675" y="1666875"/>
                    <a:pt x="1711042" y="1657533"/>
                    <a:pt x="1704975" y="1647825"/>
                  </a:cubicBezTo>
                  <a:cubicBezTo>
                    <a:pt x="1695163" y="1632126"/>
                    <a:pt x="1686938" y="1615421"/>
                    <a:pt x="1676400" y="1600200"/>
                  </a:cubicBezTo>
                  <a:cubicBezTo>
                    <a:pt x="1658328" y="1574095"/>
                    <a:pt x="1633449" y="1552398"/>
                    <a:pt x="1619250" y="1524000"/>
                  </a:cubicBezTo>
                  <a:cubicBezTo>
                    <a:pt x="1612900" y="1511300"/>
                    <a:pt x="1609070" y="1496988"/>
                    <a:pt x="1600200" y="1485900"/>
                  </a:cubicBezTo>
                  <a:cubicBezTo>
                    <a:pt x="1583370" y="1464863"/>
                    <a:pt x="1543050" y="1428750"/>
                    <a:pt x="1543050" y="1428750"/>
                  </a:cubicBezTo>
                  <a:cubicBezTo>
                    <a:pt x="1539875" y="1419225"/>
                    <a:pt x="1537480" y="1409403"/>
                    <a:pt x="1533525" y="1400175"/>
                  </a:cubicBezTo>
                  <a:cubicBezTo>
                    <a:pt x="1519023" y="1366338"/>
                    <a:pt x="1514557" y="1362198"/>
                    <a:pt x="1495425" y="1333500"/>
                  </a:cubicBezTo>
                  <a:cubicBezTo>
                    <a:pt x="1494803" y="1331011"/>
                    <a:pt x="1481344" y="1273036"/>
                    <a:pt x="1476375" y="1266825"/>
                  </a:cubicBezTo>
                  <a:cubicBezTo>
                    <a:pt x="1469224" y="1257886"/>
                    <a:pt x="1457325" y="1254125"/>
                    <a:pt x="1447800" y="1247775"/>
                  </a:cubicBezTo>
                  <a:cubicBezTo>
                    <a:pt x="1425767" y="1214726"/>
                    <a:pt x="1418271" y="1199435"/>
                    <a:pt x="1381125" y="1171575"/>
                  </a:cubicBezTo>
                  <a:cubicBezTo>
                    <a:pt x="1373093" y="1165551"/>
                    <a:pt x="1362075" y="1165225"/>
                    <a:pt x="1352550" y="1162050"/>
                  </a:cubicBezTo>
                  <a:cubicBezTo>
                    <a:pt x="1290082" y="1115199"/>
                    <a:pt x="1340703" y="1148006"/>
                    <a:pt x="1266825" y="1114425"/>
                  </a:cubicBezTo>
                  <a:cubicBezTo>
                    <a:pt x="1182404" y="1076052"/>
                    <a:pt x="1240283" y="1091972"/>
                    <a:pt x="1162050" y="1076325"/>
                  </a:cubicBezTo>
                  <a:cubicBezTo>
                    <a:pt x="1139825" y="1066800"/>
                    <a:pt x="1117388" y="1057756"/>
                    <a:pt x="1095375" y="1047750"/>
                  </a:cubicBezTo>
                  <a:cubicBezTo>
                    <a:pt x="1082449" y="1041874"/>
                    <a:pt x="1070326" y="1034293"/>
                    <a:pt x="1057275" y="1028700"/>
                  </a:cubicBezTo>
                  <a:cubicBezTo>
                    <a:pt x="1048047" y="1024745"/>
                    <a:pt x="1037928" y="1023130"/>
                    <a:pt x="1028700" y="1019175"/>
                  </a:cubicBezTo>
                  <a:cubicBezTo>
                    <a:pt x="1015649" y="1013582"/>
                    <a:pt x="1003651" y="1005718"/>
                    <a:pt x="990600" y="1000125"/>
                  </a:cubicBezTo>
                  <a:cubicBezTo>
                    <a:pt x="971469" y="991926"/>
                    <a:pt x="943259" y="985908"/>
                    <a:pt x="923925" y="981075"/>
                  </a:cubicBezTo>
                  <a:cubicBezTo>
                    <a:pt x="914400" y="974725"/>
                    <a:pt x="905589" y="967145"/>
                    <a:pt x="895350" y="962025"/>
                  </a:cubicBezTo>
                  <a:cubicBezTo>
                    <a:pt x="860450" y="944575"/>
                    <a:pt x="800664" y="946617"/>
                    <a:pt x="771525" y="942975"/>
                  </a:cubicBezTo>
                  <a:cubicBezTo>
                    <a:pt x="752361" y="940580"/>
                    <a:pt x="733425" y="936625"/>
                    <a:pt x="714375" y="933450"/>
                  </a:cubicBezTo>
                  <a:cubicBezTo>
                    <a:pt x="698500" y="936625"/>
                    <a:pt x="673534" y="928276"/>
                    <a:pt x="666750" y="942975"/>
                  </a:cubicBezTo>
                  <a:cubicBezTo>
                    <a:pt x="650729" y="977688"/>
                    <a:pt x="656429" y="1019051"/>
                    <a:pt x="657225" y="1057275"/>
                  </a:cubicBezTo>
                  <a:cubicBezTo>
                    <a:pt x="659609" y="1171726"/>
                    <a:pt x="663398" y="1286425"/>
                    <a:pt x="676275" y="1400175"/>
                  </a:cubicBezTo>
                  <a:cubicBezTo>
                    <a:pt x="682512" y="1455272"/>
                    <a:pt x="702869" y="1507858"/>
                    <a:pt x="714375" y="1562100"/>
                  </a:cubicBezTo>
                  <a:cubicBezTo>
                    <a:pt x="725100" y="1612660"/>
                    <a:pt x="730414" y="1664358"/>
                    <a:pt x="742950" y="1714500"/>
                  </a:cubicBezTo>
                  <a:cubicBezTo>
                    <a:pt x="749300" y="1739900"/>
                    <a:pt x="756606" y="1765080"/>
                    <a:pt x="762000" y="1790700"/>
                  </a:cubicBezTo>
                  <a:cubicBezTo>
                    <a:pt x="820062" y="2066493"/>
                    <a:pt x="736844" y="1699892"/>
                    <a:pt x="800100" y="2028825"/>
                  </a:cubicBezTo>
                  <a:cubicBezTo>
                    <a:pt x="815302" y="2107877"/>
                    <a:pt x="825584" y="2133851"/>
                    <a:pt x="847725" y="2200275"/>
                  </a:cubicBezTo>
                  <a:cubicBezTo>
                    <a:pt x="850900" y="2225675"/>
                    <a:pt x="857250" y="2250877"/>
                    <a:pt x="857250" y="2276475"/>
                  </a:cubicBezTo>
                  <a:cubicBezTo>
                    <a:pt x="857250" y="2286515"/>
                    <a:pt x="857465" y="2302615"/>
                    <a:pt x="847725" y="2305050"/>
                  </a:cubicBezTo>
                  <a:cubicBezTo>
                    <a:pt x="825945" y="2310495"/>
                    <a:pt x="803275" y="2298700"/>
                    <a:pt x="781050" y="2295525"/>
                  </a:cubicBezTo>
                  <a:cubicBezTo>
                    <a:pt x="765175" y="2289175"/>
                    <a:pt x="748718" y="2284121"/>
                    <a:pt x="733425" y="2276475"/>
                  </a:cubicBezTo>
                  <a:cubicBezTo>
                    <a:pt x="723186" y="2271355"/>
                    <a:pt x="714165" y="2264079"/>
                    <a:pt x="704850" y="2257425"/>
                  </a:cubicBezTo>
                  <a:cubicBezTo>
                    <a:pt x="672660" y="2234432"/>
                    <a:pt x="663817" y="2228481"/>
                    <a:pt x="638175" y="2200275"/>
                  </a:cubicBezTo>
                  <a:cubicBezTo>
                    <a:pt x="615472" y="2175301"/>
                    <a:pt x="588731" y="2153096"/>
                    <a:pt x="571500" y="2124075"/>
                  </a:cubicBezTo>
                  <a:cubicBezTo>
                    <a:pt x="528005" y="2050820"/>
                    <a:pt x="501850" y="1968031"/>
                    <a:pt x="457200" y="1895475"/>
                  </a:cubicBezTo>
                  <a:cubicBezTo>
                    <a:pt x="431800" y="1854200"/>
                    <a:pt x="405935" y="1813208"/>
                    <a:pt x="381000" y="1771650"/>
                  </a:cubicBezTo>
                  <a:cubicBezTo>
                    <a:pt x="367830" y="1749700"/>
                    <a:pt x="342900" y="1704975"/>
                    <a:pt x="342900" y="1704975"/>
                  </a:cubicBezTo>
                  <a:cubicBezTo>
                    <a:pt x="322762" y="1624421"/>
                    <a:pt x="345928" y="1707782"/>
                    <a:pt x="295275" y="1581150"/>
                  </a:cubicBezTo>
                  <a:cubicBezTo>
                    <a:pt x="197702" y="1337218"/>
                    <a:pt x="313319" y="1602699"/>
                    <a:pt x="219075" y="1390650"/>
                  </a:cubicBezTo>
                  <a:cubicBezTo>
                    <a:pt x="215900" y="1358900"/>
                    <a:pt x="214063" y="1326988"/>
                    <a:pt x="209550" y="1295400"/>
                  </a:cubicBezTo>
                  <a:cubicBezTo>
                    <a:pt x="207699" y="1282441"/>
                    <a:pt x="200025" y="1270391"/>
                    <a:pt x="200025" y="1257300"/>
                  </a:cubicBezTo>
                  <a:cubicBezTo>
                    <a:pt x="200025" y="1203232"/>
                    <a:pt x="205698" y="1149306"/>
                    <a:pt x="209550" y="1095375"/>
                  </a:cubicBezTo>
                  <a:cubicBezTo>
                    <a:pt x="215990" y="1005221"/>
                    <a:pt x="214643" y="994240"/>
                    <a:pt x="238125" y="914400"/>
                  </a:cubicBezTo>
                  <a:cubicBezTo>
                    <a:pt x="263542" y="827982"/>
                    <a:pt x="252568" y="849873"/>
                    <a:pt x="285750" y="800100"/>
                  </a:cubicBezTo>
                  <a:cubicBezTo>
                    <a:pt x="288925" y="787400"/>
                    <a:pt x="292532" y="774800"/>
                    <a:pt x="295275" y="762000"/>
                  </a:cubicBezTo>
                  <a:cubicBezTo>
                    <a:pt x="302059" y="730340"/>
                    <a:pt x="305806" y="697988"/>
                    <a:pt x="314325" y="666750"/>
                  </a:cubicBezTo>
                  <a:cubicBezTo>
                    <a:pt x="371146" y="458405"/>
                    <a:pt x="328108" y="627530"/>
                    <a:pt x="381000" y="495300"/>
                  </a:cubicBezTo>
                  <a:cubicBezTo>
                    <a:pt x="398530" y="451476"/>
                    <a:pt x="417177" y="407741"/>
                    <a:pt x="428625" y="361950"/>
                  </a:cubicBezTo>
                  <a:cubicBezTo>
                    <a:pt x="431800" y="349250"/>
                    <a:pt x="431655" y="335216"/>
                    <a:pt x="438150" y="323850"/>
                  </a:cubicBezTo>
                  <a:cubicBezTo>
                    <a:pt x="444833" y="312154"/>
                    <a:pt x="455764" y="303105"/>
                    <a:pt x="466725" y="295275"/>
                  </a:cubicBezTo>
                  <a:cubicBezTo>
                    <a:pt x="487323" y="280562"/>
                    <a:pt x="510081" y="274473"/>
                    <a:pt x="533400" y="266700"/>
                  </a:cubicBezTo>
                  <a:cubicBezTo>
                    <a:pt x="541755" y="267628"/>
                    <a:pt x="668502" y="280808"/>
                    <a:pt x="685800" y="285750"/>
                  </a:cubicBezTo>
                  <a:cubicBezTo>
                    <a:pt x="826902" y="326065"/>
                    <a:pt x="702101" y="297489"/>
                    <a:pt x="781050" y="333375"/>
                  </a:cubicBezTo>
                  <a:cubicBezTo>
                    <a:pt x="805746" y="344600"/>
                    <a:pt x="831703" y="352826"/>
                    <a:pt x="857250" y="361950"/>
                  </a:cubicBezTo>
                  <a:cubicBezTo>
                    <a:pt x="876161" y="368704"/>
                    <a:pt x="896439" y="372020"/>
                    <a:pt x="914400" y="381000"/>
                  </a:cubicBezTo>
                  <a:cubicBezTo>
                    <a:pt x="943574" y="395587"/>
                    <a:pt x="1014656" y="448163"/>
                    <a:pt x="1028700" y="476250"/>
                  </a:cubicBezTo>
                  <a:lnTo>
                    <a:pt x="1047750" y="514350"/>
                  </a:lnTo>
                  <a:cubicBezTo>
                    <a:pt x="1050925" y="577850"/>
                    <a:pt x="1051845" y="641503"/>
                    <a:pt x="1057275" y="704850"/>
                  </a:cubicBezTo>
                  <a:cubicBezTo>
                    <a:pt x="1074019" y="900193"/>
                    <a:pt x="1072900" y="787686"/>
                    <a:pt x="1095375" y="952500"/>
                  </a:cubicBezTo>
                  <a:cubicBezTo>
                    <a:pt x="1113618" y="1086280"/>
                    <a:pt x="1086207" y="1019890"/>
                    <a:pt x="1123950" y="1095375"/>
                  </a:cubicBezTo>
                  <a:cubicBezTo>
                    <a:pt x="1149163" y="1297079"/>
                    <a:pt x="1108582" y="1012906"/>
                    <a:pt x="1171575" y="1285875"/>
                  </a:cubicBezTo>
                  <a:cubicBezTo>
                    <a:pt x="1216699" y="1481414"/>
                    <a:pt x="1162934" y="1363843"/>
                    <a:pt x="1209675" y="1457325"/>
                  </a:cubicBezTo>
                  <a:cubicBezTo>
                    <a:pt x="1225457" y="1525714"/>
                    <a:pt x="1255387" y="1680199"/>
                    <a:pt x="1295400" y="1733550"/>
                  </a:cubicBezTo>
                  <a:lnTo>
                    <a:pt x="1323975" y="1771650"/>
                  </a:lnTo>
                  <a:cubicBezTo>
                    <a:pt x="1327150" y="1784350"/>
                    <a:pt x="1330660" y="1796971"/>
                    <a:pt x="1333500" y="1809750"/>
                  </a:cubicBezTo>
                  <a:cubicBezTo>
                    <a:pt x="1337012" y="1825554"/>
                    <a:pt x="1335350" y="1843121"/>
                    <a:pt x="1343025" y="1857375"/>
                  </a:cubicBezTo>
                  <a:cubicBezTo>
                    <a:pt x="1358078" y="1885330"/>
                    <a:pt x="1381125" y="1908175"/>
                    <a:pt x="1400175" y="1933575"/>
                  </a:cubicBezTo>
                  <a:cubicBezTo>
                    <a:pt x="1406525" y="1952625"/>
                    <a:pt x="1402885" y="1979053"/>
                    <a:pt x="1419225" y="1990725"/>
                  </a:cubicBezTo>
                  <a:cubicBezTo>
                    <a:pt x="1441969" y="2006971"/>
                    <a:pt x="1528455" y="2027557"/>
                    <a:pt x="1571625" y="2038350"/>
                  </a:cubicBezTo>
                  <a:lnTo>
                    <a:pt x="1781175" y="2028825"/>
                  </a:lnTo>
                  <a:cubicBezTo>
                    <a:pt x="1803091" y="2023955"/>
                    <a:pt x="1814427" y="1998447"/>
                    <a:pt x="1828800" y="1981200"/>
                  </a:cubicBezTo>
                  <a:cubicBezTo>
                    <a:pt x="1846285" y="1960218"/>
                    <a:pt x="1858832" y="1935417"/>
                    <a:pt x="1876425" y="1914525"/>
                  </a:cubicBezTo>
                  <a:cubicBezTo>
                    <a:pt x="1909717" y="1874990"/>
                    <a:pt x="1946275" y="1838325"/>
                    <a:pt x="1981200" y="1800225"/>
                  </a:cubicBezTo>
                  <a:cubicBezTo>
                    <a:pt x="2002832" y="1713698"/>
                    <a:pt x="1977162" y="1799310"/>
                    <a:pt x="2057400" y="1657350"/>
                  </a:cubicBezTo>
                  <a:cubicBezTo>
                    <a:pt x="2078360" y="1620267"/>
                    <a:pt x="2092634" y="1579577"/>
                    <a:pt x="2114550" y="1543050"/>
                  </a:cubicBezTo>
                  <a:cubicBezTo>
                    <a:pt x="2121480" y="1531499"/>
                    <a:pt x="2136065" y="1525947"/>
                    <a:pt x="2143125" y="1514475"/>
                  </a:cubicBezTo>
                  <a:cubicBezTo>
                    <a:pt x="2161729" y="1484243"/>
                    <a:pt x="2172691" y="1449786"/>
                    <a:pt x="2190750" y="1419225"/>
                  </a:cubicBezTo>
                  <a:cubicBezTo>
                    <a:pt x="2214045" y="1379803"/>
                    <a:pt x="2243733" y="1344393"/>
                    <a:pt x="2266950" y="1304925"/>
                  </a:cubicBezTo>
                  <a:cubicBezTo>
                    <a:pt x="2275619" y="1290188"/>
                    <a:pt x="2280593" y="1273520"/>
                    <a:pt x="2286000" y="1257300"/>
                  </a:cubicBezTo>
                  <a:cubicBezTo>
                    <a:pt x="2290140" y="1244881"/>
                    <a:pt x="2288263" y="1230092"/>
                    <a:pt x="2295525" y="1219200"/>
                  </a:cubicBezTo>
                  <a:cubicBezTo>
                    <a:pt x="2301875" y="1209675"/>
                    <a:pt x="2314575" y="1206500"/>
                    <a:pt x="2324100" y="1200150"/>
                  </a:cubicBezTo>
                  <a:cubicBezTo>
                    <a:pt x="2343150" y="1168400"/>
                    <a:pt x="2363826" y="1137570"/>
                    <a:pt x="2381250" y="1104900"/>
                  </a:cubicBezTo>
                  <a:cubicBezTo>
                    <a:pt x="2389296" y="1089814"/>
                    <a:pt x="2392654" y="1072568"/>
                    <a:pt x="2400300" y="1057275"/>
                  </a:cubicBezTo>
                  <a:cubicBezTo>
                    <a:pt x="2405420" y="1047036"/>
                    <a:pt x="2412617" y="1037958"/>
                    <a:pt x="2419350" y="1028700"/>
                  </a:cubicBezTo>
                  <a:cubicBezTo>
                    <a:pt x="2438024" y="1003023"/>
                    <a:pt x="2457450" y="977900"/>
                    <a:pt x="2476500" y="952500"/>
                  </a:cubicBezTo>
                  <a:cubicBezTo>
                    <a:pt x="2479675" y="930275"/>
                    <a:pt x="2480977" y="907701"/>
                    <a:pt x="2486025" y="885825"/>
                  </a:cubicBezTo>
                  <a:cubicBezTo>
                    <a:pt x="2490540" y="866259"/>
                    <a:pt x="2500868" y="848310"/>
                    <a:pt x="2505075" y="828675"/>
                  </a:cubicBezTo>
                  <a:cubicBezTo>
                    <a:pt x="2537386" y="677890"/>
                    <a:pt x="2498056" y="802106"/>
                    <a:pt x="2524125" y="723900"/>
                  </a:cubicBezTo>
                  <a:cubicBezTo>
                    <a:pt x="2532700" y="595280"/>
                    <a:pt x="2565226" y="246180"/>
                    <a:pt x="2533650" y="123825"/>
                  </a:cubicBezTo>
                  <a:cubicBezTo>
                    <a:pt x="2527874" y="101444"/>
                    <a:pt x="2489200" y="136525"/>
                    <a:pt x="2466975" y="142875"/>
                  </a:cubicBezTo>
                  <a:cubicBezTo>
                    <a:pt x="2387600" y="139700"/>
                    <a:pt x="2307644" y="143452"/>
                    <a:pt x="2228850" y="133350"/>
                  </a:cubicBezTo>
                  <a:cubicBezTo>
                    <a:pt x="2182997" y="127471"/>
                    <a:pt x="2140674" y="105070"/>
                    <a:pt x="2095500" y="95250"/>
                  </a:cubicBezTo>
                  <a:cubicBezTo>
                    <a:pt x="2067405" y="89142"/>
                    <a:pt x="2038350" y="88900"/>
                    <a:pt x="2009775" y="85725"/>
                  </a:cubicBezTo>
                  <a:cubicBezTo>
                    <a:pt x="1990725" y="79375"/>
                    <a:pt x="1972680" y="67678"/>
                    <a:pt x="1952625" y="66675"/>
                  </a:cubicBezTo>
                  <a:cubicBezTo>
                    <a:pt x="1912784" y="64683"/>
                    <a:pt x="1831203" y="69049"/>
                    <a:pt x="1781175" y="85725"/>
                  </a:cubicBezTo>
                  <a:cubicBezTo>
                    <a:pt x="1630019" y="136110"/>
                    <a:pt x="1809977" y="77157"/>
                    <a:pt x="1704975" y="123825"/>
                  </a:cubicBezTo>
                  <a:cubicBezTo>
                    <a:pt x="1686625" y="131980"/>
                    <a:pt x="1647825" y="142875"/>
                    <a:pt x="1647825" y="142875"/>
                  </a:cubicBezTo>
                  <a:cubicBezTo>
                    <a:pt x="1608050" y="202537"/>
                    <a:pt x="1597346" y="215257"/>
                    <a:pt x="1562100" y="285750"/>
                  </a:cubicBezTo>
                  <a:cubicBezTo>
                    <a:pt x="1557610" y="294730"/>
                    <a:pt x="1555460" y="304708"/>
                    <a:pt x="1552575" y="314325"/>
                  </a:cubicBezTo>
                  <a:cubicBezTo>
                    <a:pt x="1545933" y="336465"/>
                    <a:pt x="1539875" y="358775"/>
                    <a:pt x="1533525" y="381000"/>
                  </a:cubicBezTo>
                  <a:cubicBezTo>
                    <a:pt x="1541347" y="600008"/>
                    <a:pt x="1518564" y="592611"/>
                    <a:pt x="1571625" y="742950"/>
                  </a:cubicBezTo>
                  <a:cubicBezTo>
                    <a:pt x="1605485" y="838887"/>
                    <a:pt x="1618251" y="830518"/>
                    <a:pt x="1695450" y="933450"/>
                  </a:cubicBezTo>
                  <a:cubicBezTo>
                    <a:pt x="1730885" y="980697"/>
                    <a:pt x="1765489" y="1028562"/>
                    <a:pt x="1800225" y="1076325"/>
                  </a:cubicBezTo>
                  <a:cubicBezTo>
                    <a:pt x="1816289" y="1098414"/>
                    <a:pt x="1831975" y="1120775"/>
                    <a:pt x="1847850" y="1143000"/>
                  </a:cubicBezTo>
                  <a:cubicBezTo>
                    <a:pt x="1863725" y="1165225"/>
                    <a:pt x="1879929" y="1187219"/>
                    <a:pt x="1895475" y="1209675"/>
                  </a:cubicBezTo>
                  <a:cubicBezTo>
                    <a:pt x="1908507" y="1228499"/>
                    <a:pt x="1922801" y="1246623"/>
                    <a:pt x="1933575" y="1266825"/>
                  </a:cubicBezTo>
                  <a:cubicBezTo>
                    <a:pt x="1958975" y="1314450"/>
                    <a:pt x="1982258" y="1363266"/>
                    <a:pt x="2009775" y="1409700"/>
                  </a:cubicBezTo>
                  <a:cubicBezTo>
                    <a:pt x="2033119" y="1449093"/>
                    <a:pt x="2063032" y="1484372"/>
                    <a:pt x="2085975" y="1524000"/>
                  </a:cubicBezTo>
                  <a:cubicBezTo>
                    <a:pt x="2098090" y="1544926"/>
                    <a:pt x="2102971" y="1569447"/>
                    <a:pt x="2114550" y="1590675"/>
                  </a:cubicBezTo>
                  <a:cubicBezTo>
                    <a:pt x="2122152" y="1604612"/>
                    <a:pt x="2134425" y="1615496"/>
                    <a:pt x="2143125" y="1628775"/>
                  </a:cubicBezTo>
                  <a:cubicBezTo>
                    <a:pt x="2194771" y="1707602"/>
                    <a:pt x="2295525" y="1866900"/>
                    <a:pt x="2295525" y="1866900"/>
                  </a:cubicBezTo>
                  <a:cubicBezTo>
                    <a:pt x="2312949" y="1971442"/>
                    <a:pt x="2298657" y="1928748"/>
                    <a:pt x="2390775" y="2066925"/>
                  </a:cubicBezTo>
                  <a:cubicBezTo>
                    <a:pt x="2416175" y="2105025"/>
                    <a:pt x="2442099" y="2142781"/>
                    <a:pt x="2466975" y="2181225"/>
                  </a:cubicBezTo>
                  <a:cubicBezTo>
                    <a:pt x="2477032" y="2196768"/>
                    <a:pt x="2487271" y="2212291"/>
                    <a:pt x="2495550" y="2228850"/>
                  </a:cubicBezTo>
                  <a:cubicBezTo>
                    <a:pt x="2500040" y="2237830"/>
                    <a:pt x="2498803" y="2249585"/>
                    <a:pt x="2505075" y="2257425"/>
                  </a:cubicBezTo>
                  <a:cubicBezTo>
                    <a:pt x="2512226" y="2266364"/>
                    <a:pt x="2524856" y="2269146"/>
                    <a:pt x="2533650" y="2276475"/>
                  </a:cubicBezTo>
                  <a:cubicBezTo>
                    <a:pt x="2543998" y="2285099"/>
                    <a:pt x="2551017" y="2297578"/>
                    <a:pt x="2562225" y="2305050"/>
                  </a:cubicBezTo>
                  <a:cubicBezTo>
                    <a:pt x="2570579" y="2310619"/>
                    <a:pt x="2581820" y="2310085"/>
                    <a:pt x="2590800" y="2314575"/>
                  </a:cubicBezTo>
                  <a:cubicBezTo>
                    <a:pt x="2601039" y="2319695"/>
                    <a:pt x="2609850" y="2327275"/>
                    <a:pt x="2619375" y="2333625"/>
                  </a:cubicBezTo>
                  <a:cubicBezTo>
                    <a:pt x="2632075" y="2317750"/>
                    <a:pt x="2648383" y="2304184"/>
                    <a:pt x="2657475" y="2286000"/>
                  </a:cubicBezTo>
                  <a:cubicBezTo>
                    <a:pt x="2670945" y="2259059"/>
                    <a:pt x="2674465" y="2228079"/>
                    <a:pt x="2686050" y="2200275"/>
                  </a:cubicBezTo>
                  <a:cubicBezTo>
                    <a:pt x="2690453" y="2189708"/>
                    <a:pt x="2699980" y="2181939"/>
                    <a:pt x="2705100" y="2171700"/>
                  </a:cubicBezTo>
                  <a:cubicBezTo>
                    <a:pt x="2712746" y="2156407"/>
                    <a:pt x="2716044" y="2139129"/>
                    <a:pt x="2724150" y="2124075"/>
                  </a:cubicBezTo>
                  <a:cubicBezTo>
                    <a:pt x="2738351" y="2097702"/>
                    <a:pt x="2758380" y="2074666"/>
                    <a:pt x="2771775" y="2047875"/>
                  </a:cubicBezTo>
                  <a:cubicBezTo>
                    <a:pt x="2807971" y="1975483"/>
                    <a:pt x="2932898" y="1680408"/>
                    <a:pt x="2943225" y="1628775"/>
                  </a:cubicBezTo>
                  <a:cubicBezTo>
                    <a:pt x="2946400" y="1612900"/>
                    <a:pt x="2948490" y="1596769"/>
                    <a:pt x="2952750" y="1581150"/>
                  </a:cubicBezTo>
                  <a:cubicBezTo>
                    <a:pt x="2962416" y="1545708"/>
                    <a:pt x="2975746" y="1521233"/>
                    <a:pt x="2981325" y="1485900"/>
                  </a:cubicBezTo>
                  <a:cubicBezTo>
                    <a:pt x="2988818" y="1438441"/>
                    <a:pt x="2993580" y="1390589"/>
                    <a:pt x="3000375" y="1343025"/>
                  </a:cubicBezTo>
                  <a:cubicBezTo>
                    <a:pt x="3003106" y="1323906"/>
                    <a:pt x="3004351" y="1304373"/>
                    <a:pt x="3009900" y="1285875"/>
                  </a:cubicBezTo>
                  <a:cubicBezTo>
                    <a:pt x="3013980" y="1272275"/>
                    <a:pt x="3022600" y="1260475"/>
                    <a:pt x="3028950" y="1247775"/>
                  </a:cubicBezTo>
                  <a:cubicBezTo>
                    <a:pt x="3032125" y="1231900"/>
                    <a:pt x="3034215" y="1215769"/>
                    <a:pt x="3038475" y="1200150"/>
                  </a:cubicBezTo>
                  <a:cubicBezTo>
                    <a:pt x="3043759" y="1180777"/>
                    <a:pt x="3055034" y="1162925"/>
                    <a:pt x="3057525" y="1143000"/>
                  </a:cubicBezTo>
                  <a:cubicBezTo>
                    <a:pt x="3092348" y="864416"/>
                    <a:pt x="3041627" y="1060530"/>
                    <a:pt x="3086100" y="904875"/>
                  </a:cubicBezTo>
                  <a:cubicBezTo>
                    <a:pt x="3082925" y="676275"/>
                    <a:pt x="3081654" y="447641"/>
                    <a:pt x="3076575" y="219075"/>
                  </a:cubicBezTo>
                  <a:cubicBezTo>
                    <a:pt x="3073188" y="66638"/>
                    <a:pt x="3076285" y="93802"/>
                    <a:pt x="3057525" y="0"/>
                  </a:cubicBezTo>
                  <a:cubicBezTo>
                    <a:pt x="2965543" y="30661"/>
                    <a:pt x="3108551" y="-18505"/>
                    <a:pt x="2990850" y="28575"/>
                  </a:cubicBezTo>
                  <a:cubicBezTo>
                    <a:pt x="2972206" y="36033"/>
                    <a:pt x="2952157" y="39715"/>
                    <a:pt x="2933700" y="47625"/>
                  </a:cubicBezTo>
                  <a:cubicBezTo>
                    <a:pt x="2853974" y="81793"/>
                    <a:pt x="2888652" y="65386"/>
                    <a:pt x="2828925" y="95250"/>
                  </a:cubicBezTo>
                  <a:cubicBezTo>
                    <a:pt x="2711629" y="56151"/>
                    <a:pt x="2774258" y="80038"/>
                    <a:pt x="3086100" y="95250"/>
                  </a:cubicBezTo>
                  <a:cubicBezTo>
                    <a:pt x="3954156" y="137594"/>
                    <a:pt x="3237285" y="114266"/>
                    <a:pt x="3924300" y="133350"/>
                  </a:cubicBezTo>
                  <a:cubicBezTo>
                    <a:pt x="3940175" y="139700"/>
                    <a:pt x="3955705" y="146993"/>
                    <a:pt x="3971925" y="152400"/>
                  </a:cubicBezTo>
                  <a:cubicBezTo>
                    <a:pt x="3984344" y="156540"/>
                    <a:pt x="3998659" y="155430"/>
                    <a:pt x="4010025" y="161925"/>
                  </a:cubicBezTo>
                  <a:cubicBezTo>
                    <a:pt x="4021721" y="168608"/>
                    <a:pt x="4029075" y="180975"/>
                    <a:pt x="4038600" y="190500"/>
                  </a:cubicBezTo>
                  <a:cubicBezTo>
                    <a:pt x="4058921" y="251463"/>
                    <a:pt x="4053116" y="216437"/>
                    <a:pt x="4019550" y="323850"/>
                  </a:cubicBezTo>
                  <a:cubicBezTo>
                    <a:pt x="4014450" y="340170"/>
                    <a:pt x="4008803" y="356529"/>
                    <a:pt x="4000500" y="371475"/>
                  </a:cubicBezTo>
                  <a:cubicBezTo>
                    <a:pt x="3992790" y="385352"/>
                    <a:pt x="3980731" y="396366"/>
                    <a:pt x="3971925" y="409575"/>
                  </a:cubicBezTo>
                  <a:cubicBezTo>
                    <a:pt x="3939295" y="458519"/>
                    <a:pt x="3944066" y="464444"/>
                    <a:pt x="3905250" y="514350"/>
                  </a:cubicBezTo>
                  <a:cubicBezTo>
                    <a:pt x="3896980" y="524983"/>
                    <a:pt x="3885299" y="532577"/>
                    <a:pt x="3876675" y="542925"/>
                  </a:cubicBezTo>
                  <a:cubicBezTo>
                    <a:pt x="3869346" y="551719"/>
                    <a:pt x="3864954" y="562706"/>
                    <a:pt x="3857625" y="571500"/>
                  </a:cubicBezTo>
                  <a:cubicBezTo>
                    <a:pt x="3849001" y="581848"/>
                    <a:pt x="3837320" y="589442"/>
                    <a:pt x="3829050" y="600075"/>
                  </a:cubicBezTo>
                  <a:cubicBezTo>
                    <a:pt x="3814994" y="618147"/>
                    <a:pt x="3805448" y="639505"/>
                    <a:pt x="3790950" y="657225"/>
                  </a:cubicBezTo>
                  <a:cubicBezTo>
                    <a:pt x="3776733" y="674601"/>
                    <a:pt x="3758240" y="688070"/>
                    <a:pt x="3743325" y="704850"/>
                  </a:cubicBezTo>
                  <a:cubicBezTo>
                    <a:pt x="3732778" y="716715"/>
                    <a:pt x="3724275" y="730250"/>
                    <a:pt x="3714750" y="742950"/>
                  </a:cubicBezTo>
                  <a:cubicBezTo>
                    <a:pt x="3691085" y="813944"/>
                    <a:pt x="3726030" y="718448"/>
                    <a:pt x="3657600" y="838200"/>
                  </a:cubicBezTo>
                  <a:cubicBezTo>
                    <a:pt x="3645603" y="859194"/>
                    <a:pt x="3639321" y="882996"/>
                    <a:pt x="3629025" y="904875"/>
                  </a:cubicBezTo>
                  <a:cubicBezTo>
                    <a:pt x="3613910" y="936994"/>
                    <a:pt x="3581400" y="1000125"/>
                    <a:pt x="3581400" y="1000125"/>
                  </a:cubicBezTo>
                  <a:cubicBezTo>
                    <a:pt x="3578225" y="1031875"/>
                    <a:pt x="3575399" y="1063662"/>
                    <a:pt x="3571875" y="1095375"/>
                  </a:cubicBezTo>
                  <a:cubicBezTo>
                    <a:pt x="3565873" y="1149390"/>
                    <a:pt x="3554032" y="1202966"/>
                    <a:pt x="3552825" y="1257300"/>
                  </a:cubicBezTo>
                  <a:cubicBezTo>
                    <a:pt x="3550849" y="1346235"/>
                    <a:pt x="3555161" y="1435334"/>
                    <a:pt x="3562350" y="1524000"/>
                  </a:cubicBezTo>
                  <a:cubicBezTo>
                    <a:pt x="3564716" y="1553176"/>
                    <a:pt x="3575659" y="1581021"/>
                    <a:pt x="3581400" y="1609725"/>
                  </a:cubicBezTo>
                  <a:cubicBezTo>
                    <a:pt x="3585188" y="1628663"/>
                    <a:pt x="3587137" y="1647937"/>
                    <a:pt x="3590925" y="1666875"/>
                  </a:cubicBezTo>
                  <a:cubicBezTo>
                    <a:pt x="3596666" y="1695579"/>
                    <a:pt x="3603393" y="1724078"/>
                    <a:pt x="3609975" y="1752600"/>
                  </a:cubicBezTo>
                  <a:cubicBezTo>
                    <a:pt x="3612919" y="1765356"/>
                    <a:pt x="3617458" y="1777769"/>
                    <a:pt x="3619500" y="1790700"/>
                  </a:cubicBezTo>
                  <a:cubicBezTo>
                    <a:pt x="3626993" y="1838159"/>
                    <a:pt x="3632200" y="1885950"/>
                    <a:pt x="3638550" y="1933575"/>
                  </a:cubicBezTo>
                  <a:cubicBezTo>
                    <a:pt x="3632200" y="1984375"/>
                    <a:pt x="3631917" y="2036308"/>
                    <a:pt x="3619500" y="2085975"/>
                  </a:cubicBezTo>
                  <a:cubicBezTo>
                    <a:pt x="3616325" y="2098675"/>
                    <a:pt x="3616470" y="2112709"/>
                    <a:pt x="3609975" y="2124075"/>
                  </a:cubicBezTo>
                  <a:cubicBezTo>
                    <a:pt x="3602200" y="2137681"/>
                    <a:pt x="3568052" y="2164779"/>
                    <a:pt x="3552825" y="2171700"/>
                  </a:cubicBezTo>
                  <a:cubicBezTo>
                    <a:pt x="3475078" y="2207040"/>
                    <a:pt x="3463191" y="2204993"/>
                    <a:pt x="3371850" y="2209800"/>
                  </a:cubicBezTo>
                  <a:lnTo>
                    <a:pt x="2933700" y="2228850"/>
                  </a:lnTo>
                  <a:cubicBezTo>
                    <a:pt x="2882860" y="2231310"/>
                    <a:pt x="2832100" y="2235200"/>
                    <a:pt x="2781300" y="2238375"/>
                  </a:cubicBezTo>
                  <a:lnTo>
                    <a:pt x="1943100" y="2228850"/>
                  </a:lnTo>
                  <a:cubicBezTo>
                    <a:pt x="1838291" y="2227118"/>
                    <a:pt x="1733598" y="2219325"/>
                    <a:pt x="1628775" y="2219325"/>
                  </a:cubicBezTo>
                  <a:cubicBezTo>
                    <a:pt x="1425550" y="2219325"/>
                    <a:pt x="1222375" y="2225675"/>
                    <a:pt x="1019175" y="2228850"/>
                  </a:cubicBezTo>
                  <a:cubicBezTo>
                    <a:pt x="950176" y="2251850"/>
                    <a:pt x="971534" y="2232682"/>
                    <a:pt x="933450" y="2286000"/>
                  </a:cubicBezTo>
                  <a:cubicBezTo>
                    <a:pt x="926796" y="2295315"/>
                    <a:pt x="920750" y="2305050"/>
                    <a:pt x="914400" y="2314575"/>
                  </a:cubicBezTo>
                  <a:cubicBezTo>
                    <a:pt x="908050" y="2346325"/>
                    <a:pt x="899366" y="2377696"/>
                    <a:pt x="895350" y="2409825"/>
                  </a:cubicBezTo>
                  <a:cubicBezTo>
                    <a:pt x="892067" y="2436092"/>
                    <a:pt x="890983" y="2485234"/>
                    <a:pt x="876300" y="2514600"/>
                  </a:cubicBezTo>
                  <a:cubicBezTo>
                    <a:pt x="871180" y="2524839"/>
                    <a:pt x="863600" y="2533650"/>
                    <a:pt x="857250" y="2543175"/>
                  </a:cubicBezTo>
                  <a:cubicBezTo>
                    <a:pt x="850900" y="2568575"/>
                    <a:pt x="845393" y="2594201"/>
                    <a:pt x="838200" y="2619375"/>
                  </a:cubicBezTo>
                  <a:cubicBezTo>
                    <a:pt x="832683" y="2638683"/>
                    <a:pt x="823357" y="2656890"/>
                    <a:pt x="819150" y="2676525"/>
                  </a:cubicBezTo>
                  <a:cubicBezTo>
                    <a:pt x="786839" y="2827310"/>
                    <a:pt x="826169" y="2703094"/>
                    <a:pt x="800100" y="2781300"/>
                  </a:cubicBezTo>
                  <a:cubicBezTo>
                    <a:pt x="769395" y="2773624"/>
                    <a:pt x="733193" y="2765608"/>
                    <a:pt x="704850" y="2752725"/>
                  </a:cubicBezTo>
                  <a:cubicBezTo>
                    <a:pt x="687996" y="2745064"/>
                    <a:pt x="674143" y="2731669"/>
                    <a:pt x="657225" y="2724150"/>
                  </a:cubicBezTo>
                  <a:cubicBezTo>
                    <a:pt x="542618" y="2673213"/>
                    <a:pt x="729144" y="2785441"/>
                    <a:pt x="552450" y="2686050"/>
                  </a:cubicBezTo>
                  <a:cubicBezTo>
                    <a:pt x="415608" y="2609076"/>
                    <a:pt x="511807" y="2643927"/>
                    <a:pt x="438150" y="2619375"/>
                  </a:cubicBezTo>
                  <a:cubicBezTo>
                    <a:pt x="403225" y="2590800"/>
                    <a:pt x="366533" y="2564258"/>
                    <a:pt x="333375" y="2533650"/>
                  </a:cubicBezTo>
                  <a:cubicBezTo>
                    <a:pt x="324963" y="2525885"/>
                    <a:pt x="321775" y="2513767"/>
                    <a:pt x="314325" y="2505075"/>
                  </a:cubicBezTo>
                  <a:cubicBezTo>
                    <a:pt x="283608" y="2469238"/>
                    <a:pt x="248165" y="2437470"/>
                    <a:pt x="219075" y="2400300"/>
                  </a:cubicBezTo>
                  <a:cubicBezTo>
                    <a:pt x="71210" y="2211362"/>
                    <a:pt x="191673" y="2356877"/>
                    <a:pt x="114300" y="2219325"/>
                  </a:cubicBezTo>
                  <a:cubicBezTo>
                    <a:pt x="97463" y="2189393"/>
                    <a:pt x="76200" y="2162175"/>
                    <a:pt x="57150" y="2133600"/>
                  </a:cubicBezTo>
                  <a:cubicBezTo>
                    <a:pt x="47625" y="2085975"/>
                    <a:pt x="35444" y="2038805"/>
                    <a:pt x="28575" y="1990725"/>
                  </a:cubicBezTo>
                  <a:cubicBezTo>
                    <a:pt x="5905" y="1832035"/>
                    <a:pt x="15094" y="1901930"/>
                    <a:pt x="0" y="1781175"/>
                  </a:cubicBezTo>
                  <a:cubicBezTo>
                    <a:pt x="6350" y="1758950"/>
                    <a:pt x="8713" y="1735174"/>
                    <a:pt x="19050" y="1714500"/>
                  </a:cubicBezTo>
                  <a:cubicBezTo>
                    <a:pt x="25074" y="1702452"/>
                    <a:pt x="41601" y="1697973"/>
                    <a:pt x="47625" y="1685925"/>
                  </a:cubicBezTo>
                  <a:cubicBezTo>
                    <a:pt x="61095" y="1658984"/>
                    <a:pt x="63578" y="1627548"/>
                    <a:pt x="76200" y="1600200"/>
                  </a:cubicBezTo>
                  <a:cubicBezTo>
                    <a:pt x="82853" y="1585786"/>
                    <a:pt x="95548" y="1575018"/>
                    <a:pt x="104775" y="1562100"/>
                  </a:cubicBezTo>
                  <a:cubicBezTo>
                    <a:pt x="111429" y="1552785"/>
                    <a:pt x="116956" y="1542683"/>
                    <a:pt x="123825" y="1533525"/>
                  </a:cubicBezTo>
                  <a:cubicBezTo>
                    <a:pt x="151161" y="1497077"/>
                    <a:pt x="174925" y="1468572"/>
                    <a:pt x="209550" y="1438275"/>
                  </a:cubicBezTo>
                  <a:cubicBezTo>
                    <a:pt x="218165" y="1430737"/>
                    <a:pt x="230030" y="1427320"/>
                    <a:pt x="238125" y="1419225"/>
                  </a:cubicBezTo>
                  <a:cubicBezTo>
                    <a:pt x="249350" y="1408000"/>
                    <a:pt x="258422" y="1394671"/>
                    <a:pt x="266700" y="1381125"/>
                  </a:cubicBezTo>
                  <a:cubicBezTo>
                    <a:pt x="293396" y="1337441"/>
                    <a:pt x="342900" y="1247775"/>
                    <a:pt x="342900" y="1247775"/>
                  </a:cubicBezTo>
                  <a:cubicBezTo>
                    <a:pt x="377739" y="1027131"/>
                    <a:pt x="352162" y="1124738"/>
                    <a:pt x="409575" y="952500"/>
                  </a:cubicBezTo>
                  <a:cubicBezTo>
                    <a:pt x="415925" y="895350"/>
                    <a:pt x="420198" y="837931"/>
                    <a:pt x="428625" y="781050"/>
                  </a:cubicBezTo>
                  <a:cubicBezTo>
                    <a:pt x="465152" y="534495"/>
                    <a:pt x="433617" y="843161"/>
                    <a:pt x="457200" y="619125"/>
                  </a:cubicBezTo>
                  <a:cubicBezTo>
                    <a:pt x="469742" y="499979"/>
                    <a:pt x="446626" y="544499"/>
                    <a:pt x="485775" y="485775"/>
                  </a:cubicBezTo>
                  <a:cubicBezTo>
                    <a:pt x="488950" y="469900"/>
                    <a:pt x="484764" y="450442"/>
                    <a:pt x="495300" y="438150"/>
                  </a:cubicBezTo>
                  <a:cubicBezTo>
                    <a:pt x="506427" y="425168"/>
                    <a:pt x="527301" y="426044"/>
                    <a:pt x="542925" y="419100"/>
                  </a:cubicBezTo>
                  <a:cubicBezTo>
                    <a:pt x="555900" y="413333"/>
                    <a:pt x="568325" y="406400"/>
                    <a:pt x="581025" y="400050"/>
                  </a:cubicBezTo>
                  <a:cubicBezTo>
                    <a:pt x="615950" y="403225"/>
                    <a:pt x="651002" y="405225"/>
                    <a:pt x="685800" y="409575"/>
                  </a:cubicBezTo>
                  <a:cubicBezTo>
                    <a:pt x="701864" y="411583"/>
                    <a:pt x="717497" y="421996"/>
                    <a:pt x="733425" y="419100"/>
                  </a:cubicBezTo>
                  <a:cubicBezTo>
                    <a:pt x="754380" y="415290"/>
                    <a:pt x="771112" y="399175"/>
                    <a:pt x="790575" y="390525"/>
                  </a:cubicBezTo>
                  <a:cubicBezTo>
                    <a:pt x="827396" y="374160"/>
                    <a:pt x="813776" y="390241"/>
                    <a:pt x="847725" y="361950"/>
                  </a:cubicBezTo>
                  <a:cubicBezTo>
                    <a:pt x="895291" y="322312"/>
                    <a:pt x="854657" y="340589"/>
                    <a:pt x="904875" y="323850"/>
                  </a:cubicBezTo>
                  <a:cubicBezTo>
                    <a:pt x="911225" y="311150"/>
                    <a:pt x="916880" y="298078"/>
                    <a:pt x="923925" y="285750"/>
                  </a:cubicBezTo>
                  <a:cubicBezTo>
                    <a:pt x="929605" y="275811"/>
                    <a:pt x="938466" y="267697"/>
                    <a:pt x="942975" y="257175"/>
                  </a:cubicBezTo>
                  <a:cubicBezTo>
                    <a:pt x="948132" y="245143"/>
                    <a:pt x="947903" y="231332"/>
                    <a:pt x="952500" y="219075"/>
                  </a:cubicBezTo>
                  <a:cubicBezTo>
                    <a:pt x="956982" y="207122"/>
                    <a:pt x="979546" y="163454"/>
                    <a:pt x="990600" y="152400"/>
                  </a:cubicBezTo>
                  <a:cubicBezTo>
                    <a:pt x="998695" y="144305"/>
                    <a:pt x="1009650" y="139700"/>
                    <a:pt x="1019175" y="133350"/>
                  </a:cubicBezTo>
                  <a:cubicBezTo>
                    <a:pt x="1025525" y="120650"/>
                    <a:pt x="1029135" y="106158"/>
                    <a:pt x="1038225" y="95250"/>
                  </a:cubicBezTo>
                  <a:cubicBezTo>
                    <a:pt x="1068994" y="58328"/>
                    <a:pt x="1067561" y="46242"/>
                    <a:pt x="1143000" y="95250"/>
                  </a:cubicBezTo>
                  <a:cubicBezTo>
                    <a:pt x="1218439" y="144258"/>
                    <a:pt x="1487685" y="386126"/>
                    <a:pt x="1490860" y="389301"/>
                  </a:cubicBezTo>
                </a:path>
              </a:pathLst>
            </a:custGeom>
            <a:ln w="25400">
              <a:headEnd type="none" w="med" len="med"/>
              <a:tailEnd type="none" w="med" len="med"/>
            </a:ln>
            <a:extLst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Freeform 21"/>
            <p:cNvSpPr/>
            <p:nvPr/>
          </p:nvSpPr>
          <p:spPr bwMode="auto">
            <a:xfrm rot="3069939">
              <a:off x="6480073" y="2845330"/>
              <a:ext cx="1514303" cy="1426578"/>
            </a:xfrm>
            <a:custGeom>
              <a:avLst/>
              <a:gdLst>
                <a:gd name="connsiteX0" fmla="*/ 304800 w 4050359"/>
                <a:gd name="connsiteY0" fmla="*/ 2495550 h 3228975"/>
                <a:gd name="connsiteX1" fmla="*/ 323850 w 4050359"/>
                <a:gd name="connsiteY1" fmla="*/ 2295525 h 3228975"/>
                <a:gd name="connsiteX2" fmla="*/ 352425 w 4050359"/>
                <a:gd name="connsiteY2" fmla="*/ 1924050 h 3228975"/>
                <a:gd name="connsiteX3" fmla="*/ 381000 w 4050359"/>
                <a:gd name="connsiteY3" fmla="*/ 1638300 h 3228975"/>
                <a:gd name="connsiteX4" fmla="*/ 400050 w 4050359"/>
                <a:gd name="connsiteY4" fmla="*/ 1524000 h 3228975"/>
                <a:gd name="connsiteX5" fmla="*/ 419100 w 4050359"/>
                <a:gd name="connsiteY5" fmla="*/ 1400175 h 3228975"/>
                <a:gd name="connsiteX6" fmla="*/ 457200 w 4050359"/>
                <a:gd name="connsiteY6" fmla="*/ 1285875 h 3228975"/>
                <a:gd name="connsiteX7" fmla="*/ 495300 w 4050359"/>
                <a:gd name="connsiteY7" fmla="*/ 1076325 h 3228975"/>
                <a:gd name="connsiteX8" fmla="*/ 523875 w 4050359"/>
                <a:gd name="connsiteY8" fmla="*/ 990600 h 3228975"/>
                <a:gd name="connsiteX9" fmla="*/ 533400 w 4050359"/>
                <a:gd name="connsiteY9" fmla="*/ 952500 h 3228975"/>
                <a:gd name="connsiteX10" fmla="*/ 609600 w 4050359"/>
                <a:gd name="connsiteY10" fmla="*/ 914400 h 3228975"/>
                <a:gd name="connsiteX11" fmla="*/ 714375 w 4050359"/>
                <a:gd name="connsiteY11" fmla="*/ 942975 h 3228975"/>
                <a:gd name="connsiteX12" fmla="*/ 781050 w 4050359"/>
                <a:gd name="connsiteY12" fmla="*/ 1028700 h 3228975"/>
                <a:gd name="connsiteX13" fmla="*/ 800100 w 4050359"/>
                <a:gd name="connsiteY13" fmla="*/ 1057275 h 3228975"/>
                <a:gd name="connsiteX14" fmla="*/ 819150 w 4050359"/>
                <a:gd name="connsiteY14" fmla="*/ 1143000 h 3228975"/>
                <a:gd name="connsiteX15" fmla="*/ 838200 w 4050359"/>
                <a:gd name="connsiteY15" fmla="*/ 1200150 h 3228975"/>
                <a:gd name="connsiteX16" fmla="*/ 847725 w 4050359"/>
                <a:gd name="connsiteY16" fmla="*/ 2038350 h 3228975"/>
                <a:gd name="connsiteX17" fmla="*/ 895350 w 4050359"/>
                <a:gd name="connsiteY17" fmla="*/ 2143125 h 3228975"/>
                <a:gd name="connsiteX18" fmla="*/ 981075 w 4050359"/>
                <a:gd name="connsiteY18" fmla="*/ 2085975 h 3228975"/>
                <a:gd name="connsiteX19" fmla="*/ 1057275 w 4050359"/>
                <a:gd name="connsiteY19" fmla="*/ 1866900 h 3228975"/>
                <a:gd name="connsiteX20" fmla="*/ 1104900 w 4050359"/>
                <a:gd name="connsiteY20" fmla="*/ 1666875 h 3228975"/>
                <a:gd name="connsiteX21" fmla="*/ 1143000 w 4050359"/>
                <a:gd name="connsiteY21" fmla="*/ 1524000 h 3228975"/>
                <a:gd name="connsiteX22" fmla="*/ 1171575 w 4050359"/>
                <a:gd name="connsiteY22" fmla="*/ 1352550 h 3228975"/>
                <a:gd name="connsiteX23" fmla="*/ 1209675 w 4050359"/>
                <a:gd name="connsiteY23" fmla="*/ 1181100 h 3228975"/>
                <a:gd name="connsiteX24" fmla="*/ 1238250 w 4050359"/>
                <a:gd name="connsiteY24" fmla="*/ 981075 h 3228975"/>
                <a:gd name="connsiteX25" fmla="*/ 1266825 w 4050359"/>
                <a:gd name="connsiteY25" fmla="*/ 828675 h 3228975"/>
                <a:gd name="connsiteX26" fmla="*/ 1276350 w 4050359"/>
                <a:gd name="connsiteY26" fmla="*/ 714375 h 3228975"/>
                <a:gd name="connsiteX27" fmla="*/ 1295400 w 4050359"/>
                <a:gd name="connsiteY27" fmla="*/ 657225 h 3228975"/>
                <a:gd name="connsiteX28" fmla="*/ 1304925 w 4050359"/>
                <a:gd name="connsiteY28" fmla="*/ 619125 h 3228975"/>
                <a:gd name="connsiteX29" fmla="*/ 1343025 w 4050359"/>
                <a:gd name="connsiteY29" fmla="*/ 533400 h 3228975"/>
                <a:gd name="connsiteX30" fmla="*/ 1409700 w 4050359"/>
                <a:gd name="connsiteY30" fmla="*/ 381000 h 3228975"/>
                <a:gd name="connsiteX31" fmla="*/ 1457325 w 4050359"/>
                <a:gd name="connsiteY31" fmla="*/ 342900 h 3228975"/>
                <a:gd name="connsiteX32" fmla="*/ 1524000 w 4050359"/>
                <a:gd name="connsiteY32" fmla="*/ 381000 h 3228975"/>
                <a:gd name="connsiteX33" fmla="*/ 1562100 w 4050359"/>
                <a:gd name="connsiteY33" fmla="*/ 390525 h 3228975"/>
                <a:gd name="connsiteX34" fmla="*/ 1609725 w 4050359"/>
                <a:gd name="connsiteY34" fmla="*/ 409575 h 3228975"/>
                <a:gd name="connsiteX35" fmla="*/ 1647825 w 4050359"/>
                <a:gd name="connsiteY35" fmla="*/ 438150 h 3228975"/>
                <a:gd name="connsiteX36" fmla="*/ 1714500 w 4050359"/>
                <a:gd name="connsiteY36" fmla="*/ 466725 h 3228975"/>
                <a:gd name="connsiteX37" fmla="*/ 1809750 w 4050359"/>
                <a:gd name="connsiteY37" fmla="*/ 561975 h 3228975"/>
                <a:gd name="connsiteX38" fmla="*/ 1866900 w 4050359"/>
                <a:gd name="connsiteY38" fmla="*/ 647700 h 3228975"/>
                <a:gd name="connsiteX39" fmla="*/ 1885950 w 4050359"/>
                <a:gd name="connsiteY39" fmla="*/ 695325 h 3228975"/>
                <a:gd name="connsiteX40" fmla="*/ 1895475 w 4050359"/>
                <a:gd name="connsiteY40" fmla="*/ 733425 h 3228975"/>
                <a:gd name="connsiteX41" fmla="*/ 1924050 w 4050359"/>
                <a:gd name="connsiteY41" fmla="*/ 876300 h 3228975"/>
                <a:gd name="connsiteX42" fmla="*/ 1962150 w 4050359"/>
                <a:gd name="connsiteY42" fmla="*/ 1247775 h 3228975"/>
                <a:gd name="connsiteX43" fmla="*/ 1971675 w 4050359"/>
                <a:gd name="connsiteY43" fmla="*/ 1609725 h 3228975"/>
                <a:gd name="connsiteX44" fmla="*/ 1990725 w 4050359"/>
                <a:gd name="connsiteY44" fmla="*/ 1781175 h 3228975"/>
                <a:gd name="connsiteX45" fmla="*/ 2019300 w 4050359"/>
                <a:gd name="connsiteY45" fmla="*/ 2219325 h 3228975"/>
                <a:gd name="connsiteX46" fmla="*/ 2038350 w 4050359"/>
                <a:gd name="connsiteY46" fmla="*/ 2524125 h 3228975"/>
                <a:gd name="connsiteX47" fmla="*/ 2057400 w 4050359"/>
                <a:gd name="connsiteY47" fmla="*/ 2628900 h 3228975"/>
                <a:gd name="connsiteX48" fmla="*/ 2124075 w 4050359"/>
                <a:gd name="connsiteY48" fmla="*/ 2667000 h 3228975"/>
                <a:gd name="connsiteX49" fmla="*/ 2352675 w 4050359"/>
                <a:gd name="connsiteY49" fmla="*/ 2647950 h 3228975"/>
                <a:gd name="connsiteX50" fmla="*/ 2466975 w 4050359"/>
                <a:gd name="connsiteY50" fmla="*/ 2600325 h 3228975"/>
                <a:gd name="connsiteX51" fmla="*/ 2505075 w 4050359"/>
                <a:gd name="connsiteY51" fmla="*/ 2590800 h 3228975"/>
                <a:gd name="connsiteX52" fmla="*/ 2543175 w 4050359"/>
                <a:gd name="connsiteY52" fmla="*/ 2571750 h 3228975"/>
                <a:gd name="connsiteX53" fmla="*/ 2590800 w 4050359"/>
                <a:gd name="connsiteY53" fmla="*/ 2562225 h 3228975"/>
                <a:gd name="connsiteX54" fmla="*/ 2686050 w 4050359"/>
                <a:gd name="connsiteY54" fmla="*/ 2524125 h 3228975"/>
                <a:gd name="connsiteX55" fmla="*/ 2743200 w 4050359"/>
                <a:gd name="connsiteY55" fmla="*/ 2466975 h 3228975"/>
                <a:gd name="connsiteX56" fmla="*/ 2771775 w 4050359"/>
                <a:gd name="connsiteY56" fmla="*/ 2362200 h 3228975"/>
                <a:gd name="connsiteX57" fmla="*/ 2781300 w 4050359"/>
                <a:gd name="connsiteY57" fmla="*/ 2305050 h 3228975"/>
                <a:gd name="connsiteX58" fmla="*/ 2800350 w 4050359"/>
                <a:gd name="connsiteY58" fmla="*/ 2209800 h 3228975"/>
                <a:gd name="connsiteX59" fmla="*/ 2809875 w 4050359"/>
                <a:gd name="connsiteY59" fmla="*/ 2095500 h 3228975"/>
                <a:gd name="connsiteX60" fmla="*/ 2828925 w 4050359"/>
                <a:gd name="connsiteY60" fmla="*/ 1933575 h 3228975"/>
                <a:gd name="connsiteX61" fmla="*/ 2809875 w 4050359"/>
                <a:gd name="connsiteY61" fmla="*/ 1809750 h 3228975"/>
                <a:gd name="connsiteX62" fmla="*/ 2800350 w 4050359"/>
                <a:gd name="connsiteY62" fmla="*/ 1781175 h 3228975"/>
                <a:gd name="connsiteX63" fmla="*/ 2781300 w 4050359"/>
                <a:gd name="connsiteY63" fmla="*/ 1752600 h 3228975"/>
                <a:gd name="connsiteX64" fmla="*/ 2724150 w 4050359"/>
                <a:gd name="connsiteY64" fmla="*/ 1647825 h 3228975"/>
                <a:gd name="connsiteX65" fmla="*/ 2686050 w 4050359"/>
                <a:gd name="connsiteY65" fmla="*/ 1543050 h 3228975"/>
                <a:gd name="connsiteX66" fmla="*/ 2609850 w 4050359"/>
                <a:gd name="connsiteY66" fmla="*/ 1362075 h 3228975"/>
                <a:gd name="connsiteX67" fmla="*/ 2581275 w 4050359"/>
                <a:gd name="connsiteY67" fmla="*/ 1257300 h 3228975"/>
                <a:gd name="connsiteX68" fmla="*/ 2571750 w 4050359"/>
                <a:gd name="connsiteY68" fmla="*/ 1209675 h 3228975"/>
                <a:gd name="connsiteX69" fmla="*/ 2533650 w 4050359"/>
                <a:gd name="connsiteY69" fmla="*/ 1133475 h 3228975"/>
                <a:gd name="connsiteX70" fmla="*/ 2524125 w 4050359"/>
                <a:gd name="connsiteY70" fmla="*/ 1076325 h 3228975"/>
                <a:gd name="connsiteX71" fmla="*/ 2505075 w 4050359"/>
                <a:gd name="connsiteY71" fmla="*/ 1047750 h 3228975"/>
                <a:gd name="connsiteX72" fmla="*/ 2495550 w 4050359"/>
                <a:gd name="connsiteY72" fmla="*/ 895350 h 3228975"/>
                <a:gd name="connsiteX73" fmla="*/ 2457450 w 4050359"/>
                <a:gd name="connsiteY73" fmla="*/ 514350 h 3228975"/>
                <a:gd name="connsiteX74" fmla="*/ 2438400 w 4050359"/>
                <a:gd name="connsiteY74" fmla="*/ 571500 h 3228975"/>
                <a:gd name="connsiteX75" fmla="*/ 2419350 w 4050359"/>
                <a:gd name="connsiteY75" fmla="*/ 628650 h 3228975"/>
                <a:gd name="connsiteX76" fmla="*/ 2438400 w 4050359"/>
                <a:gd name="connsiteY76" fmla="*/ 1143000 h 3228975"/>
                <a:gd name="connsiteX77" fmla="*/ 2466975 w 4050359"/>
                <a:gd name="connsiteY77" fmla="*/ 1304925 h 3228975"/>
                <a:gd name="connsiteX78" fmla="*/ 2505075 w 4050359"/>
                <a:gd name="connsiteY78" fmla="*/ 1609725 h 3228975"/>
                <a:gd name="connsiteX79" fmla="*/ 2524125 w 4050359"/>
                <a:gd name="connsiteY79" fmla="*/ 1743075 h 3228975"/>
                <a:gd name="connsiteX80" fmla="*/ 2505075 w 4050359"/>
                <a:gd name="connsiteY80" fmla="*/ 2057400 h 3228975"/>
                <a:gd name="connsiteX81" fmla="*/ 2486025 w 4050359"/>
                <a:gd name="connsiteY81" fmla="*/ 2114550 h 3228975"/>
                <a:gd name="connsiteX82" fmla="*/ 2447925 w 4050359"/>
                <a:gd name="connsiteY82" fmla="*/ 2105025 h 3228975"/>
                <a:gd name="connsiteX83" fmla="*/ 2419350 w 4050359"/>
                <a:gd name="connsiteY83" fmla="*/ 2047875 h 3228975"/>
                <a:gd name="connsiteX84" fmla="*/ 2381250 w 4050359"/>
                <a:gd name="connsiteY84" fmla="*/ 1971675 h 3228975"/>
                <a:gd name="connsiteX85" fmla="*/ 2371725 w 4050359"/>
                <a:gd name="connsiteY85" fmla="*/ 1943100 h 3228975"/>
                <a:gd name="connsiteX86" fmla="*/ 2324100 w 4050359"/>
                <a:gd name="connsiteY86" fmla="*/ 1838325 h 3228975"/>
                <a:gd name="connsiteX87" fmla="*/ 2266950 w 4050359"/>
                <a:gd name="connsiteY87" fmla="*/ 1752600 h 3228975"/>
                <a:gd name="connsiteX88" fmla="*/ 2219325 w 4050359"/>
                <a:gd name="connsiteY88" fmla="*/ 1666875 h 3228975"/>
                <a:gd name="connsiteX89" fmla="*/ 2200275 w 4050359"/>
                <a:gd name="connsiteY89" fmla="*/ 1581150 h 3228975"/>
                <a:gd name="connsiteX90" fmla="*/ 2181225 w 4050359"/>
                <a:gd name="connsiteY90" fmla="*/ 1533525 h 3228975"/>
                <a:gd name="connsiteX91" fmla="*/ 2143125 w 4050359"/>
                <a:gd name="connsiteY91" fmla="*/ 1419225 h 3228975"/>
                <a:gd name="connsiteX92" fmla="*/ 2133600 w 4050359"/>
                <a:gd name="connsiteY92" fmla="*/ 1362075 h 3228975"/>
                <a:gd name="connsiteX93" fmla="*/ 2085975 w 4050359"/>
                <a:gd name="connsiteY93" fmla="*/ 1219200 h 3228975"/>
                <a:gd name="connsiteX94" fmla="*/ 2047875 w 4050359"/>
                <a:gd name="connsiteY94" fmla="*/ 1047750 h 3228975"/>
                <a:gd name="connsiteX95" fmla="*/ 2019300 w 4050359"/>
                <a:gd name="connsiteY95" fmla="*/ 952500 h 3228975"/>
                <a:gd name="connsiteX96" fmla="*/ 1971675 w 4050359"/>
                <a:gd name="connsiteY96" fmla="*/ 790575 h 3228975"/>
                <a:gd name="connsiteX97" fmla="*/ 1924050 w 4050359"/>
                <a:gd name="connsiteY97" fmla="*/ 647700 h 3228975"/>
                <a:gd name="connsiteX98" fmla="*/ 1914525 w 4050359"/>
                <a:gd name="connsiteY98" fmla="*/ 590550 h 3228975"/>
                <a:gd name="connsiteX99" fmla="*/ 1905000 w 4050359"/>
                <a:gd name="connsiteY99" fmla="*/ 619125 h 3228975"/>
                <a:gd name="connsiteX100" fmla="*/ 1885950 w 4050359"/>
                <a:gd name="connsiteY100" fmla="*/ 666750 h 3228975"/>
                <a:gd name="connsiteX101" fmla="*/ 1857375 w 4050359"/>
                <a:gd name="connsiteY101" fmla="*/ 933450 h 3228975"/>
                <a:gd name="connsiteX102" fmla="*/ 1828800 w 4050359"/>
                <a:gd name="connsiteY102" fmla="*/ 1019175 h 3228975"/>
                <a:gd name="connsiteX103" fmla="*/ 1819275 w 4050359"/>
                <a:gd name="connsiteY103" fmla="*/ 1057275 h 3228975"/>
                <a:gd name="connsiteX104" fmla="*/ 1771650 w 4050359"/>
                <a:gd name="connsiteY104" fmla="*/ 1114425 h 3228975"/>
                <a:gd name="connsiteX105" fmla="*/ 1714500 w 4050359"/>
                <a:gd name="connsiteY105" fmla="*/ 1171575 h 3228975"/>
                <a:gd name="connsiteX106" fmla="*/ 1666875 w 4050359"/>
                <a:gd name="connsiteY106" fmla="*/ 1247775 h 3228975"/>
                <a:gd name="connsiteX107" fmla="*/ 1657350 w 4050359"/>
                <a:gd name="connsiteY107" fmla="*/ 1276350 h 3228975"/>
                <a:gd name="connsiteX108" fmla="*/ 1638300 w 4050359"/>
                <a:gd name="connsiteY108" fmla="*/ 1314450 h 3228975"/>
                <a:gd name="connsiteX109" fmla="*/ 1600200 w 4050359"/>
                <a:gd name="connsiteY109" fmla="*/ 1524000 h 3228975"/>
                <a:gd name="connsiteX110" fmla="*/ 1581150 w 4050359"/>
                <a:gd name="connsiteY110" fmla="*/ 1600200 h 3228975"/>
                <a:gd name="connsiteX111" fmla="*/ 1571625 w 4050359"/>
                <a:gd name="connsiteY111" fmla="*/ 1733550 h 3228975"/>
                <a:gd name="connsiteX112" fmla="*/ 1552575 w 4050359"/>
                <a:gd name="connsiteY112" fmla="*/ 1800225 h 3228975"/>
                <a:gd name="connsiteX113" fmla="*/ 1543050 w 4050359"/>
                <a:gd name="connsiteY113" fmla="*/ 1933575 h 3228975"/>
                <a:gd name="connsiteX114" fmla="*/ 1524000 w 4050359"/>
                <a:gd name="connsiteY114" fmla="*/ 2705100 h 3228975"/>
                <a:gd name="connsiteX115" fmla="*/ 1504950 w 4050359"/>
                <a:gd name="connsiteY115" fmla="*/ 3105150 h 3228975"/>
                <a:gd name="connsiteX116" fmla="*/ 1457325 w 4050359"/>
                <a:gd name="connsiteY116" fmla="*/ 3228975 h 3228975"/>
                <a:gd name="connsiteX117" fmla="*/ 1352550 w 4050359"/>
                <a:gd name="connsiteY117" fmla="*/ 3219450 h 3228975"/>
                <a:gd name="connsiteX118" fmla="*/ 1314450 w 4050359"/>
                <a:gd name="connsiteY118" fmla="*/ 3209925 h 3228975"/>
                <a:gd name="connsiteX119" fmla="*/ 1247775 w 4050359"/>
                <a:gd name="connsiteY119" fmla="*/ 3200400 h 3228975"/>
                <a:gd name="connsiteX120" fmla="*/ 1085850 w 4050359"/>
                <a:gd name="connsiteY120" fmla="*/ 3152775 h 3228975"/>
                <a:gd name="connsiteX121" fmla="*/ 962025 w 4050359"/>
                <a:gd name="connsiteY121" fmla="*/ 3105150 h 3228975"/>
                <a:gd name="connsiteX122" fmla="*/ 847725 w 4050359"/>
                <a:gd name="connsiteY122" fmla="*/ 3067050 h 3228975"/>
                <a:gd name="connsiteX123" fmla="*/ 809625 w 4050359"/>
                <a:gd name="connsiteY123" fmla="*/ 3048000 h 3228975"/>
                <a:gd name="connsiteX124" fmla="*/ 723900 w 4050359"/>
                <a:gd name="connsiteY124" fmla="*/ 3019425 h 3228975"/>
                <a:gd name="connsiteX125" fmla="*/ 619125 w 4050359"/>
                <a:gd name="connsiteY125" fmla="*/ 2971800 h 3228975"/>
                <a:gd name="connsiteX126" fmla="*/ 571500 w 4050359"/>
                <a:gd name="connsiteY126" fmla="*/ 2952750 h 3228975"/>
                <a:gd name="connsiteX127" fmla="*/ 476250 w 4050359"/>
                <a:gd name="connsiteY127" fmla="*/ 2857500 h 3228975"/>
                <a:gd name="connsiteX128" fmla="*/ 371475 w 4050359"/>
                <a:gd name="connsiteY128" fmla="*/ 2686050 h 3228975"/>
                <a:gd name="connsiteX129" fmla="*/ 276225 w 4050359"/>
                <a:gd name="connsiteY129" fmla="*/ 2571750 h 3228975"/>
                <a:gd name="connsiteX130" fmla="*/ 247650 w 4050359"/>
                <a:gd name="connsiteY130" fmla="*/ 2514600 h 3228975"/>
                <a:gd name="connsiteX131" fmla="*/ 209550 w 4050359"/>
                <a:gd name="connsiteY131" fmla="*/ 2409825 h 3228975"/>
                <a:gd name="connsiteX132" fmla="*/ 228600 w 4050359"/>
                <a:gd name="connsiteY132" fmla="*/ 1714500 h 3228975"/>
                <a:gd name="connsiteX133" fmla="*/ 200025 w 4050359"/>
                <a:gd name="connsiteY133" fmla="*/ 942975 h 3228975"/>
                <a:gd name="connsiteX134" fmla="*/ 238125 w 4050359"/>
                <a:gd name="connsiteY134" fmla="*/ 838200 h 3228975"/>
                <a:gd name="connsiteX135" fmla="*/ 266700 w 4050359"/>
                <a:gd name="connsiteY135" fmla="*/ 847725 h 3228975"/>
                <a:gd name="connsiteX136" fmla="*/ 342900 w 4050359"/>
                <a:gd name="connsiteY136" fmla="*/ 923925 h 3228975"/>
                <a:gd name="connsiteX137" fmla="*/ 390525 w 4050359"/>
                <a:gd name="connsiteY137" fmla="*/ 962025 h 3228975"/>
                <a:gd name="connsiteX138" fmla="*/ 428625 w 4050359"/>
                <a:gd name="connsiteY138" fmla="*/ 1009650 h 3228975"/>
                <a:gd name="connsiteX139" fmla="*/ 571500 w 4050359"/>
                <a:gd name="connsiteY139" fmla="*/ 1123950 h 3228975"/>
                <a:gd name="connsiteX140" fmla="*/ 638175 w 4050359"/>
                <a:gd name="connsiteY140" fmla="*/ 1152525 h 3228975"/>
                <a:gd name="connsiteX141" fmla="*/ 828675 w 4050359"/>
                <a:gd name="connsiteY141" fmla="*/ 1219200 h 3228975"/>
                <a:gd name="connsiteX142" fmla="*/ 1057275 w 4050359"/>
                <a:gd name="connsiteY142" fmla="*/ 1333500 h 3228975"/>
                <a:gd name="connsiteX143" fmla="*/ 1238250 w 4050359"/>
                <a:gd name="connsiteY143" fmla="*/ 1476375 h 3228975"/>
                <a:gd name="connsiteX144" fmla="*/ 1276350 w 4050359"/>
                <a:gd name="connsiteY144" fmla="*/ 1504950 h 3228975"/>
                <a:gd name="connsiteX145" fmla="*/ 1352550 w 4050359"/>
                <a:gd name="connsiteY145" fmla="*/ 1581150 h 3228975"/>
                <a:gd name="connsiteX146" fmla="*/ 1466850 w 4050359"/>
                <a:gd name="connsiteY146" fmla="*/ 1704975 h 3228975"/>
                <a:gd name="connsiteX147" fmla="*/ 1533525 w 4050359"/>
                <a:gd name="connsiteY147" fmla="*/ 1771650 h 3228975"/>
                <a:gd name="connsiteX148" fmla="*/ 1609725 w 4050359"/>
                <a:gd name="connsiteY148" fmla="*/ 1905000 h 3228975"/>
                <a:gd name="connsiteX149" fmla="*/ 1695450 w 4050359"/>
                <a:gd name="connsiteY149" fmla="*/ 2038350 h 3228975"/>
                <a:gd name="connsiteX150" fmla="*/ 1724025 w 4050359"/>
                <a:gd name="connsiteY150" fmla="*/ 2105025 h 3228975"/>
                <a:gd name="connsiteX151" fmla="*/ 1752600 w 4050359"/>
                <a:gd name="connsiteY151" fmla="*/ 2124075 h 3228975"/>
                <a:gd name="connsiteX152" fmla="*/ 1762125 w 4050359"/>
                <a:gd name="connsiteY152" fmla="*/ 2152650 h 3228975"/>
                <a:gd name="connsiteX153" fmla="*/ 1790700 w 4050359"/>
                <a:gd name="connsiteY153" fmla="*/ 2181225 h 3228975"/>
                <a:gd name="connsiteX154" fmla="*/ 1876425 w 4050359"/>
                <a:gd name="connsiteY154" fmla="*/ 2305050 h 3228975"/>
                <a:gd name="connsiteX155" fmla="*/ 1885950 w 4050359"/>
                <a:gd name="connsiteY155" fmla="*/ 2333625 h 3228975"/>
                <a:gd name="connsiteX156" fmla="*/ 1962150 w 4050359"/>
                <a:gd name="connsiteY156" fmla="*/ 2457450 h 3228975"/>
                <a:gd name="connsiteX157" fmla="*/ 1990725 w 4050359"/>
                <a:gd name="connsiteY157" fmla="*/ 2381250 h 3228975"/>
                <a:gd name="connsiteX158" fmla="*/ 2019300 w 4050359"/>
                <a:gd name="connsiteY158" fmla="*/ 2105025 h 3228975"/>
                <a:gd name="connsiteX159" fmla="*/ 2038350 w 4050359"/>
                <a:gd name="connsiteY159" fmla="*/ 1905000 h 3228975"/>
                <a:gd name="connsiteX160" fmla="*/ 2057400 w 4050359"/>
                <a:gd name="connsiteY160" fmla="*/ 1647825 h 3228975"/>
                <a:gd name="connsiteX161" fmla="*/ 2066925 w 4050359"/>
                <a:gd name="connsiteY161" fmla="*/ 1533525 h 3228975"/>
                <a:gd name="connsiteX162" fmla="*/ 2085975 w 4050359"/>
                <a:gd name="connsiteY162" fmla="*/ 1476375 h 3228975"/>
                <a:gd name="connsiteX163" fmla="*/ 2124075 w 4050359"/>
                <a:gd name="connsiteY163" fmla="*/ 1352550 h 3228975"/>
                <a:gd name="connsiteX164" fmla="*/ 2143125 w 4050359"/>
                <a:gd name="connsiteY164" fmla="*/ 1314450 h 3228975"/>
                <a:gd name="connsiteX165" fmla="*/ 2152650 w 4050359"/>
                <a:gd name="connsiteY165" fmla="*/ 1266825 h 3228975"/>
                <a:gd name="connsiteX166" fmla="*/ 2200275 w 4050359"/>
                <a:gd name="connsiteY166" fmla="*/ 1181100 h 3228975"/>
                <a:gd name="connsiteX167" fmla="*/ 2257425 w 4050359"/>
                <a:gd name="connsiteY167" fmla="*/ 1114425 h 3228975"/>
                <a:gd name="connsiteX168" fmla="*/ 2286000 w 4050359"/>
                <a:gd name="connsiteY168" fmla="*/ 1085850 h 3228975"/>
                <a:gd name="connsiteX169" fmla="*/ 2352675 w 4050359"/>
                <a:gd name="connsiteY169" fmla="*/ 1076325 h 3228975"/>
                <a:gd name="connsiteX170" fmla="*/ 2400300 w 4050359"/>
                <a:gd name="connsiteY170" fmla="*/ 1057275 h 3228975"/>
                <a:gd name="connsiteX171" fmla="*/ 2609850 w 4050359"/>
                <a:gd name="connsiteY171" fmla="*/ 1076325 h 3228975"/>
                <a:gd name="connsiteX172" fmla="*/ 2695575 w 4050359"/>
                <a:gd name="connsiteY172" fmla="*/ 1152525 h 3228975"/>
                <a:gd name="connsiteX173" fmla="*/ 2752725 w 4050359"/>
                <a:gd name="connsiteY173" fmla="*/ 1219200 h 3228975"/>
                <a:gd name="connsiteX174" fmla="*/ 2857500 w 4050359"/>
                <a:gd name="connsiteY174" fmla="*/ 1371600 h 3228975"/>
                <a:gd name="connsiteX175" fmla="*/ 2895600 w 4050359"/>
                <a:gd name="connsiteY175" fmla="*/ 1457325 h 3228975"/>
                <a:gd name="connsiteX176" fmla="*/ 2924175 w 4050359"/>
                <a:gd name="connsiteY176" fmla="*/ 1504950 h 3228975"/>
                <a:gd name="connsiteX177" fmla="*/ 2952750 w 4050359"/>
                <a:gd name="connsiteY177" fmla="*/ 1590675 h 3228975"/>
                <a:gd name="connsiteX178" fmla="*/ 3038475 w 4050359"/>
                <a:gd name="connsiteY178" fmla="*/ 1819275 h 3228975"/>
                <a:gd name="connsiteX179" fmla="*/ 3048000 w 4050359"/>
                <a:gd name="connsiteY179" fmla="*/ 1866900 h 3228975"/>
                <a:gd name="connsiteX180" fmla="*/ 3095625 w 4050359"/>
                <a:gd name="connsiteY180" fmla="*/ 1990725 h 3228975"/>
                <a:gd name="connsiteX181" fmla="*/ 3086100 w 4050359"/>
                <a:gd name="connsiteY181" fmla="*/ 2486025 h 3228975"/>
                <a:gd name="connsiteX182" fmla="*/ 3076575 w 4050359"/>
                <a:gd name="connsiteY182" fmla="*/ 2533650 h 3228975"/>
                <a:gd name="connsiteX183" fmla="*/ 3038475 w 4050359"/>
                <a:gd name="connsiteY183" fmla="*/ 2619375 h 3228975"/>
                <a:gd name="connsiteX184" fmla="*/ 3028950 w 4050359"/>
                <a:gd name="connsiteY184" fmla="*/ 2667000 h 3228975"/>
                <a:gd name="connsiteX185" fmla="*/ 2952750 w 4050359"/>
                <a:gd name="connsiteY185" fmla="*/ 2552700 h 3228975"/>
                <a:gd name="connsiteX186" fmla="*/ 2895600 w 4050359"/>
                <a:gd name="connsiteY186" fmla="*/ 2362200 h 3228975"/>
                <a:gd name="connsiteX187" fmla="*/ 2867025 w 4050359"/>
                <a:gd name="connsiteY187" fmla="*/ 2295525 h 3228975"/>
                <a:gd name="connsiteX188" fmla="*/ 2790825 w 4050359"/>
                <a:gd name="connsiteY188" fmla="*/ 1924050 h 3228975"/>
                <a:gd name="connsiteX189" fmla="*/ 2752725 w 4050359"/>
                <a:gd name="connsiteY189" fmla="*/ 1562100 h 3228975"/>
                <a:gd name="connsiteX190" fmla="*/ 2714625 w 4050359"/>
                <a:gd name="connsiteY190" fmla="*/ 1285875 h 3228975"/>
                <a:gd name="connsiteX191" fmla="*/ 2724150 w 4050359"/>
                <a:gd name="connsiteY191" fmla="*/ 819150 h 3228975"/>
                <a:gd name="connsiteX192" fmla="*/ 2762250 w 4050359"/>
                <a:gd name="connsiteY192" fmla="*/ 723900 h 3228975"/>
                <a:gd name="connsiteX193" fmla="*/ 2819400 w 4050359"/>
                <a:gd name="connsiteY193" fmla="*/ 733425 h 3228975"/>
                <a:gd name="connsiteX194" fmla="*/ 2847975 w 4050359"/>
                <a:gd name="connsiteY194" fmla="*/ 752475 h 3228975"/>
                <a:gd name="connsiteX195" fmla="*/ 2914650 w 4050359"/>
                <a:gd name="connsiteY195" fmla="*/ 781050 h 3228975"/>
                <a:gd name="connsiteX196" fmla="*/ 2952750 w 4050359"/>
                <a:gd name="connsiteY196" fmla="*/ 809625 h 3228975"/>
                <a:gd name="connsiteX197" fmla="*/ 3000375 w 4050359"/>
                <a:gd name="connsiteY197" fmla="*/ 838200 h 3228975"/>
                <a:gd name="connsiteX198" fmla="*/ 3048000 w 4050359"/>
                <a:gd name="connsiteY198" fmla="*/ 904875 h 3228975"/>
                <a:gd name="connsiteX199" fmla="*/ 3105150 w 4050359"/>
                <a:gd name="connsiteY199" fmla="*/ 990600 h 3228975"/>
                <a:gd name="connsiteX200" fmla="*/ 3086100 w 4050359"/>
                <a:gd name="connsiteY200" fmla="*/ 1095375 h 3228975"/>
                <a:gd name="connsiteX201" fmla="*/ 3067050 w 4050359"/>
                <a:gd name="connsiteY201" fmla="*/ 1133475 h 3228975"/>
                <a:gd name="connsiteX202" fmla="*/ 3038475 w 4050359"/>
                <a:gd name="connsiteY202" fmla="*/ 1171575 h 3228975"/>
                <a:gd name="connsiteX203" fmla="*/ 2981325 w 4050359"/>
                <a:gd name="connsiteY203" fmla="*/ 1219200 h 3228975"/>
                <a:gd name="connsiteX204" fmla="*/ 2886075 w 4050359"/>
                <a:gd name="connsiteY204" fmla="*/ 1266825 h 3228975"/>
                <a:gd name="connsiteX205" fmla="*/ 2838450 w 4050359"/>
                <a:gd name="connsiteY205" fmla="*/ 1295400 h 3228975"/>
                <a:gd name="connsiteX206" fmla="*/ 2809875 w 4050359"/>
                <a:gd name="connsiteY206" fmla="*/ 1304925 h 3228975"/>
                <a:gd name="connsiteX207" fmla="*/ 2743200 w 4050359"/>
                <a:gd name="connsiteY207" fmla="*/ 1333500 h 3228975"/>
                <a:gd name="connsiteX208" fmla="*/ 2686050 w 4050359"/>
                <a:gd name="connsiteY208" fmla="*/ 1371600 h 3228975"/>
                <a:gd name="connsiteX209" fmla="*/ 2590800 w 4050359"/>
                <a:gd name="connsiteY209" fmla="*/ 1419225 h 3228975"/>
                <a:gd name="connsiteX210" fmla="*/ 2524125 w 4050359"/>
                <a:gd name="connsiteY210" fmla="*/ 1447800 h 3228975"/>
                <a:gd name="connsiteX211" fmla="*/ 2466975 w 4050359"/>
                <a:gd name="connsiteY211" fmla="*/ 1485900 h 3228975"/>
                <a:gd name="connsiteX212" fmla="*/ 2438400 w 4050359"/>
                <a:gd name="connsiteY212" fmla="*/ 1514475 h 3228975"/>
                <a:gd name="connsiteX213" fmla="*/ 2352675 w 4050359"/>
                <a:gd name="connsiteY213" fmla="*/ 1543050 h 3228975"/>
                <a:gd name="connsiteX214" fmla="*/ 2238375 w 4050359"/>
                <a:gd name="connsiteY214" fmla="*/ 1619250 h 3228975"/>
                <a:gd name="connsiteX215" fmla="*/ 2200275 w 4050359"/>
                <a:gd name="connsiteY215" fmla="*/ 1638300 h 3228975"/>
                <a:gd name="connsiteX216" fmla="*/ 2000250 w 4050359"/>
                <a:gd name="connsiteY216" fmla="*/ 1743075 h 3228975"/>
                <a:gd name="connsiteX217" fmla="*/ 1962150 w 4050359"/>
                <a:gd name="connsiteY217" fmla="*/ 1752600 h 3228975"/>
                <a:gd name="connsiteX218" fmla="*/ 1933575 w 4050359"/>
                <a:gd name="connsiteY218" fmla="*/ 1781175 h 3228975"/>
                <a:gd name="connsiteX219" fmla="*/ 1771650 w 4050359"/>
                <a:gd name="connsiteY219" fmla="*/ 1847850 h 3228975"/>
                <a:gd name="connsiteX220" fmla="*/ 1704975 w 4050359"/>
                <a:gd name="connsiteY220" fmla="*/ 1885950 h 3228975"/>
                <a:gd name="connsiteX221" fmla="*/ 1676400 w 4050359"/>
                <a:gd name="connsiteY221" fmla="*/ 1905000 h 3228975"/>
                <a:gd name="connsiteX222" fmla="*/ 1581150 w 4050359"/>
                <a:gd name="connsiteY222" fmla="*/ 1933575 h 3228975"/>
                <a:gd name="connsiteX223" fmla="*/ 1466850 w 4050359"/>
                <a:gd name="connsiteY223" fmla="*/ 1990725 h 3228975"/>
                <a:gd name="connsiteX224" fmla="*/ 1428750 w 4050359"/>
                <a:gd name="connsiteY224" fmla="*/ 2019300 h 3228975"/>
                <a:gd name="connsiteX225" fmla="*/ 1238250 w 4050359"/>
                <a:gd name="connsiteY225" fmla="*/ 2105025 h 3228975"/>
                <a:gd name="connsiteX226" fmla="*/ 1152525 w 4050359"/>
                <a:gd name="connsiteY226" fmla="*/ 2152650 h 3228975"/>
                <a:gd name="connsiteX227" fmla="*/ 1114425 w 4050359"/>
                <a:gd name="connsiteY227" fmla="*/ 2171700 h 3228975"/>
                <a:gd name="connsiteX228" fmla="*/ 1066800 w 4050359"/>
                <a:gd name="connsiteY228" fmla="*/ 2181225 h 3228975"/>
                <a:gd name="connsiteX229" fmla="*/ 923925 w 4050359"/>
                <a:gd name="connsiteY229" fmla="*/ 2276475 h 3228975"/>
                <a:gd name="connsiteX230" fmla="*/ 876300 w 4050359"/>
                <a:gd name="connsiteY230" fmla="*/ 2305050 h 3228975"/>
                <a:gd name="connsiteX231" fmla="*/ 838200 w 4050359"/>
                <a:gd name="connsiteY231" fmla="*/ 2333625 h 3228975"/>
                <a:gd name="connsiteX232" fmla="*/ 790575 w 4050359"/>
                <a:gd name="connsiteY232" fmla="*/ 2362200 h 3228975"/>
                <a:gd name="connsiteX233" fmla="*/ 714375 w 4050359"/>
                <a:gd name="connsiteY233" fmla="*/ 2419350 h 3228975"/>
                <a:gd name="connsiteX234" fmla="*/ 790575 w 4050359"/>
                <a:gd name="connsiteY234" fmla="*/ 2457450 h 3228975"/>
                <a:gd name="connsiteX235" fmla="*/ 952500 w 4050359"/>
                <a:gd name="connsiteY235" fmla="*/ 2486025 h 3228975"/>
                <a:gd name="connsiteX236" fmla="*/ 1076325 w 4050359"/>
                <a:gd name="connsiteY236" fmla="*/ 2514600 h 3228975"/>
                <a:gd name="connsiteX237" fmla="*/ 1247775 w 4050359"/>
                <a:gd name="connsiteY237" fmla="*/ 2533650 h 3228975"/>
                <a:gd name="connsiteX238" fmla="*/ 2038350 w 4050359"/>
                <a:gd name="connsiteY238" fmla="*/ 2571750 h 3228975"/>
                <a:gd name="connsiteX239" fmla="*/ 2400300 w 4050359"/>
                <a:gd name="connsiteY239" fmla="*/ 2590800 h 3228975"/>
                <a:gd name="connsiteX240" fmla="*/ 2552700 w 4050359"/>
                <a:gd name="connsiteY240" fmla="*/ 2581275 h 3228975"/>
                <a:gd name="connsiteX241" fmla="*/ 2686050 w 4050359"/>
                <a:gd name="connsiteY241" fmla="*/ 2552700 h 3228975"/>
                <a:gd name="connsiteX242" fmla="*/ 2724150 w 4050359"/>
                <a:gd name="connsiteY242" fmla="*/ 2533650 h 3228975"/>
                <a:gd name="connsiteX243" fmla="*/ 2762250 w 4050359"/>
                <a:gd name="connsiteY243" fmla="*/ 2524125 h 3228975"/>
                <a:gd name="connsiteX244" fmla="*/ 2809875 w 4050359"/>
                <a:gd name="connsiteY244" fmla="*/ 2495550 h 3228975"/>
                <a:gd name="connsiteX245" fmla="*/ 2914650 w 4050359"/>
                <a:gd name="connsiteY245" fmla="*/ 2438400 h 3228975"/>
                <a:gd name="connsiteX246" fmla="*/ 2895600 w 4050359"/>
                <a:gd name="connsiteY246" fmla="*/ 2400300 h 3228975"/>
                <a:gd name="connsiteX247" fmla="*/ 2867025 w 4050359"/>
                <a:gd name="connsiteY247" fmla="*/ 2314575 h 3228975"/>
                <a:gd name="connsiteX248" fmla="*/ 2886075 w 4050359"/>
                <a:gd name="connsiteY248" fmla="*/ 1914525 h 3228975"/>
                <a:gd name="connsiteX249" fmla="*/ 2905125 w 4050359"/>
                <a:gd name="connsiteY249" fmla="*/ 1790700 h 3228975"/>
                <a:gd name="connsiteX250" fmla="*/ 2933700 w 4050359"/>
                <a:gd name="connsiteY250" fmla="*/ 1638300 h 3228975"/>
                <a:gd name="connsiteX251" fmla="*/ 2952750 w 4050359"/>
                <a:gd name="connsiteY251" fmla="*/ 1276350 h 3228975"/>
                <a:gd name="connsiteX252" fmla="*/ 2971800 w 4050359"/>
                <a:gd name="connsiteY252" fmla="*/ 1247775 h 3228975"/>
                <a:gd name="connsiteX253" fmla="*/ 2981325 w 4050359"/>
                <a:gd name="connsiteY253" fmla="*/ 1219200 h 3228975"/>
                <a:gd name="connsiteX254" fmla="*/ 3019425 w 4050359"/>
                <a:gd name="connsiteY254" fmla="*/ 1171575 h 3228975"/>
                <a:gd name="connsiteX255" fmla="*/ 3067050 w 4050359"/>
                <a:gd name="connsiteY255" fmla="*/ 1133475 h 3228975"/>
                <a:gd name="connsiteX256" fmla="*/ 3181350 w 4050359"/>
                <a:gd name="connsiteY256" fmla="*/ 1143000 h 3228975"/>
                <a:gd name="connsiteX257" fmla="*/ 3228975 w 4050359"/>
                <a:gd name="connsiteY257" fmla="*/ 1171575 h 3228975"/>
                <a:gd name="connsiteX258" fmla="*/ 3267075 w 4050359"/>
                <a:gd name="connsiteY258" fmla="*/ 1190625 h 3228975"/>
                <a:gd name="connsiteX259" fmla="*/ 3295650 w 4050359"/>
                <a:gd name="connsiteY259" fmla="*/ 1200150 h 3228975"/>
                <a:gd name="connsiteX260" fmla="*/ 3352800 w 4050359"/>
                <a:gd name="connsiteY260" fmla="*/ 1228725 h 3228975"/>
                <a:gd name="connsiteX261" fmla="*/ 3409950 w 4050359"/>
                <a:gd name="connsiteY261" fmla="*/ 1257300 h 3228975"/>
                <a:gd name="connsiteX262" fmla="*/ 3419475 w 4050359"/>
                <a:gd name="connsiteY262" fmla="*/ 1295400 h 3228975"/>
                <a:gd name="connsiteX263" fmla="*/ 3438525 w 4050359"/>
                <a:gd name="connsiteY263" fmla="*/ 1323975 h 3228975"/>
                <a:gd name="connsiteX264" fmla="*/ 3467100 w 4050359"/>
                <a:gd name="connsiteY264" fmla="*/ 1381125 h 3228975"/>
                <a:gd name="connsiteX265" fmla="*/ 3495675 w 4050359"/>
                <a:gd name="connsiteY265" fmla="*/ 1447800 h 3228975"/>
                <a:gd name="connsiteX266" fmla="*/ 3552825 w 4050359"/>
                <a:gd name="connsiteY266" fmla="*/ 1562100 h 3228975"/>
                <a:gd name="connsiteX267" fmla="*/ 3562350 w 4050359"/>
                <a:gd name="connsiteY267" fmla="*/ 1600200 h 3228975"/>
                <a:gd name="connsiteX268" fmla="*/ 3600450 w 4050359"/>
                <a:gd name="connsiteY268" fmla="*/ 1676400 h 3228975"/>
                <a:gd name="connsiteX269" fmla="*/ 3657600 w 4050359"/>
                <a:gd name="connsiteY269" fmla="*/ 1838325 h 3228975"/>
                <a:gd name="connsiteX270" fmla="*/ 3676650 w 4050359"/>
                <a:gd name="connsiteY270" fmla="*/ 1885950 h 3228975"/>
                <a:gd name="connsiteX271" fmla="*/ 3695700 w 4050359"/>
                <a:gd name="connsiteY271" fmla="*/ 1914525 h 3228975"/>
                <a:gd name="connsiteX272" fmla="*/ 3705225 w 4050359"/>
                <a:gd name="connsiteY272" fmla="*/ 1943100 h 3228975"/>
                <a:gd name="connsiteX273" fmla="*/ 3733800 w 4050359"/>
                <a:gd name="connsiteY273" fmla="*/ 1952625 h 3228975"/>
                <a:gd name="connsiteX274" fmla="*/ 3790950 w 4050359"/>
                <a:gd name="connsiteY274" fmla="*/ 1857375 h 3228975"/>
                <a:gd name="connsiteX275" fmla="*/ 3800475 w 4050359"/>
                <a:gd name="connsiteY275" fmla="*/ 1752600 h 3228975"/>
                <a:gd name="connsiteX276" fmla="*/ 3800475 w 4050359"/>
                <a:gd name="connsiteY276" fmla="*/ 1019175 h 3228975"/>
                <a:gd name="connsiteX277" fmla="*/ 3781425 w 4050359"/>
                <a:gd name="connsiteY277" fmla="*/ 752475 h 3228975"/>
                <a:gd name="connsiteX278" fmla="*/ 3762375 w 4050359"/>
                <a:gd name="connsiteY278" fmla="*/ 695325 h 3228975"/>
                <a:gd name="connsiteX279" fmla="*/ 3743325 w 4050359"/>
                <a:gd name="connsiteY279" fmla="*/ 628650 h 3228975"/>
                <a:gd name="connsiteX280" fmla="*/ 3657600 w 4050359"/>
                <a:gd name="connsiteY280" fmla="*/ 666750 h 3228975"/>
                <a:gd name="connsiteX281" fmla="*/ 3629025 w 4050359"/>
                <a:gd name="connsiteY281" fmla="*/ 771525 h 3228975"/>
                <a:gd name="connsiteX282" fmla="*/ 3638550 w 4050359"/>
                <a:gd name="connsiteY282" fmla="*/ 1019175 h 3228975"/>
                <a:gd name="connsiteX283" fmla="*/ 3667125 w 4050359"/>
                <a:gd name="connsiteY283" fmla="*/ 1114425 h 3228975"/>
                <a:gd name="connsiteX284" fmla="*/ 3676650 w 4050359"/>
                <a:gd name="connsiteY284" fmla="*/ 1162050 h 3228975"/>
                <a:gd name="connsiteX285" fmla="*/ 3752850 w 4050359"/>
                <a:gd name="connsiteY285" fmla="*/ 1524000 h 3228975"/>
                <a:gd name="connsiteX286" fmla="*/ 3781425 w 4050359"/>
                <a:gd name="connsiteY286" fmla="*/ 1724025 h 3228975"/>
                <a:gd name="connsiteX287" fmla="*/ 3810000 w 4050359"/>
                <a:gd name="connsiteY287" fmla="*/ 2000250 h 3228975"/>
                <a:gd name="connsiteX288" fmla="*/ 3829050 w 4050359"/>
                <a:gd name="connsiteY288" fmla="*/ 2162175 h 3228975"/>
                <a:gd name="connsiteX289" fmla="*/ 3762375 w 4050359"/>
                <a:gd name="connsiteY289" fmla="*/ 2247900 h 3228975"/>
                <a:gd name="connsiteX290" fmla="*/ 3629025 w 4050359"/>
                <a:gd name="connsiteY290" fmla="*/ 2228850 h 3228975"/>
                <a:gd name="connsiteX291" fmla="*/ 3543300 w 4050359"/>
                <a:gd name="connsiteY291" fmla="*/ 2181225 h 3228975"/>
                <a:gd name="connsiteX292" fmla="*/ 3514725 w 4050359"/>
                <a:gd name="connsiteY292" fmla="*/ 2171700 h 3228975"/>
                <a:gd name="connsiteX293" fmla="*/ 3486150 w 4050359"/>
                <a:gd name="connsiteY293" fmla="*/ 2143125 h 3228975"/>
                <a:gd name="connsiteX294" fmla="*/ 3457575 w 4050359"/>
                <a:gd name="connsiteY294" fmla="*/ 2124075 h 3228975"/>
                <a:gd name="connsiteX295" fmla="*/ 3438525 w 4050359"/>
                <a:gd name="connsiteY295" fmla="*/ 2095500 h 3228975"/>
                <a:gd name="connsiteX296" fmla="*/ 3409950 w 4050359"/>
                <a:gd name="connsiteY296" fmla="*/ 2057400 h 3228975"/>
                <a:gd name="connsiteX297" fmla="*/ 3371850 w 4050359"/>
                <a:gd name="connsiteY297" fmla="*/ 1971675 h 3228975"/>
                <a:gd name="connsiteX298" fmla="*/ 3333750 w 4050359"/>
                <a:gd name="connsiteY298" fmla="*/ 1885950 h 3228975"/>
                <a:gd name="connsiteX299" fmla="*/ 3267075 w 4050359"/>
                <a:gd name="connsiteY299" fmla="*/ 1714500 h 3228975"/>
                <a:gd name="connsiteX300" fmla="*/ 3238500 w 4050359"/>
                <a:gd name="connsiteY300" fmla="*/ 1676400 h 3228975"/>
                <a:gd name="connsiteX301" fmla="*/ 3171825 w 4050359"/>
                <a:gd name="connsiteY301" fmla="*/ 1524000 h 3228975"/>
                <a:gd name="connsiteX302" fmla="*/ 3162300 w 4050359"/>
                <a:gd name="connsiteY302" fmla="*/ 1485900 h 3228975"/>
                <a:gd name="connsiteX303" fmla="*/ 3124200 w 4050359"/>
                <a:gd name="connsiteY303" fmla="*/ 1400175 h 3228975"/>
                <a:gd name="connsiteX304" fmla="*/ 3067050 w 4050359"/>
                <a:gd name="connsiteY304" fmla="*/ 1314450 h 3228975"/>
                <a:gd name="connsiteX305" fmla="*/ 3000375 w 4050359"/>
                <a:gd name="connsiteY305" fmla="*/ 1190625 h 3228975"/>
                <a:gd name="connsiteX306" fmla="*/ 2971800 w 4050359"/>
                <a:gd name="connsiteY306" fmla="*/ 1104900 h 3228975"/>
                <a:gd name="connsiteX307" fmla="*/ 2943225 w 4050359"/>
                <a:gd name="connsiteY307" fmla="*/ 1066800 h 3228975"/>
                <a:gd name="connsiteX308" fmla="*/ 2914650 w 4050359"/>
                <a:gd name="connsiteY308" fmla="*/ 990600 h 3228975"/>
                <a:gd name="connsiteX309" fmla="*/ 2905125 w 4050359"/>
                <a:gd name="connsiteY309" fmla="*/ 952500 h 3228975"/>
                <a:gd name="connsiteX310" fmla="*/ 2828925 w 4050359"/>
                <a:gd name="connsiteY310" fmla="*/ 857250 h 3228975"/>
                <a:gd name="connsiteX311" fmla="*/ 2714625 w 4050359"/>
                <a:gd name="connsiteY311" fmla="*/ 866775 h 3228975"/>
                <a:gd name="connsiteX312" fmla="*/ 2695575 w 4050359"/>
                <a:gd name="connsiteY312" fmla="*/ 923925 h 3228975"/>
                <a:gd name="connsiteX313" fmla="*/ 2686050 w 4050359"/>
                <a:gd name="connsiteY313" fmla="*/ 952500 h 3228975"/>
                <a:gd name="connsiteX314" fmla="*/ 2667000 w 4050359"/>
                <a:gd name="connsiteY314" fmla="*/ 1000125 h 3228975"/>
                <a:gd name="connsiteX315" fmla="*/ 2638425 w 4050359"/>
                <a:gd name="connsiteY315" fmla="*/ 1076325 h 3228975"/>
                <a:gd name="connsiteX316" fmla="*/ 2609850 w 4050359"/>
                <a:gd name="connsiteY316" fmla="*/ 1276350 h 3228975"/>
                <a:gd name="connsiteX317" fmla="*/ 2581275 w 4050359"/>
                <a:gd name="connsiteY317" fmla="*/ 1552575 h 3228975"/>
                <a:gd name="connsiteX318" fmla="*/ 2552700 w 4050359"/>
                <a:gd name="connsiteY318" fmla="*/ 1638300 h 3228975"/>
                <a:gd name="connsiteX319" fmla="*/ 2524125 w 4050359"/>
                <a:gd name="connsiteY319" fmla="*/ 1743075 h 3228975"/>
                <a:gd name="connsiteX320" fmla="*/ 2505075 w 4050359"/>
                <a:gd name="connsiteY320" fmla="*/ 1847850 h 3228975"/>
                <a:gd name="connsiteX321" fmla="*/ 2438400 w 4050359"/>
                <a:gd name="connsiteY321" fmla="*/ 2076450 h 3228975"/>
                <a:gd name="connsiteX322" fmla="*/ 2400300 w 4050359"/>
                <a:gd name="connsiteY322" fmla="*/ 2162175 h 3228975"/>
                <a:gd name="connsiteX323" fmla="*/ 2390775 w 4050359"/>
                <a:gd name="connsiteY323" fmla="*/ 2190750 h 3228975"/>
                <a:gd name="connsiteX324" fmla="*/ 2343150 w 4050359"/>
                <a:gd name="connsiteY324" fmla="*/ 2219325 h 3228975"/>
                <a:gd name="connsiteX325" fmla="*/ 2295525 w 4050359"/>
                <a:gd name="connsiteY325" fmla="*/ 2228850 h 3228975"/>
                <a:gd name="connsiteX326" fmla="*/ 2200275 w 4050359"/>
                <a:gd name="connsiteY326" fmla="*/ 2209800 h 3228975"/>
                <a:gd name="connsiteX327" fmla="*/ 2143125 w 4050359"/>
                <a:gd name="connsiteY327" fmla="*/ 2152650 h 3228975"/>
                <a:gd name="connsiteX328" fmla="*/ 2114550 w 4050359"/>
                <a:gd name="connsiteY328" fmla="*/ 2133600 h 3228975"/>
                <a:gd name="connsiteX329" fmla="*/ 2076450 w 4050359"/>
                <a:gd name="connsiteY329" fmla="*/ 2085975 h 3228975"/>
                <a:gd name="connsiteX330" fmla="*/ 2047875 w 4050359"/>
                <a:gd name="connsiteY330" fmla="*/ 2057400 h 3228975"/>
                <a:gd name="connsiteX331" fmla="*/ 2009775 w 4050359"/>
                <a:gd name="connsiteY331" fmla="*/ 2009775 h 3228975"/>
                <a:gd name="connsiteX332" fmla="*/ 1876425 w 4050359"/>
                <a:gd name="connsiteY332" fmla="*/ 1876425 h 3228975"/>
                <a:gd name="connsiteX333" fmla="*/ 1828800 w 4050359"/>
                <a:gd name="connsiteY333" fmla="*/ 1809750 h 3228975"/>
                <a:gd name="connsiteX334" fmla="*/ 1790700 w 4050359"/>
                <a:gd name="connsiteY334" fmla="*/ 1743075 h 3228975"/>
                <a:gd name="connsiteX335" fmla="*/ 1724025 w 4050359"/>
                <a:gd name="connsiteY335" fmla="*/ 1676400 h 3228975"/>
                <a:gd name="connsiteX336" fmla="*/ 1704975 w 4050359"/>
                <a:gd name="connsiteY336" fmla="*/ 1647825 h 3228975"/>
                <a:gd name="connsiteX337" fmla="*/ 1676400 w 4050359"/>
                <a:gd name="connsiteY337" fmla="*/ 1600200 h 3228975"/>
                <a:gd name="connsiteX338" fmla="*/ 1619250 w 4050359"/>
                <a:gd name="connsiteY338" fmla="*/ 1524000 h 3228975"/>
                <a:gd name="connsiteX339" fmla="*/ 1600200 w 4050359"/>
                <a:gd name="connsiteY339" fmla="*/ 1485900 h 3228975"/>
                <a:gd name="connsiteX340" fmla="*/ 1543050 w 4050359"/>
                <a:gd name="connsiteY340" fmla="*/ 1428750 h 3228975"/>
                <a:gd name="connsiteX341" fmla="*/ 1533525 w 4050359"/>
                <a:gd name="connsiteY341" fmla="*/ 1400175 h 3228975"/>
                <a:gd name="connsiteX342" fmla="*/ 1495425 w 4050359"/>
                <a:gd name="connsiteY342" fmla="*/ 1333500 h 3228975"/>
                <a:gd name="connsiteX343" fmla="*/ 1476375 w 4050359"/>
                <a:gd name="connsiteY343" fmla="*/ 1266825 h 3228975"/>
                <a:gd name="connsiteX344" fmla="*/ 1447800 w 4050359"/>
                <a:gd name="connsiteY344" fmla="*/ 1247775 h 3228975"/>
                <a:gd name="connsiteX345" fmla="*/ 1381125 w 4050359"/>
                <a:gd name="connsiteY345" fmla="*/ 1171575 h 3228975"/>
                <a:gd name="connsiteX346" fmla="*/ 1352550 w 4050359"/>
                <a:gd name="connsiteY346" fmla="*/ 1162050 h 3228975"/>
                <a:gd name="connsiteX347" fmla="*/ 1266825 w 4050359"/>
                <a:gd name="connsiteY347" fmla="*/ 1114425 h 3228975"/>
                <a:gd name="connsiteX348" fmla="*/ 1162050 w 4050359"/>
                <a:gd name="connsiteY348" fmla="*/ 1076325 h 3228975"/>
                <a:gd name="connsiteX349" fmla="*/ 1095375 w 4050359"/>
                <a:gd name="connsiteY349" fmla="*/ 1047750 h 3228975"/>
                <a:gd name="connsiteX350" fmla="*/ 1057275 w 4050359"/>
                <a:gd name="connsiteY350" fmla="*/ 1028700 h 3228975"/>
                <a:gd name="connsiteX351" fmla="*/ 1028700 w 4050359"/>
                <a:gd name="connsiteY351" fmla="*/ 1019175 h 3228975"/>
                <a:gd name="connsiteX352" fmla="*/ 990600 w 4050359"/>
                <a:gd name="connsiteY352" fmla="*/ 1000125 h 3228975"/>
                <a:gd name="connsiteX353" fmla="*/ 923925 w 4050359"/>
                <a:gd name="connsiteY353" fmla="*/ 981075 h 3228975"/>
                <a:gd name="connsiteX354" fmla="*/ 895350 w 4050359"/>
                <a:gd name="connsiteY354" fmla="*/ 962025 h 3228975"/>
                <a:gd name="connsiteX355" fmla="*/ 771525 w 4050359"/>
                <a:gd name="connsiteY355" fmla="*/ 942975 h 3228975"/>
                <a:gd name="connsiteX356" fmla="*/ 714375 w 4050359"/>
                <a:gd name="connsiteY356" fmla="*/ 933450 h 3228975"/>
                <a:gd name="connsiteX357" fmla="*/ 666750 w 4050359"/>
                <a:gd name="connsiteY357" fmla="*/ 942975 h 3228975"/>
                <a:gd name="connsiteX358" fmla="*/ 657225 w 4050359"/>
                <a:gd name="connsiteY358" fmla="*/ 1057275 h 3228975"/>
                <a:gd name="connsiteX359" fmla="*/ 676275 w 4050359"/>
                <a:gd name="connsiteY359" fmla="*/ 1400175 h 3228975"/>
                <a:gd name="connsiteX360" fmla="*/ 714375 w 4050359"/>
                <a:gd name="connsiteY360" fmla="*/ 1562100 h 3228975"/>
                <a:gd name="connsiteX361" fmla="*/ 742950 w 4050359"/>
                <a:gd name="connsiteY361" fmla="*/ 1714500 h 3228975"/>
                <a:gd name="connsiteX362" fmla="*/ 762000 w 4050359"/>
                <a:gd name="connsiteY362" fmla="*/ 1790700 h 3228975"/>
                <a:gd name="connsiteX363" fmla="*/ 800100 w 4050359"/>
                <a:gd name="connsiteY363" fmla="*/ 2028825 h 3228975"/>
                <a:gd name="connsiteX364" fmla="*/ 847725 w 4050359"/>
                <a:gd name="connsiteY364" fmla="*/ 2200275 h 3228975"/>
                <a:gd name="connsiteX365" fmla="*/ 857250 w 4050359"/>
                <a:gd name="connsiteY365" fmla="*/ 2276475 h 3228975"/>
                <a:gd name="connsiteX366" fmla="*/ 847725 w 4050359"/>
                <a:gd name="connsiteY366" fmla="*/ 2305050 h 3228975"/>
                <a:gd name="connsiteX367" fmla="*/ 781050 w 4050359"/>
                <a:gd name="connsiteY367" fmla="*/ 2295525 h 3228975"/>
                <a:gd name="connsiteX368" fmla="*/ 733425 w 4050359"/>
                <a:gd name="connsiteY368" fmla="*/ 2276475 h 3228975"/>
                <a:gd name="connsiteX369" fmla="*/ 704850 w 4050359"/>
                <a:gd name="connsiteY369" fmla="*/ 2257425 h 3228975"/>
                <a:gd name="connsiteX370" fmla="*/ 638175 w 4050359"/>
                <a:gd name="connsiteY370" fmla="*/ 2200275 h 3228975"/>
                <a:gd name="connsiteX371" fmla="*/ 571500 w 4050359"/>
                <a:gd name="connsiteY371" fmla="*/ 2124075 h 3228975"/>
                <a:gd name="connsiteX372" fmla="*/ 457200 w 4050359"/>
                <a:gd name="connsiteY372" fmla="*/ 1895475 h 3228975"/>
                <a:gd name="connsiteX373" fmla="*/ 381000 w 4050359"/>
                <a:gd name="connsiteY373" fmla="*/ 1771650 h 3228975"/>
                <a:gd name="connsiteX374" fmla="*/ 342900 w 4050359"/>
                <a:gd name="connsiteY374" fmla="*/ 1704975 h 3228975"/>
                <a:gd name="connsiteX375" fmla="*/ 295275 w 4050359"/>
                <a:gd name="connsiteY375" fmla="*/ 1581150 h 3228975"/>
                <a:gd name="connsiteX376" fmla="*/ 219075 w 4050359"/>
                <a:gd name="connsiteY376" fmla="*/ 1390650 h 3228975"/>
                <a:gd name="connsiteX377" fmla="*/ 209550 w 4050359"/>
                <a:gd name="connsiteY377" fmla="*/ 1295400 h 3228975"/>
                <a:gd name="connsiteX378" fmla="*/ 200025 w 4050359"/>
                <a:gd name="connsiteY378" fmla="*/ 1257300 h 3228975"/>
                <a:gd name="connsiteX379" fmla="*/ 209550 w 4050359"/>
                <a:gd name="connsiteY379" fmla="*/ 1095375 h 3228975"/>
                <a:gd name="connsiteX380" fmla="*/ 238125 w 4050359"/>
                <a:gd name="connsiteY380" fmla="*/ 914400 h 3228975"/>
                <a:gd name="connsiteX381" fmla="*/ 285750 w 4050359"/>
                <a:gd name="connsiteY381" fmla="*/ 800100 h 3228975"/>
                <a:gd name="connsiteX382" fmla="*/ 295275 w 4050359"/>
                <a:gd name="connsiteY382" fmla="*/ 762000 h 3228975"/>
                <a:gd name="connsiteX383" fmla="*/ 314325 w 4050359"/>
                <a:gd name="connsiteY383" fmla="*/ 666750 h 3228975"/>
                <a:gd name="connsiteX384" fmla="*/ 381000 w 4050359"/>
                <a:gd name="connsiteY384" fmla="*/ 495300 h 3228975"/>
                <a:gd name="connsiteX385" fmla="*/ 428625 w 4050359"/>
                <a:gd name="connsiteY385" fmla="*/ 361950 h 3228975"/>
                <a:gd name="connsiteX386" fmla="*/ 438150 w 4050359"/>
                <a:gd name="connsiteY386" fmla="*/ 323850 h 3228975"/>
                <a:gd name="connsiteX387" fmla="*/ 466725 w 4050359"/>
                <a:gd name="connsiteY387" fmla="*/ 295275 h 3228975"/>
                <a:gd name="connsiteX388" fmla="*/ 533400 w 4050359"/>
                <a:gd name="connsiteY388" fmla="*/ 266700 h 3228975"/>
                <a:gd name="connsiteX389" fmla="*/ 685800 w 4050359"/>
                <a:gd name="connsiteY389" fmla="*/ 285750 h 3228975"/>
                <a:gd name="connsiteX390" fmla="*/ 781050 w 4050359"/>
                <a:gd name="connsiteY390" fmla="*/ 333375 h 3228975"/>
                <a:gd name="connsiteX391" fmla="*/ 857250 w 4050359"/>
                <a:gd name="connsiteY391" fmla="*/ 361950 h 3228975"/>
                <a:gd name="connsiteX392" fmla="*/ 914400 w 4050359"/>
                <a:gd name="connsiteY392" fmla="*/ 381000 h 3228975"/>
                <a:gd name="connsiteX393" fmla="*/ 1028700 w 4050359"/>
                <a:gd name="connsiteY393" fmla="*/ 476250 h 3228975"/>
                <a:gd name="connsiteX394" fmla="*/ 1047750 w 4050359"/>
                <a:gd name="connsiteY394" fmla="*/ 514350 h 3228975"/>
                <a:gd name="connsiteX395" fmla="*/ 1057275 w 4050359"/>
                <a:gd name="connsiteY395" fmla="*/ 704850 h 3228975"/>
                <a:gd name="connsiteX396" fmla="*/ 1095375 w 4050359"/>
                <a:gd name="connsiteY396" fmla="*/ 952500 h 3228975"/>
                <a:gd name="connsiteX397" fmla="*/ 1123950 w 4050359"/>
                <a:gd name="connsiteY397" fmla="*/ 1095375 h 3228975"/>
                <a:gd name="connsiteX398" fmla="*/ 1171575 w 4050359"/>
                <a:gd name="connsiteY398" fmla="*/ 1285875 h 3228975"/>
                <a:gd name="connsiteX399" fmla="*/ 1209675 w 4050359"/>
                <a:gd name="connsiteY399" fmla="*/ 1457325 h 3228975"/>
                <a:gd name="connsiteX400" fmla="*/ 1295400 w 4050359"/>
                <a:gd name="connsiteY400" fmla="*/ 1733550 h 3228975"/>
                <a:gd name="connsiteX401" fmla="*/ 1323975 w 4050359"/>
                <a:gd name="connsiteY401" fmla="*/ 1771650 h 3228975"/>
                <a:gd name="connsiteX402" fmla="*/ 1333500 w 4050359"/>
                <a:gd name="connsiteY402" fmla="*/ 1809750 h 3228975"/>
                <a:gd name="connsiteX403" fmla="*/ 1343025 w 4050359"/>
                <a:gd name="connsiteY403" fmla="*/ 1857375 h 3228975"/>
                <a:gd name="connsiteX404" fmla="*/ 1400175 w 4050359"/>
                <a:gd name="connsiteY404" fmla="*/ 1933575 h 3228975"/>
                <a:gd name="connsiteX405" fmla="*/ 1419225 w 4050359"/>
                <a:gd name="connsiteY405" fmla="*/ 1990725 h 3228975"/>
                <a:gd name="connsiteX406" fmla="*/ 1571625 w 4050359"/>
                <a:gd name="connsiteY406" fmla="*/ 2038350 h 3228975"/>
                <a:gd name="connsiteX407" fmla="*/ 1781175 w 4050359"/>
                <a:gd name="connsiteY407" fmla="*/ 2028825 h 3228975"/>
                <a:gd name="connsiteX408" fmla="*/ 1828800 w 4050359"/>
                <a:gd name="connsiteY408" fmla="*/ 1981200 h 3228975"/>
                <a:gd name="connsiteX409" fmla="*/ 1876425 w 4050359"/>
                <a:gd name="connsiteY409" fmla="*/ 1914525 h 3228975"/>
                <a:gd name="connsiteX410" fmla="*/ 1981200 w 4050359"/>
                <a:gd name="connsiteY410" fmla="*/ 1800225 h 3228975"/>
                <a:gd name="connsiteX411" fmla="*/ 2057400 w 4050359"/>
                <a:gd name="connsiteY411" fmla="*/ 1657350 h 3228975"/>
                <a:gd name="connsiteX412" fmla="*/ 2114550 w 4050359"/>
                <a:gd name="connsiteY412" fmla="*/ 1543050 h 3228975"/>
                <a:gd name="connsiteX413" fmla="*/ 2143125 w 4050359"/>
                <a:gd name="connsiteY413" fmla="*/ 1514475 h 3228975"/>
                <a:gd name="connsiteX414" fmla="*/ 2190750 w 4050359"/>
                <a:gd name="connsiteY414" fmla="*/ 1419225 h 3228975"/>
                <a:gd name="connsiteX415" fmla="*/ 2266950 w 4050359"/>
                <a:gd name="connsiteY415" fmla="*/ 1304925 h 3228975"/>
                <a:gd name="connsiteX416" fmla="*/ 2286000 w 4050359"/>
                <a:gd name="connsiteY416" fmla="*/ 1257300 h 3228975"/>
                <a:gd name="connsiteX417" fmla="*/ 2295525 w 4050359"/>
                <a:gd name="connsiteY417" fmla="*/ 1219200 h 3228975"/>
                <a:gd name="connsiteX418" fmla="*/ 2324100 w 4050359"/>
                <a:gd name="connsiteY418" fmla="*/ 1200150 h 3228975"/>
                <a:gd name="connsiteX419" fmla="*/ 2381250 w 4050359"/>
                <a:gd name="connsiteY419" fmla="*/ 1104900 h 3228975"/>
                <a:gd name="connsiteX420" fmla="*/ 2400300 w 4050359"/>
                <a:gd name="connsiteY420" fmla="*/ 1057275 h 3228975"/>
                <a:gd name="connsiteX421" fmla="*/ 2419350 w 4050359"/>
                <a:gd name="connsiteY421" fmla="*/ 1028700 h 3228975"/>
                <a:gd name="connsiteX422" fmla="*/ 2476500 w 4050359"/>
                <a:gd name="connsiteY422" fmla="*/ 952500 h 3228975"/>
                <a:gd name="connsiteX423" fmla="*/ 2486025 w 4050359"/>
                <a:gd name="connsiteY423" fmla="*/ 885825 h 3228975"/>
                <a:gd name="connsiteX424" fmla="*/ 2505075 w 4050359"/>
                <a:gd name="connsiteY424" fmla="*/ 828675 h 3228975"/>
                <a:gd name="connsiteX425" fmla="*/ 2524125 w 4050359"/>
                <a:gd name="connsiteY425" fmla="*/ 723900 h 3228975"/>
                <a:gd name="connsiteX426" fmla="*/ 2533650 w 4050359"/>
                <a:gd name="connsiteY426" fmla="*/ 123825 h 3228975"/>
                <a:gd name="connsiteX427" fmla="*/ 2466975 w 4050359"/>
                <a:gd name="connsiteY427" fmla="*/ 142875 h 3228975"/>
                <a:gd name="connsiteX428" fmla="*/ 2228850 w 4050359"/>
                <a:gd name="connsiteY428" fmla="*/ 133350 h 3228975"/>
                <a:gd name="connsiteX429" fmla="*/ 2095500 w 4050359"/>
                <a:gd name="connsiteY429" fmla="*/ 95250 h 3228975"/>
                <a:gd name="connsiteX430" fmla="*/ 2009775 w 4050359"/>
                <a:gd name="connsiteY430" fmla="*/ 85725 h 3228975"/>
                <a:gd name="connsiteX431" fmla="*/ 1952625 w 4050359"/>
                <a:gd name="connsiteY431" fmla="*/ 66675 h 3228975"/>
                <a:gd name="connsiteX432" fmla="*/ 1781175 w 4050359"/>
                <a:gd name="connsiteY432" fmla="*/ 85725 h 3228975"/>
                <a:gd name="connsiteX433" fmla="*/ 1704975 w 4050359"/>
                <a:gd name="connsiteY433" fmla="*/ 123825 h 3228975"/>
                <a:gd name="connsiteX434" fmla="*/ 1647825 w 4050359"/>
                <a:gd name="connsiteY434" fmla="*/ 142875 h 3228975"/>
                <a:gd name="connsiteX435" fmla="*/ 1562100 w 4050359"/>
                <a:gd name="connsiteY435" fmla="*/ 285750 h 3228975"/>
                <a:gd name="connsiteX436" fmla="*/ 1552575 w 4050359"/>
                <a:gd name="connsiteY436" fmla="*/ 314325 h 3228975"/>
                <a:gd name="connsiteX437" fmla="*/ 1533525 w 4050359"/>
                <a:gd name="connsiteY437" fmla="*/ 381000 h 3228975"/>
                <a:gd name="connsiteX438" fmla="*/ 1571625 w 4050359"/>
                <a:gd name="connsiteY438" fmla="*/ 742950 h 3228975"/>
                <a:gd name="connsiteX439" fmla="*/ 1695450 w 4050359"/>
                <a:gd name="connsiteY439" fmla="*/ 933450 h 3228975"/>
                <a:gd name="connsiteX440" fmla="*/ 1800225 w 4050359"/>
                <a:gd name="connsiteY440" fmla="*/ 1076325 h 3228975"/>
                <a:gd name="connsiteX441" fmla="*/ 1847850 w 4050359"/>
                <a:gd name="connsiteY441" fmla="*/ 1143000 h 3228975"/>
                <a:gd name="connsiteX442" fmla="*/ 1895475 w 4050359"/>
                <a:gd name="connsiteY442" fmla="*/ 1209675 h 3228975"/>
                <a:gd name="connsiteX443" fmla="*/ 1933575 w 4050359"/>
                <a:gd name="connsiteY443" fmla="*/ 1266825 h 3228975"/>
                <a:gd name="connsiteX444" fmla="*/ 2009775 w 4050359"/>
                <a:gd name="connsiteY444" fmla="*/ 1409700 h 3228975"/>
                <a:gd name="connsiteX445" fmla="*/ 2085975 w 4050359"/>
                <a:gd name="connsiteY445" fmla="*/ 1524000 h 3228975"/>
                <a:gd name="connsiteX446" fmla="*/ 2114550 w 4050359"/>
                <a:gd name="connsiteY446" fmla="*/ 1590675 h 3228975"/>
                <a:gd name="connsiteX447" fmla="*/ 2143125 w 4050359"/>
                <a:gd name="connsiteY447" fmla="*/ 1628775 h 3228975"/>
                <a:gd name="connsiteX448" fmla="*/ 2295525 w 4050359"/>
                <a:gd name="connsiteY448" fmla="*/ 1866900 h 3228975"/>
                <a:gd name="connsiteX449" fmla="*/ 2390775 w 4050359"/>
                <a:gd name="connsiteY449" fmla="*/ 2066925 h 3228975"/>
                <a:gd name="connsiteX450" fmla="*/ 2466975 w 4050359"/>
                <a:gd name="connsiteY450" fmla="*/ 2181225 h 3228975"/>
                <a:gd name="connsiteX451" fmla="*/ 2495550 w 4050359"/>
                <a:gd name="connsiteY451" fmla="*/ 2228850 h 3228975"/>
                <a:gd name="connsiteX452" fmla="*/ 2505075 w 4050359"/>
                <a:gd name="connsiteY452" fmla="*/ 2257425 h 3228975"/>
                <a:gd name="connsiteX453" fmla="*/ 2533650 w 4050359"/>
                <a:gd name="connsiteY453" fmla="*/ 2276475 h 3228975"/>
                <a:gd name="connsiteX454" fmla="*/ 2562225 w 4050359"/>
                <a:gd name="connsiteY454" fmla="*/ 2305050 h 3228975"/>
                <a:gd name="connsiteX455" fmla="*/ 2590800 w 4050359"/>
                <a:gd name="connsiteY455" fmla="*/ 2314575 h 3228975"/>
                <a:gd name="connsiteX456" fmla="*/ 2619375 w 4050359"/>
                <a:gd name="connsiteY456" fmla="*/ 2333625 h 3228975"/>
                <a:gd name="connsiteX457" fmla="*/ 2657475 w 4050359"/>
                <a:gd name="connsiteY457" fmla="*/ 2286000 h 3228975"/>
                <a:gd name="connsiteX458" fmla="*/ 2686050 w 4050359"/>
                <a:gd name="connsiteY458" fmla="*/ 2200275 h 3228975"/>
                <a:gd name="connsiteX459" fmla="*/ 2705100 w 4050359"/>
                <a:gd name="connsiteY459" fmla="*/ 2171700 h 3228975"/>
                <a:gd name="connsiteX460" fmla="*/ 2724150 w 4050359"/>
                <a:gd name="connsiteY460" fmla="*/ 2124075 h 3228975"/>
                <a:gd name="connsiteX461" fmla="*/ 2771775 w 4050359"/>
                <a:gd name="connsiteY461" fmla="*/ 2047875 h 3228975"/>
                <a:gd name="connsiteX462" fmla="*/ 2943225 w 4050359"/>
                <a:gd name="connsiteY462" fmla="*/ 1628775 h 3228975"/>
                <a:gd name="connsiteX463" fmla="*/ 2952750 w 4050359"/>
                <a:gd name="connsiteY463" fmla="*/ 1581150 h 3228975"/>
                <a:gd name="connsiteX464" fmla="*/ 2981325 w 4050359"/>
                <a:gd name="connsiteY464" fmla="*/ 1485900 h 3228975"/>
                <a:gd name="connsiteX465" fmla="*/ 3000375 w 4050359"/>
                <a:gd name="connsiteY465" fmla="*/ 1343025 h 3228975"/>
                <a:gd name="connsiteX466" fmla="*/ 3009900 w 4050359"/>
                <a:gd name="connsiteY466" fmla="*/ 1285875 h 3228975"/>
                <a:gd name="connsiteX467" fmla="*/ 3028950 w 4050359"/>
                <a:gd name="connsiteY467" fmla="*/ 1247775 h 3228975"/>
                <a:gd name="connsiteX468" fmla="*/ 3038475 w 4050359"/>
                <a:gd name="connsiteY468" fmla="*/ 1200150 h 3228975"/>
                <a:gd name="connsiteX469" fmla="*/ 3057525 w 4050359"/>
                <a:gd name="connsiteY469" fmla="*/ 1143000 h 3228975"/>
                <a:gd name="connsiteX470" fmla="*/ 3086100 w 4050359"/>
                <a:gd name="connsiteY470" fmla="*/ 904875 h 3228975"/>
                <a:gd name="connsiteX471" fmla="*/ 3076575 w 4050359"/>
                <a:gd name="connsiteY471" fmla="*/ 219075 h 3228975"/>
                <a:gd name="connsiteX472" fmla="*/ 3057525 w 4050359"/>
                <a:gd name="connsiteY472" fmla="*/ 0 h 3228975"/>
                <a:gd name="connsiteX473" fmla="*/ 2990850 w 4050359"/>
                <a:gd name="connsiteY473" fmla="*/ 28575 h 3228975"/>
                <a:gd name="connsiteX474" fmla="*/ 2933700 w 4050359"/>
                <a:gd name="connsiteY474" fmla="*/ 47625 h 3228975"/>
                <a:gd name="connsiteX475" fmla="*/ 2828925 w 4050359"/>
                <a:gd name="connsiteY475" fmla="*/ 95250 h 3228975"/>
                <a:gd name="connsiteX476" fmla="*/ 3086100 w 4050359"/>
                <a:gd name="connsiteY476" fmla="*/ 95250 h 3228975"/>
                <a:gd name="connsiteX477" fmla="*/ 3924300 w 4050359"/>
                <a:gd name="connsiteY477" fmla="*/ 133350 h 3228975"/>
                <a:gd name="connsiteX478" fmla="*/ 3971925 w 4050359"/>
                <a:gd name="connsiteY478" fmla="*/ 152400 h 3228975"/>
                <a:gd name="connsiteX479" fmla="*/ 4010025 w 4050359"/>
                <a:gd name="connsiteY479" fmla="*/ 161925 h 3228975"/>
                <a:gd name="connsiteX480" fmla="*/ 4038600 w 4050359"/>
                <a:gd name="connsiteY480" fmla="*/ 190500 h 3228975"/>
                <a:gd name="connsiteX481" fmla="*/ 4019550 w 4050359"/>
                <a:gd name="connsiteY481" fmla="*/ 323850 h 3228975"/>
                <a:gd name="connsiteX482" fmla="*/ 4000500 w 4050359"/>
                <a:gd name="connsiteY482" fmla="*/ 371475 h 3228975"/>
                <a:gd name="connsiteX483" fmla="*/ 3971925 w 4050359"/>
                <a:gd name="connsiteY483" fmla="*/ 409575 h 3228975"/>
                <a:gd name="connsiteX484" fmla="*/ 3905250 w 4050359"/>
                <a:gd name="connsiteY484" fmla="*/ 514350 h 3228975"/>
                <a:gd name="connsiteX485" fmla="*/ 3876675 w 4050359"/>
                <a:gd name="connsiteY485" fmla="*/ 542925 h 3228975"/>
                <a:gd name="connsiteX486" fmla="*/ 3857625 w 4050359"/>
                <a:gd name="connsiteY486" fmla="*/ 571500 h 3228975"/>
                <a:gd name="connsiteX487" fmla="*/ 3829050 w 4050359"/>
                <a:gd name="connsiteY487" fmla="*/ 600075 h 3228975"/>
                <a:gd name="connsiteX488" fmla="*/ 3790950 w 4050359"/>
                <a:gd name="connsiteY488" fmla="*/ 657225 h 3228975"/>
                <a:gd name="connsiteX489" fmla="*/ 3743325 w 4050359"/>
                <a:gd name="connsiteY489" fmla="*/ 704850 h 3228975"/>
                <a:gd name="connsiteX490" fmla="*/ 3714750 w 4050359"/>
                <a:gd name="connsiteY490" fmla="*/ 742950 h 3228975"/>
                <a:gd name="connsiteX491" fmla="*/ 3657600 w 4050359"/>
                <a:gd name="connsiteY491" fmla="*/ 838200 h 3228975"/>
                <a:gd name="connsiteX492" fmla="*/ 3629025 w 4050359"/>
                <a:gd name="connsiteY492" fmla="*/ 904875 h 3228975"/>
                <a:gd name="connsiteX493" fmla="*/ 3581400 w 4050359"/>
                <a:gd name="connsiteY493" fmla="*/ 1000125 h 3228975"/>
                <a:gd name="connsiteX494" fmla="*/ 3571875 w 4050359"/>
                <a:gd name="connsiteY494" fmla="*/ 1095375 h 3228975"/>
                <a:gd name="connsiteX495" fmla="*/ 3552825 w 4050359"/>
                <a:gd name="connsiteY495" fmla="*/ 1257300 h 3228975"/>
                <a:gd name="connsiteX496" fmla="*/ 3562350 w 4050359"/>
                <a:gd name="connsiteY496" fmla="*/ 1524000 h 3228975"/>
                <a:gd name="connsiteX497" fmla="*/ 3581400 w 4050359"/>
                <a:gd name="connsiteY497" fmla="*/ 1609725 h 3228975"/>
                <a:gd name="connsiteX498" fmla="*/ 3590925 w 4050359"/>
                <a:gd name="connsiteY498" fmla="*/ 1666875 h 3228975"/>
                <a:gd name="connsiteX499" fmla="*/ 3609975 w 4050359"/>
                <a:gd name="connsiteY499" fmla="*/ 1752600 h 3228975"/>
                <a:gd name="connsiteX500" fmla="*/ 3619500 w 4050359"/>
                <a:gd name="connsiteY500" fmla="*/ 1790700 h 3228975"/>
                <a:gd name="connsiteX501" fmla="*/ 3638550 w 4050359"/>
                <a:gd name="connsiteY501" fmla="*/ 1933575 h 3228975"/>
                <a:gd name="connsiteX502" fmla="*/ 3619500 w 4050359"/>
                <a:gd name="connsiteY502" fmla="*/ 2085975 h 3228975"/>
                <a:gd name="connsiteX503" fmla="*/ 3609975 w 4050359"/>
                <a:gd name="connsiteY503" fmla="*/ 2124075 h 3228975"/>
                <a:gd name="connsiteX504" fmla="*/ 3552825 w 4050359"/>
                <a:gd name="connsiteY504" fmla="*/ 2171700 h 3228975"/>
                <a:gd name="connsiteX505" fmla="*/ 3371850 w 4050359"/>
                <a:gd name="connsiteY505" fmla="*/ 2209800 h 3228975"/>
                <a:gd name="connsiteX506" fmla="*/ 2933700 w 4050359"/>
                <a:gd name="connsiteY506" fmla="*/ 2228850 h 3228975"/>
                <a:gd name="connsiteX507" fmla="*/ 2781300 w 4050359"/>
                <a:gd name="connsiteY507" fmla="*/ 2238375 h 3228975"/>
                <a:gd name="connsiteX508" fmla="*/ 1943100 w 4050359"/>
                <a:gd name="connsiteY508" fmla="*/ 2228850 h 3228975"/>
                <a:gd name="connsiteX509" fmla="*/ 1628775 w 4050359"/>
                <a:gd name="connsiteY509" fmla="*/ 2219325 h 3228975"/>
                <a:gd name="connsiteX510" fmla="*/ 1019175 w 4050359"/>
                <a:gd name="connsiteY510" fmla="*/ 2228850 h 3228975"/>
                <a:gd name="connsiteX511" fmla="*/ 933450 w 4050359"/>
                <a:gd name="connsiteY511" fmla="*/ 2286000 h 3228975"/>
                <a:gd name="connsiteX512" fmla="*/ 914400 w 4050359"/>
                <a:gd name="connsiteY512" fmla="*/ 2314575 h 3228975"/>
                <a:gd name="connsiteX513" fmla="*/ 895350 w 4050359"/>
                <a:gd name="connsiteY513" fmla="*/ 2409825 h 3228975"/>
                <a:gd name="connsiteX514" fmla="*/ 876300 w 4050359"/>
                <a:gd name="connsiteY514" fmla="*/ 2514600 h 3228975"/>
                <a:gd name="connsiteX515" fmla="*/ 857250 w 4050359"/>
                <a:gd name="connsiteY515" fmla="*/ 2543175 h 3228975"/>
                <a:gd name="connsiteX516" fmla="*/ 838200 w 4050359"/>
                <a:gd name="connsiteY516" fmla="*/ 2619375 h 3228975"/>
                <a:gd name="connsiteX517" fmla="*/ 819150 w 4050359"/>
                <a:gd name="connsiteY517" fmla="*/ 2676525 h 3228975"/>
                <a:gd name="connsiteX518" fmla="*/ 800100 w 4050359"/>
                <a:gd name="connsiteY518" fmla="*/ 2781300 h 3228975"/>
                <a:gd name="connsiteX519" fmla="*/ 704850 w 4050359"/>
                <a:gd name="connsiteY519" fmla="*/ 2752725 h 3228975"/>
                <a:gd name="connsiteX520" fmla="*/ 657225 w 4050359"/>
                <a:gd name="connsiteY520" fmla="*/ 2724150 h 3228975"/>
                <a:gd name="connsiteX521" fmla="*/ 552450 w 4050359"/>
                <a:gd name="connsiteY521" fmla="*/ 2686050 h 3228975"/>
                <a:gd name="connsiteX522" fmla="*/ 438150 w 4050359"/>
                <a:gd name="connsiteY522" fmla="*/ 2619375 h 3228975"/>
                <a:gd name="connsiteX523" fmla="*/ 333375 w 4050359"/>
                <a:gd name="connsiteY523" fmla="*/ 2533650 h 3228975"/>
                <a:gd name="connsiteX524" fmla="*/ 314325 w 4050359"/>
                <a:gd name="connsiteY524" fmla="*/ 2505075 h 3228975"/>
                <a:gd name="connsiteX525" fmla="*/ 219075 w 4050359"/>
                <a:gd name="connsiteY525" fmla="*/ 2400300 h 3228975"/>
                <a:gd name="connsiteX526" fmla="*/ 114300 w 4050359"/>
                <a:gd name="connsiteY526" fmla="*/ 2219325 h 3228975"/>
                <a:gd name="connsiteX527" fmla="*/ 57150 w 4050359"/>
                <a:gd name="connsiteY527" fmla="*/ 2133600 h 3228975"/>
                <a:gd name="connsiteX528" fmla="*/ 28575 w 4050359"/>
                <a:gd name="connsiteY528" fmla="*/ 1990725 h 3228975"/>
                <a:gd name="connsiteX529" fmla="*/ 0 w 4050359"/>
                <a:gd name="connsiteY529" fmla="*/ 1781175 h 3228975"/>
                <a:gd name="connsiteX530" fmla="*/ 19050 w 4050359"/>
                <a:gd name="connsiteY530" fmla="*/ 1714500 h 3228975"/>
                <a:gd name="connsiteX531" fmla="*/ 47625 w 4050359"/>
                <a:gd name="connsiteY531" fmla="*/ 1685925 h 3228975"/>
                <a:gd name="connsiteX532" fmla="*/ 76200 w 4050359"/>
                <a:gd name="connsiteY532" fmla="*/ 1600200 h 3228975"/>
                <a:gd name="connsiteX533" fmla="*/ 104775 w 4050359"/>
                <a:gd name="connsiteY533" fmla="*/ 1562100 h 3228975"/>
                <a:gd name="connsiteX534" fmla="*/ 123825 w 4050359"/>
                <a:gd name="connsiteY534" fmla="*/ 1533525 h 3228975"/>
                <a:gd name="connsiteX535" fmla="*/ 209550 w 4050359"/>
                <a:gd name="connsiteY535" fmla="*/ 1438275 h 3228975"/>
                <a:gd name="connsiteX536" fmla="*/ 238125 w 4050359"/>
                <a:gd name="connsiteY536" fmla="*/ 1419225 h 3228975"/>
                <a:gd name="connsiteX537" fmla="*/ 266700 w 4050359"/>
                <a:gd name="connsiteY537" fmla="*/ 1381125 h 3228975"/>
                <a:gd name="connsiteX538" fmla="*/ 342900 w 4050359"/>
                <a:gd name="connsiteY538" fmla="*/ 1247775 h 3228975"/>
                <a:gd name="connsiteX539" fmla="*/ 409575 w 4050359"/>
                <a:gd name="connsiteY539" fmla="*/ 952500 h 3228975"/>
                <a:gd name="connsiteX540" fmla="*/ 428625 w 4050359"/>
                <a:gd name="connsiteY540" fmla="*/ 781050 h 3228975"/>
                <a:gd name="connsiteX541" fmla="*/ 457200 w 4050359"/>
                <a:gd name="connsiteY541" fmla="*/ 619125 h 3228975"/>
                <a:gd name="connsiteX542" fmla="*/ 485775 w 4050359"/>
                <a:gd name="connsiteY542" fmla="*/ 485775 h 3228975"/>
                <a:gd name="connsiteX543" fmla="*/ 495300 w 4050359"/>
                <a:gd name="connsiteY543" fmla="*/ 438150 h 3228975"/>
                <a:gd name="connsiteX544" fmla="*/ 542925 w 4050359"/>
                <a:gd name="connsiteY544" fmla="*/ 419100 h 3228975"/>
                <a:gd name="connsiteX545" fmla="*/ 581025 w 4050359"/>
                <a:gd name="connsiteY545" fmla="*/ 400050 h 3228975"/>
                <a:gd name="connsiteX546" fmla="*/ 685800 w 4050359"/>
                <a:gd name="connsiteY546" fmla="*/ 409575 h 3228975"/>
                <a:gd name="connsiteX547" fmla="*/ 733425 w 4050359"/>
                <a:gd name="connsiteY547" fmla="*/ 419100 h 3228975"/>
                <a:gd name="connsiteX548" fmla="*/ 790575 w 4050359"/>
                <a:gd name="connsiteY548" fmla="*/ 390525 h 3228975"/>
                <a:gd name="connsiteX549" fmla="*/ 847725 w 4050359"/>
                <a:gd name="connsiteY549" fmla="*/ 361950 h 3228975"/>
                <a:gd name="connsiteX550" fmla="*/ 904875 w 4050359"/>
                <a:gd name="connsiteY550" fmla="*/ 323850 h 3228975"/>
                <a:gd name="connsiteX551" fmla="*/ 923925 w 4050359"/>
                <a:gd name="connsiteY551" fmla="*/ 285750 h 3228975"/>
                <a:gd name="connsiteX552" fmla="*/ 942975 w 4050359"/>
                <a:gd name="connsiteY552" fmla="*/ 257175 h 3228975"/>
                <a:gd name="connsiteX553" fmla="*/ 952500 w 4050359"/>
                <a:gd name="connsiteY553" fmla="*/ 219075 h 3228975"/>
                <a:gd name="connsiteX554" fmla="*/ 990600 w 4050359"/>
                <a:gd name="connsiteY554" fmla="*/ 152400 h 3228975"/>
                <a:gd name="connsiteX555" fmla="*/ 1019175 w 4050359"/>
                <a:gd name="connsiteY555" fmla="*/ 133350 h 3228975"/>
                <a:gd name="connsiteX556" fmla="*/ 1038225 w 4050359"/>
                <a:gd name="connsiteY556" fmla="*/ 95250 h 3228975"/>
                <a:gd name="connsiteX557" fmla="*/ 1143000 w 4050359"/>
                <a:gd name="connsiteY557" fmla="*/ 95250 h 3228975"/>
                <a:gd name="connsiteX558" fmla="*/ 1152525 w 4050359"/>
                <a:gd name="connsiteY558" fmla="*/ 104775 h 3228975"/>
                <a:gd name="connsiteX0" fmla="*/ 304800 w 4050359"/>
                <a:gd name="connsiteY0" fmla="*/ 2495550 h 3228975"/>
                <a:gd name="connsiteX1" fmla="*/ 323850 w 4050359"/>
                <a:gd name="connsiteY1" fmla="*/ 2295525 h 3228975"/>
                <a:gd name="connsiteX2" fmla="*/ 352425 w 4050359"/>
                <a:gd name="connsiteY2" fmla="*/ 1924050 h 3228975"/>
                <a:gd name="connsiteX3" fmla="*/ 381000 w 4050359"/>
                <a:gd name="connsiteY3" fmla="*/ 1638300 h 3228975"/>
                <a:gd name="connsiteX4" fmla="*/ 400050 w 4050359"/>
                <a:gd name="connsiteY4" fmla="*/ 1524000 h 3228975"/>
                <a:gd name="connsiteX5" fmla="*/ 419100 w 4050359"/>
                <a:gd name="connsiteY5" fmla="*/ 1400175 h 3228975"/>
                <a:gd name="connsiteX6" fmla="*/ 457200 w 4050359"/>
                <a:gd name="connsiteY6" fmla="*/ 1285875 h 3228975"/>
                <a:gd name="connsiteX7" fmla="*/ 495300 w 4050359"/>
                <a:gd name="connsiteY7" fmla="*/ 1076325 h 3228975"/>
                <a:gd name="connsiteX8" fmla="*/ 523875 w 4050359"/>
                <a:gd name="connsiteY8" fmla="*/ 990600 h 3228975"/>
                <a:gd name="connsiteX9" fmla="*/ 533400 w 4050359"/>
                <a:gd name="connsiteY9" fmla="*/ 952500 h 3228975"/>
                <a:gd name="connsiteX10" fmla="*/ 609600 w 4050359"/>
                <a:gd name="connsiteY10" fmla="*/ 914400 h 3228975"/>
                <a:gd name="connsiteX11" fmla="*/ 714375 w 4050359"/>
                <a:gd name="connsiteY11" fmla="*/ 942975 h 3228975"/>
                <a:gd name="connsiteX12" fmla="*/ 781050 w 4050359"/>
                <a:gd name="connsiteY12" fmla="*/ 1028700 h 3228975"/>
                <a:gd name="connsiteX13" fmla="*/ 800100 w 4050359"/>
                <a:gd name="connsiteY13" fmla="*/ 1057275 h 3228975"/>
                <a:gd name="connsiteX14" fmla="*/ 819150 w 4050359"/>
                <a:gd name="connsiteY14" fmla="*/ 1143000 h 3228975"/>
                <a:gd name="connsiteX15" fmla="*/ 838200 w 4050359"/>
                <a:gd name="connsiteY15" fmla="*/ 1200150 h 3228975"/>
                <a:gd name="connsiteX16" fmla="*/ 847725 w 4050359"/>
                <a:gd name="connsiteY16" fmla="*/ 2038350 h 3228975"/>
                <a:gd name="connsiteX17" fmla="*/ 895350 w 4050359"/>
                <a:gd name="connsiteY17" fmla="*/ 2143125 h 3228975"/>
                <a:gd name="connsiteX18" fmla="*/ 981075 w 4050359"/>
                <a:gd name="connsiteY18" fmla="*/ 2085975 h 3228975"/>
                <a:gd name="connsiteX19" fmla="*/ 1057275 w 4050359"/>
                <a:gd name="connsiteY19" fmla="*/ 1866900 h 3228975"/>
                <a:gd name="connsiteX20" fmla="*/ 1104900 w 4050359"/>
                <a:gd name="connsiteY20" fmla="*/ 1666875 h 3228975"/>
                <a:gd name="connsiteX21" fmla="*/ 1143000 w 4050359"/>
                <a:gd name="connsiteY21" fmla="*/ 1524000 h 3228975"/>
                <a:gd name="connsiteX22" fmla="*/ 1171575 w 4050359"/>
                <a:gd name="connsiteY22" fmla="*/ 1352550 h 3228975"/>
                <a:gd name="connsiteX23" fmla="*/ 1209675 w 4050359"/>
                <a:gd name="connsiteY23" fmla="*/ 1181100 h 3228975"/>
                <a:gd name="connsiteX24" fmla="*/ 1238250 w 4050359"/>
                <a:gd name="connsiteY24" fmla="*/ 981075 h 3228975"/>
                <a:gd name="connsiteX25" fmla="*/ 1266825 w 4050359"/>
                <a:gd name="connsiteY25" fmla="*/ 828675 h 3228975"/>
                <a:gd name="connsiteX26" fmla="*/ 1276350 w 4050359"/>
                <a:gd name="connsiteY26" fmla="*/ 714375 h 3228975"/>
                <a:gd name="connsiteX27" fmla="*/ 1295400 w 4050359"/>
                <a:gd name="connsiteY27" fmla="*/ 657225 h 3228975"/>
                <a:gd name="connsiteX28" fmla="*/ 1304925 w 4050359"/>
                <a:gd name="connsiteY28" fmla="*/ 619125 h 3228975"/>
                <a:gd name="connsiteX29" fmla="*/ 1343025 w 4050359"/>
                <a:gd name="connsiteY29" fmla="*/ 533400 h 3228975"/>
                <a:gd name="connsiteX30" fmla="*/ 1409700 w 4050359"/>
                <a:gd name="connsiteY30" fmla="*/ 381000 h 3228975"/>
                <a:gd name="connsiteX31" fmla="*/ 1457325 w 4050359"/>
                <a:gd name="connsiteY31" fmla="*/ 342900 h 3228975"/>
                <a:gd name="connsiteX32" fmla="*/ 1524000 w 4050359"/>
                <a:gd name="connsiteY32" fmla="*/ 381000 h 3228975"/>
                <a:gd name="connsiteX33" fmla="*/ 1562100 w 4050359"/>
                <a:gd name="connsiteY33" fmla="*/ 390525 h 3228975"/>
                <a:gd name="connsiteX34" fmla="*/ 1609725 w 4050359"/>
                <a:gd name="connsiteY34" fmla="*/ 409575 h 3228975"/>
                <a:gd name="connsiteX35" fmla="*/ 1647825 w 4050359"/>
                <a:gd name="connsiteY35" fmla="*/ 438150 h 3228975"/>
                <a:gd name="connsiteX36" fmla="*/ 1714500 w 4050359"/>
                <a:gd name="connsiteY36" fmla="*/ 466725 h 3228975"/>
                <a:gd name="connsiteX37" fmla="*/ 1809750 w 4050359"/>
                <a:gd name="connsiteY37" fmla="*/ 561975 h 3228975"/>
                <a:gd name="connsiteX38" fmla="*/ 1866900 w 4050359"/>
                <a:gd name="connsiteY38" fmla="*/ 647700 h 3228975"/>
                <a:gd name="connsiteX39" fmla="*/ 1885950 w 4050359"/>
                <a:gd name="connsiteY39" fmla="*/ 695325 h 3228975"/>
                <a:gd name="connsiteX40" fmla="*/ 1895475 w 4050359"/>
                <a:gd name="connsiteY40" fmla="*/ 733425 h 3228975"/>
                <a:gd name="connsiteX41" fmla="*/ 1924050 w 4050359"/>
                <a:gd name="connsiteY41" fmla="*/ 876300 h 3228975"/>
                <a:gd name="connsiteX42" fmla="*/ 1962150 w 4050359"/>
                <a:gd name="connsiteY42" fmla="*/ 1247775 h 3228975"/>
                <a:gd name="connsiteX43" fmla="*/ 1971675 w 4050359"/>
                <a:gd name="connsiteY43" fmla="*/ 1609725 h 3228975"/>
                <a:gd name="connsiteX44" fmla="*/ 1990725 w 4050359"/>
                <a:gd name="connsiteY44" fmla="*/ 1781175 h 3228975"/>
                <a:gd name="connsiteX45" fmla="*/ 2019300 w 4050359"/>
                <a:gd name="connsiteY45" fmla="*/ 2219325 h 3228975"/>
                <a:gd name="connsiteX46" fmla="*/ 2038350 w 4050359"/>
                <a:gd name="connsiteY46" fmla="*/ 2524125 h 3228975"/>
                <a:gd name="connsiteX47" fmla="*/ 2057400 w 4050359"/>
                <a:gd name="connsiteY47" fmla="*/ 2628900 h 3228975"/>
                <a:gd name="connsiteX48" fmla="*/ 2124075 w 4050359"/>
                <a:gd name="connsiteY48" fmla="*/ 2667000 h 3228975"/>
                <a:gd name="connsiteX49" fmla="*/ 2352675 w 4050359"/>
                <a:gd name="connsiteY49" fmla="*/ 2647950 h 3228975"/>
                <a:gd name="connsiteX50" fmla="*/ 2466975 w 4050359"/>
                <a:gd name="connsiteY50" fmla="*/ 2600325 h 3228975"/>
                <a:gd name="connsiteX51" fmla="*/ 2505075 w 4050359"/>
                <a:gd name="connsiteY51" fmla="*/ 2590800 h 3228975"/>
                <a:gd name="connsiteX52" fmla="*/ 2543175 w 4050359"/>
                <a:gd name="connsiteY52" fmla="*/ 2571750 h 3228975"/>
                <a:gd name="connsiteX53" fmla="*/ 2590800 w 4050359"/>
                <a:gd name="connsiteY53" fmla="*/ 2562225 h 3228975"/>
                <a:gd name="connsiteX54" fmla="*/ 2686050 w 4050359"/>
                <a:gd name="connsiteY54" fmla="*/ 2524125 h 3228975"/>
                <a:gd name="connsiteX55" fmla="*/ 2743200 w 4050359"/>
                <a:gd name="connsiteY55" fmla="*/ 2466975 h 3228975"/>
                <a:gd name="connsiteX56" fmla="*/ 2771775 w 4050359"/>
                <a:gd name="connsiteY56" fmla="*/ 2362200 h 3228975"/>
                <a:gd name="connsiteX57" fmla="*/ 2781300 w 4050359"/>
                <a:gd name="connsiteY57" fmla="*/ 2305050 h 3228975"/>
                <a:gd name="connsiteX58" fmla="*/ 2800350 w 4050359"/>
                <a:gd name="connsiteY58" fmla="*/ 2209800 h 3228975"/>
                <a:gd name="connsiteX59" fmla="*/ 2809875 w 4050359"/>
                <a:gd name="connsiteY59" fmla="*/ 2095500 h 3228975"/>
                <a:gd name="connsiteX60" fmla="*/ 2828925 w 4050359"/>
                <a:gd name="connsiteY60" fmla="*/ 1933575 h 3228975"/>
                <a:gd name="connsiteX61" fmla="*/ 2809875 w 4050359"/>
                <a:gd name="connsiteY61" fmla="*/ 1809750 h 3228975"/>
                <a:gd name="connsiteX62" fmla="*/ 2800350 w 4050359"/>
                <a:gd name="connsiteY62" fmla="*/ 1781175 h 3228975"/>
                <a:gd name="connsiteX63" fmla="*/ 2781300 w 4050359"/>
                <a:gd name="connsiteY63" fmla="*/ 1752600 h 3228975"/>
                <a:gd name="connsiteX64" fmla="*/ 2724150 w 4050359"/>
                <a:gd name="connsiteY64" fmla="*/ 1647825 h 3228975"/>
                <a:gd name="connsiteX65" fmla="*/ 2686050 w 4050359"/>
                <a:gd name="connsiteY65" fmla="*/ 1543050 h 3228975"/>
                <a:gd name="connsiteX66" fmla="*/ 2609850 w 4050359"/>
                <a:gd name="connsiteY66" fmla="*/ 1362075 h 3228975"/>
                <a:gd name="connsiteX67" fmla="*/ 2581275 w 4050359"/>
                <a:gd name="connsiteY67" fmla="*/ 1257300 h 3228975"/>
                <a:gd name="connsiteX68" fmla="*/ 2571750 w 4050359"/>
                <a:gd name="connsiteY68" fmla="*/ 1209675 h 3228975"/>
                <a:gd name="connsiteX69" fmla="*/ 2533650 w 4050359"/>
                <a:gd name="connsiteY69" fmla="*/ 1133475 h 3228975"/>
                <a:gd name="connsiteX70" fmla="*/ 2524125 w 4050359"/>
                <a:gd name="connsiteY70" fmla="*/ 1076325 h 3228975"/>
                <a:gd name="connsiteX71" fmla="*/ 2505075 w 4050359"/>
                <a:gd name="connsiteY71" fmla="*/ 1047750 h 3228975"/>
                <a:gd name="connsiteX72" fmla="*/ 2495550 w 4050359"/>
                <a:gd name="connsiteY72" fmla="*/ 895350 h 3228975"/>
                <a:gd name="connsiteX73" fmla="*/ 2457450 w 4050359"/>
                <a:gd name="connsiteY73" fmla="*/ 514350 h 3228975"/>
                <a:gd name="connsiteX74" fmla="*/ 2438400 w 4050359"/>
                <a:gd name="connsiteY74" fmla="*/ 571500 h 3228975"/>
                <a:gd name="connsiteX75" fmla="*/ 2419350 w 4050359"/>
                <a:gd name="connsiteY75" fmla="*/ 628650 h 3228975"/>
                <a:gd name="connsiteX76" fmla="*/ 2438400 w 4050359"/>
                <a:gd name="connsiteY76" fmla="*/ 1143000 h 3228975"/>
                <a:gd name="connsiteX77" fmla="*/ 2466975 w 4050359"/>
                <a:gd name="connsiteY77" fmla="*/ 1304925 h 3228975"/>
                <a:gd name="connsiteX78" fmla="*/ 2505075 w 4050359"/>
                <a:gd name="connsiteY78" fmla="*/ 1609725 h 3228975"/>
                <a:gd name="connsiteX79" fmla="*/ 2524125 w 4050359"/>
                <a:gd name="connsiteY79" fmla="*/ 1743075 h 3228975"/>
                <a:gd name="connsiteX80" fmla="*/ 2505075 w 4050359"/>
                <a:gd name="connsiteY80" fmla="*/ 2057400 h 3228975"/>
                <a:gd name="connsiteX81" fmla="*/ 2486025 w 4050359"/>
                <a:gd name="connsiteY81" fmla="*/ 2114550 h 3228975"/>
                <a:gd name="connsiteX82" fmla="*/ 2447925 w 4050359"/>
                <a:gd name="connsiteY82" fmla="*/ 2105025 h 3228975"/>
                <a:gd name="connsiteX83" fmla="*/ 2419350 w 4050359"/>
                <a:gd name="connsiteY83" fmla="*/ 2047875 h 3228975"/>
                <a:gd name="connsiteX84" fmla="*/ 2381250 w 4050359"/>
                <a:gd name="connsiteY84" fmla="*/ 1971675 h 3228975"/>
                <a:gd name="connsiteX85" fmla="*/ 2371725 w 4050359"/>
                <a:gd name="connsiteY85" fmla="*/ 1943100 h 3228975"/>
                <a:gd name="connsiteX86" fmla="*/ 2324100 w 4050359"/>
                <a:gd name="connsiteY86" fmla="*/ 1838325 h 3228975"/>
                <a:gd name="connsiteX87" fmla="*/ 2266950 w 4050359"/>
                <a:gd name="connsiteY87" fmla="*/ 1752600 h 3228975"/>
                <a:gd name="connsiteX88" fmla="*/ 2219325 w 4050359"/>
                <a:gd name="connsiteY88" fmla="*/ 1666875 h 3228975"/>
                <a:gd name="connsiteX89" fmla="*/ 2200275 w 4050359"/>
                <a:gd name="connsiteY89" fmla="*/ 1581150 h 3228975"/>
                <a:gd name="connsiteX90" fmla="*/ 2181225 w 4050359"/>
                <a:gd name="connsiteY90" fmla="*/ 1533525 h 3228975"/>
                <a:gd name="connsiteX91" fmla="*/ 2143125 w 4050359"/>
                <a:gd name="connsiteY91" fmla="*/ 1419225 h 3228975"/>
                <a:gd name="connsiteX92" fmla="*/ 2133600 w 4050359"/>
                <a:gd name="connsiteY92" fmla="*/ 1362075 h 3228975"/>
                <a:gd name="connsiteX93" fmla="*/ 2085975 w 4050359"/>
                <a:gd name="connsiteY93" fmla="*/ 1219200 h 3228975"/>
                <a:gd name="connsiteX94" fmla="*/ 2047875 w 4050359"/>
                <a:gd name="connsiteY94" fmla="*/ 1047750 h 3228975"/>
                <a:gd name="connsiteX95" fmla="*/ 2019300 w 4050359"/>
                <a:gd name="connsiteY95" fmla="*/ 952500 h 3228975"/>
                <a:gd name="connsiteX96" fmla="*/ 1971675 w 4050359"/>
                <a:gd name="connsiteY96" fmla="*/ 790575 h 3228975"/>
                <a:gd name="connsiteX97" fmla="*/ 1924050 w 4050359"/>
                <a:gd name="connsiteY97" fmla="*/ 647700 h 3228975"/>
                <a:gd name="connsiteX98" fmla="*/ 1914525 w 4050359"/>
                <a:gd name="connsiteY98" fmla="*/ 590550 h 3228975"/>
                <a:gd name="connsiteX99" fmla="*/ 1905000 w 4050359"/>
                <a:gd name="connsiteY99" fmla="*/ 619125 h 3228975"/>
                <a:gd name="connsiteX100" fmla="*/ 1885950 w 4050359"/>
                <a:gd name="connsiteY100" fmla="*/ 666750 h 3228975"/>
                <a:gd name="connsiteX101" fmla="*/ 1857375 w 4050359"/>
                <a:gd name="connsiteY101" fmla="*/ 933450 h 3228975"/>
                <a:gd name="connsiteX102" fmla="*/ 1828800 w 4050359"/>
                <a:gd name="connsiteY102" fmla="*/ 1019175 h 3228975"/>
                <a:gd name="connsiteX103" fmla="*/ 1819275 w 4050359"/>
                <a:gd name="connsiteY103" fmla="*/ 1057275 h 3228975"/>
                <a:gd name="connsiteX104" fmla="*/ 1771650 w 4050359"/>
                <a:gd name="connsiteY104" fmla="*/ 1114425 h 3228975"/>
                <a:gd name="connsiteX105" fmla="*/ 1714500 w 4050359"/>
                <a:gd name="connsiteY105" fmla="*/ 1171575 h 3228975"/>
                <a:gd name="connsiteX106" fmla="*/ 1666875 w 4050359"/>
                <a:gd name="connsiteY106" fmla="*/ 1247775 h 3228975"/>
                <a:gd name="connsiteX107" fmla="*/ 1657350 w 4050359"/>
                <a:gd name="connsiteY107" fmla="*/ 1276350 h 3228975"/>
                <a:gd name="connsiteX108" fmla="*/ 1638300 w 4050359"/>
                <a:gd name="connsiteY108" fmla="*/ 1314450 h 3228975"/>
                <a:gd name="connsiteX109" fmla="*/ 1600200 w 4050359"/>
                <a:gd name="connsiteY109" fmla="*/ 1524000 h 3228975"/>
                <a:gd name="connsiteX110" fmla="*/ 1581150 w 4050359"/>
                <a:gd name="connsiteY110" fmla="*/ 1600200 h 3228975"/>
                <a:gd name="connsiteX111" fmla="*/ 1571625 w 4050359"/>
                <a:gd name="connsiteY111" fmla="*/ 1733550 h 3228975"/>
                <a:gd name="connsiteX112" fmla="*/ 1552575 w 4050359"/>
                <a:gd name="connsiteY112" fmla="*/ 1800225 h 3228975"/>
                <a:gd name="connsiteX113" fmla="*/ 1543050 w 4050359"/>
                <a:gd name="connsiteY113" fmla="*/ 1933575 h 3228975"/>
                <a:gd name="connsiteX114" fmla="*/ 1524000 w 4050359"/>
                <a:gd name="connsiteY114" fmla="*/ 2705100 h 3228975"/>
                <a:gd name="connsiteX115" fmla="*/ 1504950 w 4050359"/>
                <a:gd name="connsiteY115" fmla="*/ 3105150 h 3228975"/>
                <a:gd name="connsiteX116" fmla="*/ 1457325 w 4050359"/>
                <a:gd name="connsiteY116" fmla="*/ 3228975 h 3228975"/>
                <a:gd name="connsiteX117" fmla="*/ 1352550 w 4050359"/>
                <a:gd name="connsiteY117" fmla="*/ 3219450 h 3228975"/>
                <a:gd name="connsiteX118" fmla="*/ 1314450 w 4050359"/>
                <a:gd name="connsiteY118" fmla="*/ 3209925 h 3228975"/>
                <a:gd name="connsiteX119" fmla="*/ 1247775 w 4050359"/>
                <a:gd name="connsiteY119" fmla="*/ 3200400 h 3228975"/>
                <a:gd name="connsiteX120" fmla="*/ 1085850 w 4050359"/>
                <a:gd name="connsiteY120" fmla="*/ 3152775 h 3228975"/>
                <a:gd name="connsiteX121" fmla="*/ 962025 w 4050359"/>
                <a:gd name="connsiteY121" fmla="*/ 3105150 h 3228975"/>
                <a:gd name="connsiteX122" fmla="*/ 847725 w 4050359"/>
                <a:gd name="connsiteY122" fmla="*/ 3067050 h 3228975"/>
                <a:gd name="connsiteX123" fmla="*/ 809625 w 4050359"/>
                <a:gd name="connsiteY123" fmla="*/ 3048000 h 3228975"/>
                <a:gd name="connsiteX124" fmla="*/ 723900 w 4050359"/>
                <a:gd name="connsiteY124" fmla="*/ 3019425 h 3228975"/>
                <a:gd name="connsiteX125" fmla="*/ 619125 w 4050359"/>
                <a:gd name="connsiteY125" fmla="*/ 2971800 h 3228975"/>
                <a:gd name="connsiteX126" fmla="*/ 571500 w 4050359"/>
                <a:gd name="connsiteY126" fmla="*/ 2952750 h 3228975"/>
                <a:gd name="connsiteX127" fmla="*/ 476250 w 4050359"/>
                <a:gd name="connsiteY127" fmla="*/ 2857500 h 3228975"/>
                <a:gd name="connsiteX128" fmla="*/ 371475 w 4050359"/>
                <a:gd name="connsiteY128" fmla="*/ 2686050 h 3228975"/>
                <a:gd name="connsiteX129" fmla="*/ 276225 w 4050359"/>
                <a:gd name="connsiteY129" fmla="*/ 2571750 h 3228975"/>
                <a:gd name="connsiteX130" fmla="*/ 247650 w 4050359"/>
                <a:gd name="connsiteY130" fmla="*/ 2514600 h 3228975"/>
                <a:gd name="connsiteX131" fmla="*/ 209550 w 4050359"/>
                <a:gd name="connsiteY131" fmla="*/ 2409825 h 3228975"/>
                <a:gd name="connsiteX132" fmla="*/ 228600 w 4050359"/>
                <a:gd name="connsiteY132" fmla="*/ 1714500 h 3228975"/>
                <a:gd name="connsiteX133" fmla="*/ 200025 w 4050359"/>
                <a:gd name="connsiteY133" fmla="*/ 942975 h 3228975"/>
                <a:gd name="connsiteX134" fmla="*/ 238125 w 4050359"/>
                <a:gd name="connsiteY134" fmla="*/ 838200 h 3228975"/>
                <a:gd name="connsiteX135" fmla="*/ 266700 w 4050359"/>
                <a:gd name="connsiteY135" fmla="*/ 847725 h 3228975"/>
                <a:gd name="connsiteX136" fmla="*/ 342900 w 4050359"/>
                <a:gd name="connsiteY136" fmla="*/ 923925 h 3228975"/>
                <a:gd name="connsiteX137" fmla="*/ 390525 w 4050359"/>
                <a:gd name="connsiteY137" fmla="*/ 962025 h 3228975"/>
                <a:gd name="connsiteX138" fmla="*/ 428625 w 4050359"/>
                <a:gd name="connsiteY138" fmla="*/ 1009650 h 3228975"/>
                <a:gd name="connsiteX139" fmla="*/ 571500 w 4050359"/>
                <a:gd name="connsiteY139" fmla="*/ 1123950 h 3228975"/>
                <a:gd name="connsiteX140" fmla="*/ 638175 w 4050359"/>
                <a:gd name="connsiteY140" fmla="*/ 1152525 h 3228975"/>
                <a:gd name="connsiteX141" fmla="*/ 828675 w 4050359"/>
                <a:gd name="connsiteY141" fmla="*/ 1219200 h 3228975"/>
                <a:gd name="connsiteX142" fmla="*/ 1057275 w 4050359"/>
                <a:gd name="connsiteY142" fmla="*/ 1333500 h 3228975"/>
                <a:gd name="connsiteX143" fmla="*/ 1238250 w 4050359"/>
                <a:gd name="connsiteY143" fmla="*/ 1476375 h 3228975"/>
                <a:gd name="connsiteX144" fmla="*/ 1276350 w 4050359"/>
                <a:gd name="connsiteY144" fmla="*/ 1504950 h 3228975"/>
                <a:gd name="connsiteX145" fmla="*/ 1352550 w 4050359"/>
                <a:gd name="connsiteY145" fmla="*/ 1581150 h 3228975"/>
                <a:gd name="connsiteX146" fmla="*/ 1466850 w 4050359"/>
                <a:gd name="connsiteY146" fmla="*/ 1704975 h 3228975"/>
                <a:gd name="connsiteX147" fmla="*/ 1533525 w 4050359"/>
                <a:gd name="connsiteY147" fmla="*/ 1771650 h 3228975"/>
                <a:gd name="connsiteX148" fmla="*/ 1609725 w 4050359"/>
                <a:gd name="connsiteY148" fmla="*/ 1905000 h 3228975"/>
                <a:gd name="connsiteX149" fmla="*/ 1695450 w 4050359"/>
                <a:gd name="connsiteY149" fmla="*/ 2038350 h 3228975"/>
                <a:gd name="connsiteX150" fmla="*/ 1724025 w 4050359"/>
                <a:gd name="connsiteY150" fmla="*/ 2105025 h 3228975"/>
                <a:gd name="connsiteX151" fmla="*/ 1752600 w 4050359"/>
                <a:gd name="connsiteY151" fmla="*/ 2124075 h 3228975"/>
                <a:gd name="connsiteX152" fmla="*/ 1762125 w 4050359"/>
                <a:gd name="connsiteY152" fmla="*/ 2152650 h 3228975"/>
                <a:gd name="connsiteX153" fmla="*/ 1790700 w 4050359"/>
                <a:gd name="connsiteY153" fmla="*/ 2181225 h 3228975"/>
                <a:gd name="connsiteX154" fmla="*/ 1876425 w 4050359"/>
                <a:gd name="connsiteY154" fmla="*/ 2305050 h 3228975"/>
                <a:gd name="connsiteX155" fmla="*/ 1885950 w 4050359"/>
                <a:gd name="connsiteY155" fmla="*/ 2333625 h 3228975"/>
                <a:gd name="connsiteX156" fmla="*/ 1962150 w 4050359"/>
                <a:gd name="connsiteY156" fmla="*/ 2457450 h 3228975"/>
                <a:gd name="connsiteX157" fmla="*/ 1990725 w 4050359"/>
                <a:gd name="connsiteY157" fmla="*/ 2381250 h 3228975"/>
                <a:gd name="connsiteX158" fmla="*/ 2019300 w 4050359"/>
                <a:gd name="connsiteY158" fmla="*/ 2105025 h 3228975"/>
                <a:gd name="connsiteX159" fmla="*/ 2038350 w 4050359"/>
                <a:gd name="connsiteY159" fmla="*/ 1905000 h 3228975"/>
                <a:gd name="connsiteX160" fmla="*/ 2057400 w 4050359"/>
                <a:gd name="connsiteY160" fmla="*/ 1647825 h 3228975"/>
                <a:gd name="connsiteX161" fmla="*/ 2066925 w 4050359"/>
                <a:gd name="connsiteY161" fmla="*/ 1533525 h 3228975"/>
                <a:gd name="connsiteX162" fmla="*/ 2085975 w 4050359"/>
                <a:gd name="connsiteY162" fmla="*/ 1476375 h 3228975"/>
                <a:gd name="connsiteX163" fmla="*/ 2124075 w 4050359"/>
                <a:gd name="connsiteY163" fmla="*/ 1352550 h 3228975"/>
                <a:gd name="connsiteX164" fmla="*/ 2143125 w 4050359"/>
                <a:gd name="connsiteY164" fmla="*/ 1314450 h 3228975"/>
                <a:gd name="connsiteX165" fmla="*/ 2152650 w 4050359"/>
                <a:gd name="connsiteY165" fmla="*/ 1266825 h 3228975"/>
                <a:gd name="connsiteX166" fmla="*/ 2200275 w 4050359"/>
                <a:gd name="connsiteY166" fmla="*/ 1181100 h 3228975"/>
                <a:gd name="connsiteX167" fmla="*/ 2257425 w 4050359"/>
                <a:gd name="connsiteY167" fmla="*/ 1114425 h 3228975"/>
                <a:gd name="connsiteX168" fmla="*/ 2286000 w 4050359"/>
                <a:gd name="connsiteY168" fmla="*/ 1085850 h 3228975"/>
                <a:gd name="connsiteX169" fmla="*/ 2352675 w 4050359"/>
                <a:gd name="connsiteY169" fmla="*/ 1076325 h 3228975"/>
                <a:gd name="connsiteX170" fmla="*/ 2400300 w 4050359"/>
                <a:gd name="connsiteY170" fmla="*/ 1057275 h 3228975"/>
                <a:gd name="connsiteX171" fmla="*/ 2609850 w 4050359"/>
                <a:gd name="connsiteY171" fmla="*/ 1076325 h 3228975"/>
                <a:gd name="connsiteX172" fmla="*/ 2695575 w 4050359"/>
                <a:gd name="connsiteY172" fmla="*/ 1152525 h 3228975"/>
                <a:gd name="connsiteX173" fmla="*/ 2752725 w 4050359"/>
                <a:gd name="connsiteY173" fmla="*/ 1219200 h 3228975"/>
                <a:gd name="connsiteX174" fmla="*/ 2857500 w 4050359"/>
                <a:gd name="connsiteY174" fmla="*/ 1371600 h 3228975"/>
                <a:gd name="connsiteX175" fmla="*/ 2895600 w 4050359"/>
                <a:gd name="connsiteY175" fmla="*/ 1457325 h 3228975"/>
                <a:gd name="connsiteX176" fmla="*/ 2924175 w 4050359"/>
                <a:gd name="connsiteY176" fmla="*/ 1504950 h 3228975"/>
                <a:gd name="connsiteX177" fmla="*/ 2952750 w 4050359"/>
                <a:gd name="connsiteY177" fmla="*/ 1590675 h 3228975"/>
                <a:gd name="connsiteX178" fmla="*/ 3038475 w 4050359"/>
                <a:gd name="connsiteY178" fmla="*/ 1819275 h 3228975"/>
                <a:gd name="connsiteX179" fmla="*/ 3048000 w 4050359"/>
                <a:gd name="connsiteY179" fmla="*/ 1866900 h 3228975"/>
                <a:gd name="connsiteX180" fmla="*/ 3095625 w 4050359"/>
                <a:gd name="connsiteY180" fmla="*/ 1990725 h 3228975"/>
                <a:gd name="connsiteX181" fmla="*/ 3086100 w 4050359"/>
                <a:gd name="connsiteY181" fmla="*/ 2486025 h 3228975"/>
                <a:gd name="connsiteX182" fmla="*/ 3076575 w 4050359"/>
                <a:gd name="connsiteY182" fmla="*/ 2533650 h 3228975"/>
                <a:gd name="connsiteX183" fmla="*/ 3038475 w 4050359"/>
                <a:gd name="connsiteY183" fmla="*/ 2619375 h 3228975"/>
                <a:gd name="connsiteX184" fmla="*/ 3028950 w 4050359"/>
                <a:gd name="connsiteY184" fmla="*/ 2667000 h 3228975"/>
                <a:gd name="connsiteX185" fmla="*/ 2952750 w 4050359"/>
                <a:gd name="connsiteY185" fmla="*/ 2552700 h 3228975"/>
                <a:gd name="connsiteX186" fmla="*/ 2895600 w 4050359"/>
                <a:gd name="connsiteY186" fmla="*/ 2362200 h 3228975"/>
                <a:gd name="connsiteX187" fmla="*/ 2867025 w 4050359"/>
                <a:gd name="connsiteY187" fmla="*/ 2295525 h 3228975"/>
                <a:gd name="connsiteX188" fmla="*/ 2790825 w 4050359"/>
                <a:gd name="connsiteY188" fmla="*/ 1924050 h 3228975"/>
                <a:gd name="connsiteX189" fmla="*/ 2752725 w 4050359"/>
                <a:gd name="connsiteY189" fmla="*/ 1562100 h 3228975"/>
                <a:gd name="connsiteX190" fmla="*/ 2714625 w 4050359"/>
                <a:gd name="connsiteY190" fmla="*/ 1285875 h 3228975"/>
                <a:gd name="connsiteX191" fmla="*/ 2724150 w 4050359"/>
                <a:gd name="connsiteY191" fmla="*/ 819150 h 3228975"/>
                <a:gd name="connsiteX192" fmla="*/ 2762250 w 4050359"/>
                <a:gd name="connsiteY192" fmla="*/ 723900 h 3228975"/>
                <a:gd name="connsiteX193" fmla="*/ 2819400 w 4050359"/>
                <a:gd name="connsiteY193" fmla="*/ 733425 h 3228975"/>
                <a:gd name="connsiteX194" fmla="*/ 2847975 w 4050359"/>
                <a:gd name="connsiteY194" fmla="*/ 752475 h 3228975"/>
                <a:gd name="connsiteX195" fmla="*/ 2914650 w 4050359"/>
                <a:gd name="connsiteY195" fmla="*/ 781050 h 3228975"/>
                <a:gd name="connsiteX196" fmla="*/ 2952750 w 4050359"/>
                <a:gd name="connsiteY196" fmla="*/ 809625 h 3228975"/>
                <a:gd name="connsiteX197" fmla="*/ 3000375 w 4050359"/>
                <a:gd name="connsiteY197" fmla="*/ 838200 h 3228975"/>
                <a:gd name="connsiteX198" fmla="*/ 3048000 w 4050359"/>
                <a:gd name="connsiteY198" fmla="*/ 904875 h 3228975"/>
                <a:gd name="connsiteX199" fmla="*/ 3105150 w 4050359"/>
                <a:gd name="connsiteY199" fmla="*/ 990600 h 3228975"/>
                <a:gd name="connsiteX200" fmla="*/ 3086100 w 4050359"/>
                <a:gd name="connsiteY200" fmla="*/ 1095375 h 3228975"/>
                <a:gd name="connsiteX201" fmla="*/ 3067050 w 4050359"/>
                <a:gd name="connsiteY201" fmla="*/ 1133475 h 3228975"/>
                <a:gd name="connsiteX202" fmla="*/ 3038475 w 4050359"/>
                <a:gd name="connsiteY202" fmla="*/ 1171575 h 3228975"/>
                <a:gd name="connsiteX203" fmla="*/ 2981325 w 4050359"/>
                <a:gd name="connsiteY203" fmla="*/ 1219200 h 3228975"/>
                <a:gd name="connsiteX204" fmla="*/ 2886075 w 4050359"/>
                <a:gd name="connsiteY204" fmla="*/ 1266825 h 3228975"/>
                <a:gd name="connsiteX205" fmla="*/ 2838450 w 4050359"/>
                <a:gd name="connsiteY205" fmla="*/ 1295400 h 3228975"/>
                <a:gd name="connsiteX206" fmla="*/ 2809875 w 4050359"/>
                <a:gd name="connsiteY206" fmla="*/ 1304925 h 3228975"/>
                <a:gd name="connsiteX207" fmla="*/ 2743200 w 4050359"/>
                <a:gd name="connsiteY207" fmla="*/ 1333500 h 3228975"/>
                <a:gd name="connsiteX208" fmla="*/ 2686050 w 4050359"/>
                <a:gd name="connsiteY208" fmla="*/ 1371600 h 3228975"/>
                <a:gd name="connsiteX209" fmla="*/ 2590800 w 4050359"/>
                <a:gd name="connsiteY209" fmla="*/ 1419225 h 3228975"/>
                <a:gd name="connsiteX210" fmla="*/ 2524125 w 4050359"/>
                <a:gd name="connsiteY210" fmla="*/ 1447800 h 3228975"/>
                <a:gd name="connsiteX211" fmla="*/ 2466975 w 4050359"/>
                <a:gd name="connsiteY211" fmla="*/ 1485900 h 3228975"/>
                <a:gd name="connsiteX212" fmla="*/ 2438400 w 4050359"/>
                <a:gd name="connsiteY212" fmla="*/ 1514475 h 3228975"/>
                <a:gd name="connsiteX213" fmla="*/ 2352675 w 4050359"/>
                <a:gd name="connsiteY213" fmla="*/ 1543050 h 3228975"/>
                <a:gd name="connsiteX214" fmla="*/ 2238375 w 4050359"/>
                <a:gd name="connsiteY214" fmla="*/ 1619250 h 3228975"/>
                <a:gd name="connsiteX215" fmla="*/ 2200275 w 4050359"/>
                <a:gd name="connsiteY215" fmla="*/ 1638300 h 3228975"/>
                <a:gd name="connsiteX216" fmla="*/ 2000250 w 4050359"/>
                <a:gd name="connsiteY216" fmla="*/ 1743075 h 3228975"/>
                <a:gd name="connsiteX217" fmla="*/ 1962150 w 4050359"/>
                <a:gd name="connsiteY217" fmla="*/ 1752600 h 3228975"/>
                <a:gd name="connsiteX218" fmla="*/ 1933575 w 4050359"/>
                <a:gd name="connsiteY218" fmla="*/ 1781175 h 3228975"/>
                <a:gd name="connsiteX219" fmla="*/ 1771650 w 4050359"/>
                <a:gd name="connsiteY219" fmla="*/ 1847850 h 3228975"/>
                <a:gd name="connsiteX220" fmla="*/ 1704975 w 4050359"/>
                <a:gd name="connsiteY220" fmla="*/ 1885950 h 3228975"/>
                <a:gd name="connsiteX221" fmla="*/ 1676400 w 4050359"/>
                <a:gd name="connsiteY221" fmla="*/ 1905000 h 3228975"/>
                <a:gd name="connsiteX222" fmla="*/ 1581150 w 4050359"/>
                <a:gd name="connsiteY222" fmla="*/ 1933575 h 3228975"/>
                <a:gd name="connsiteX223" fmla="*/ 1466850 w 4050359"/>
                <a:gd name="connsiteY223" fmla="*/ 1990725 h 3228975"/>
                <a:gd name="connsiteX224" fmla="*/ 1428750 w 4050359"/>
                <a:gd name="connsiteY224" fmla="*/ 2019300 h 3228975"/>
                <a:gd name="connsiteX225" fmla="*/ 1238250 w 4050359"/>
                <a:gd name="connsiteY225" fmla="*/ 2105025 h 3228975"/>
                <a:gd name="connsiteX226" fmla="*/ 1152525 w 4050359"/>
                <a:gd name="connsiteY226" fmla="*/ 2152650 h 3228975"/>
                <a:gd name="connsiteX227" fmla="*/ 1114425 w 4050359"/>
                <a:gd name="connsiteY227" fmla="*/ 2171700 h 3228975"/>
                <a:gd name="connsiteX228" fmla="*/ 1066800 w 4050359"/>
                <a:gd name="connsiteY228" fmla="*/ 2181225 h 3228975"/>
                <a:gd name="connsiteX229" fmla="*/ 923925 w 4050359"/>
                <a:gd name="connsiteY229" fmla="*/ 2276475 h 3228975"/>
                <a:gd name="connsiteX230" fmla="*/ 876300 w 4050359"/>
                <a:gd name="connsiteY230" fmla="*/ 2305050 h 3228975"/>
                <a:gd name="connsiteX231" fmla="*/ 838200 w 4050359"/>
                <a:gd name="connsiteY231" fmla="*/ 2333625 h 3228975"/>
                <a:gd name="connsiteX232" fmla="*/ 790575 w 4050359"/>
                <a:gd name="connsiteY232" fmla="*/ 2362200 h 3228975"/>
                <a:gd name="connsiteX233" fmla="*/ 714375 w 4050359"/>
                <a:gd name="connsiteY233" fmla="*/ 2419350 h 3228975"/>
                <a:gd name="connsiteX234" fmla="*/ 790575 w 4050359"/>
                <a:gd name="connsiteY234" fmla="*/ 2457450 h 3228975"/>
                <a:gd name="connsiteX235" fmla="*/ 952500 w 4050359"/>
                <a:gd name="connsiteY235" fmla="*/ 2486025 h 3228975"/>
                <a:gd name="connsiteX236" fmla="*/ 1076325 w 4050359"/>
                <a:gd name="connsiteY236" fmla="*/ 2514600 h 3228975"/>
                <a:gd name="connsiteX237" fmla="*/ 1247775 w 4050359"/>
                <a:gd name="connsiteY237" fmla="*/ 2533650 h 3228975"/>
                <a:gd name="connsiteX238" fmla="*/ 2038350 w 4050359"/>
                <a:gd name="connsiteY238" fmla="*/ 2571750 h 3228975"/>
                <a:gd name="connsiteX239" fmla="*/ 2400300 w 4050359"/>
                <a:gd name="connsiteY239" fmla="*/ 2590800 h 3228975"/>
                <a:gd name="connsiteX240" fmla="*/ 2552700 w 4050359"/>
                <a:gd name="connsiteY240" fmla="*/ 2581275 h 3228975"/>
                <a:gd name="connsiteX241" fmla="*/ 2686050 w 4050359"/>
                <a:gd name="connsiteY241" fmla="*/ 2552700 h 3228975"/>
                <a:gd name="connsiteX242" fmla="*/ 2724150 w 4050359"/>
                <a:gd name="connsiteY242" fmla="*/ 2533650 h 3228975"/>
                <a:gd name="connsiteX243" fmla="*/ 2762250 w 4050359"/>
                <a:gd name="connsiteY243" fmla="*/ 2524125 h 3228975"/>
                <a:gd name="connsiteX244" fmla="*/ 2809875 w 4050359"/>
                <a:gd name="connsiteY244" fmla="*/ 2495550 h 3228975"/>
                <a:gd name="connsiteX245" fmla="*/ 2914650 w 4050359"/>
                <a:gd name="connsiteY245" fmla="*/ 2438400 h 3228975"/>
                <a:gd name="connsiteX246" fmla="*/ 2895600 w 4050359"/>
                <a:gd name="connsiteY246" fmla="*/ 2400300 h 3228975"/>
                <a:gd name="connsiteX247" fmla="*/ 2867025 w 4050359"/>
                <a:gd name="connsiteY247" fmla="*/ 2314575 h 3228975"/>
                <a:gd name="connsiteX248" fmla="*/ 2886075 w 4050359"/>
                <a:gd name="connsiteY248" fmla="*/ 1914525 h 3228975"/>
                <a:gd name="connsiteX249" fmla="*/ 2905125 w 4050359"/>
                <a:gd name="connsiteY249" fmla="*/ 1790700 h 3228975"/>
                <a:gd name="connsiteX250" fmla="*/ 2933700 w 4050359"/>
                <a:gd name="connsiteY250" fmla="*/ 1638300 h 3228975"/>
                <a:gd name="connsiteX251" fmla="*/ 2952750 w 4050359"/>
                <a:gd name="connsiteY251" fmla="*/ 1276350 h 3228975"/>
                <a:gd name="connsiteX252" fmla="*/ 2971800 w 4050359"/>
                <a:gd name="connsiteY252" fmla="*/ 1247775 h 3228975"/>
                <a:gd name="connsiteX253" fmla="*/ 2981325 w 4050359"/>
                <a:gd name="connsiteY253" fmla="*/ 1219200 h 3228975"/>
                <a:gd name="connsiteX254" fmla="*/ 3019425 w 4050359"/>
                <a:gd name="connsiteY254" fmla="*/ 1171575 h 3228975"/>
                <a:gd name="connsiteX255" fmla="*/ 3067050 w 4050359"/>
                <a:gd name="connsiteY255" fmla="*/ 1133475 h 3228975"/>
                <a:gd name="connsiteX256" fmla="*/ 3181350 w 4050359"/>
                <a:gd name="connsiteY256" fmla="*/ 1143000 h 3228975"/>
                <a:gd name="connsiteX257" fmla="*/ 3228975 w 4050359"/>
                <a:gd name="connsiteY257" fmla="*/ 1171575 h 3228975"/>
                <a:gd name="connsiteX258" fmla="*/ 3267075 w 4050359"/>
                <a:gd name="connsiteY258" fmla="*/ 1190625 h 3228975"/>
                <a:gd name="connsiteX259" fmla="*/ 3295650 w 4050359"/>
                <a:gd name="connsiteY259" fmla="*/ 1200150 h 3228975"/>
                <a:gd name="connsiteX260" fmla="*/ 3352800 w 4050359"/>
                <a:gd name="connsiteY260" fmla="*/ 1228725 h 3228975"/>
                <a:gd name="connsiteX261" fmla="*/ 3409950 w 4050359"/>
                <a:gd name="connsiteY261" fmla="*/ 1257300 h 3228975"/>
                <a:gd name="connsiteX262" fmla="*/ 3419475 w 4050359"/>
                <a:gd name="connsiteY262" fmla="*/ 1295400 h 3228975"/>
                <a:gd name="connsiteX263" fmla="*/ 3438525 w 4050359"/>
                <a:gd name="connsiteY263" fmla="*/ 1323975 h 3228975"/>
                <a:gd name="connsiteX264" fmla="*/ 3467100 w 4050359"/>
                <a:gd name="connsiteY264" fmla="*/ 1381125 h 3228975"/>
                <a:gd name="connsiteX265" fmla="*/ 3495675 w 4050359"/>
                <a:gd name="connsiteY265" fmla="*/ 1447800 h 3228975"/>
                <a:gd name="connsiteX266" fmla="*/ 3552825 w 4050359"/>
                <a:gd name="connsiteY266" fmla="*/ 1562100 h 3228975"/>
                <a:gd name="connsiteX267" fmla="*/ 3562350 w 4050359"/>
                <a:gd name="connsiteY267" fmla="*/ 1600200 h 3228975"/>
                <a:gd name="connsiteX268" fmla="*/ 3600450 w 4050359"/>
                <a:gd name="connsiteY268" fmla="*/ 1676400 h 3228975"/>
                <a:gd name="connsiteX269" fmla="*/ 3657600 w 4050359"/>
                <a:gd name="connsiteY269" fmla="*/ 1838325 h 3228975"/>
                <a:gd name="connsiteX270" fmla="*/ 3676650 w 4050359"/>
                <a:gd name="connsiteY270" fmla="*/ 1885950 h 3228975"/>
                <a:gd name="connsiteX271" fmla="*/ 3695700 w 4050359"/>
                <a:gd name="connsiteY271" fmla="*/ 1914525 h 3228975"/>
                <a:gd name="connsiteX272" fmla="*/ 3705225 w 4050359"/>
                <a:gd name="connsiteY272" fmla="*/ 1943100 h 3228975"/>
                <a:gd name="connsiteX273" fmla="*/ 3733800 w 4050359"/>
                <a:gd name="connsiteY273" fmla="*/ 1952625 h 3228975"/>
                <a:gd name="connsiteX274" fmla="*/ 3790950 w 4050359"/>
                <a:gd name="connsiteY274" fmla="*/ 1857375 h 3228975"/>
                <a:gd name="connsiteX275" fmla="*/ 3800475 w 4050359"/>
                <a:gd name="connsiteY275" fmla="*/ 1752600 h 3228975"/>
                <a:gd name="connsiteX276" fmla="*/ 3800475 w 4050359"/>
                <a:gd name="connsiteY276" fmla="*/ 1019175 h 3228975"/>
                <a:gd name="connsiteX277" fmla="*/ 3781425 w 4050359"/>
                <a:gd name="connsiteY277" fmla="*/ 752475 h 3228975"/>
                <a:gd name="connsiteX278" fmla="*/ 3762375 w 4050359"/>
                <a:gd name="connsiteY278" fmla="*/ 695325 h 3228975"/>
                <a:gd name="connsiteX279" fmla="*/ 3743325 w 4050359"/>
                <a:gd name="connsiteY279" fmla="*/ 628650 h 3228975"/>
                <a:gd name="connsiteX280" fmla="*/ 3657600 w 4050359"/>
                <a:gd name="connsiteY280" fmla="*/ 666750 h 3228975"/>
                <a:gd name="connsiteX281" fmla="*/ 3629025 w 4050359"/>
                <a:gd name="connsiteY281" fmla="*/ 771525 h 3228975"/>
                <a:gd name="connsiteX282" fmla="*/ 3638550 w 4050359"/>
                <a:gd name="connsiteY282" fmla="*/ 1019175 h 3228975"/>
                <a:gd name="connsiteX283" fmla="*/ 3667125 w 4050359"/>
                <a:gd name="connsiteY283" fmla="*/ 1114425 h 3228975"/>
                <a:gd name="connsiteX284" fmla="*/ 3676650 w 4050359"/>
                <a:gd name="connsiteY284" fmla="*/ 1162050 h 3228975"/>
                <a:gd name="connsiteX285" fmla="*/ 3752850 w 4050359"/>
                <a:gd name="connsiteY285" fmla="*/ 1524000 h 3228975"/>
                <a:gd name="connsiteX286" fmla="*/ 3781425 w 4050359"/>
                <a:gd name="connsiteY286" fmla="*/ 1724025 h 3228975"/>
                <a:gd name="connsiteX287" fmla="*/ 3810000 w 4050359"/>
                <a:gd name="connsiteY287" fmla="*/ 2000250 h 3228975"/>
                <a:gd name="connsiteX288" fmla="*/ 3829050 w 4050359"/>
                <a:gd name="connsiteY288" fmla="*/ 2162175 h 3228975"/>
                <a:gd name="connsiteX289" fmla="*/ 3762375 w 4050359"/>
                <a:gd name="connsiteY289" fmla="*/ 2247900 h 3228975"/>
                <a:gd name="connsiteX290" fmla="*/ 3629025 w 4050359"/>
                <a:gd name="connsiteY290" fmla="*/ 2228850 h 3228975"/>
                <a:gd name="connsiteX291" fmla="*/ 3543300 w 4050359"/>
                <a:gd name="connsiteY291" fmla="*/ 2181225 h 3228975"/>
                <a:gd name="connsiteX292" fmla="*/ 3514725 w 4050359"/>
                <a:gd name="connsiteY292" fmla="*/ 2171700 h 3228975"/>
                <a:gd name="connsiteX293" fmla="*/ 3486150 w 4050359"/>
                <a:gd name="connsiteY293" fmla="*/ 2143125 h 3228975"/>
                <a:gd name="connsiteX294" fmla="*/ 3457575 w 4050359"/>
                <a:gd name="connsiteY294" fmla="*/ 2124075 h 3228975"/>
                <a:gd name="connsiteX295" fmla="*/ 3438525 w 4050359"/>
                <a:gd name="connsiteY295" fmla="*/ 2095500 h 3228975"/>
                <a:gd name="connsiteX296" fmla="*/ 3409950 w 4050359"/>
                <a:gd name="connsiteY296" fmla="*/ 2057400 h 3228975"/>
                <a:gd name="connsiteX297" fmla="*/ 3371850 w 4050359"/>
                <a:gd name="connsiteY297" fmla="*/ 1971675 h 3228975"/>
                <a:gd name="connsiteX298" fmla="*/ 3333750 w 4050359"/>
                <a:gd name="connsiteY298" fmla="*/ 1885950 h 3228975"/>
                <a:gd name="connsiteX299" fmla="*/ 3267075 w 4050359"/>
                <a:gd name="connsiteY299" fmla="*/ 1714500 h 3228975"/>
                <a:gd name="connsiteX300" fmla="*/ 3238500 w 4050359"/>
                <a:gd name="connsiteY300" fmla="*/ 1676400 h 3228975"/>
                <a:gd name="connsiteX301" fmla="*/ 3171825 w 4050359"/>
                <a:gd name="connsiteY301" fmla="*/ 1524000 h 3228975"/>
                <a:gd name="connsiteX302" fmla="*/ 3162300 w 4050359"/>
                <a:gd name="connsiteY302" fmla="*/ 1485900 h 3228975"/>
                <a:gd name="connsiteX303" fmla="*/ 3124200 w 4050359"/>
                <a:gd name="connsiteY303" fmla="*/ 1400175 h 3228975"/>
                <a:gd name="connsiteX304" fmla="*/ 3067050 w 4050359"/>
                <a:gd name="connsiteY304" fmla="*/ 1314450 h 3228975"/>
                <a:gd name="connsiteX305" fmla="*/ 3000375 w 4050359"/>
                <a:gd name="connsiteY305" fmla="*/ 1190625 h 3228975"/>
                <a:gd name="connsiteX306" fmla="*/ 2971800 w 4050359"/>
                <a:gd name="connsiteY306" fmla="*/ 1104900 h 3228975"/>
                <a:gd name="connsiteX307" fmla="*/ 2943225 w 4050359"/>
                <a:gd name="connsiteY307" fmla="*/ 1066800 h 3228975"/>
                <a:gd name="connsiteX308" fmla="*/ 2914650 w 4050359"/>
                <a:gd name="connsiteY308" fmla="*/ 990600 h 3228975"/>
                <a:gd name="connsiteX309" fmla="*/ 2905125 w 4050359"/>
                <a:gd name="connsiteY309" fmla="*/ 952500 h 3228975"/>
                <a:gd name="connsiteX310" fmla="*/ 2828925 w 4050359"/>
                <a:gd name="connsiteY310" fmla="*/ 857250 h 3228975"/>
                <a:gd name="connsiteX311" fmla="*/ 2714625 w 4050359"/>
                <a:gd name="connsiteY311" fmla="*/ 866775 h 3228975"/>
                <a:gd name="connsiteX312" fmla="*/ 2695575 w 4050359"/>
                <a:gd name="connsiteY312" fmla="*/ 923925 h 3228975"/>
                <a:gd name="connsiteX313" fmla="*/ 2686050 w 4050359"/>
                <a:gd name="connsiteY313" fmla="*/ 952500 h 3228975"/>
                <a:gd name="connsiteX314" fmla="*/ 2667000 w 4050359"/>
                <a:gd name="connsiteY314" fmla="*/ 1000125 h 3228975"/>
                <a:gd name="connsiteX315" fmla="*/ 2638425 w 4050359"/>
                <a:gd name="connsiteY315" fmla="*/ 1076325 h 3228975"/>
                <a:gd name="connsiteX316" fmla="*/ 2609850 w 4050359"/>
                <a:gd name="connsiteY316" fmla="*/ 1276350 h 3228975"/>
                <a:gd name="connsiteX317" fmla="*/ 2581275 w 4050359"/>
                <a:gd name="connsiteY317" fmla="*/ 1552575 h 3228975"/>
                <a:gd name="connsiteX318" fmla="*/ 2552700 w 4050359"/>
                <a:gd name="connsiteY318" fmla="*/ 1638300 h 3228975"/>
                <a:gd name="connsiteX319" fmla="*/ 2524125 w 4050359"/>
                <a:gd name="connsiteY319" fmla="*/ 1743075 h 3228975"/>
                <a:gd name="connsiteX320" fmla="*/ 2505075 w 4050359"/>
                <a:gd name="connsiteY320" fmla="*/ 1847850 h 3228975"/>
                <a:gd name="connsiteX321" fmla="*/ 2438400 w 4050359"/>
                <a:gd name="connsiteY321" fmla="*/ 2076450 h 3228975"/>
                <a:gd name="connsiteX322" fmla="*/ 2400300 w 4050359"/>
                <a:gd name="connsiteY322" fmla="*/ 2162175 h 3228975"/>
                <a:gd name="connsiteX323" fmla="*/ 2390775 w 4050359"/>
                <a:gd name="connsiteY323" fmla="*/ 2190750 h 3228975"/>
                <a:gd name="connsiteX324" fmla="*/ 2343150 w 4050359"/>
                <a:gd name="connsiteY324" fmla="*/ 2219325 h 3228975"/>
                <a:gd name="connsiteX325" fmla="*/ 2295525 w 4050359"/>
                <a:gd name="connsiteY325" fmla="*/ 2228850 h 3228975"/>
                <a:gd name="connsiteX326" fmla="*/ 2200275 w 4050359"/>
                <a:gd name="connsiteY326" fmla="*/ 2209800 h 3228975"/>
                <a:gd name="connsiteX327" fmla="*/ 2143125 w 4050359"/>
                <a:gd name="connsiteY327" fmla="*/ 2152650 h 3228975"/>
                <a:gd name="connsiteX328" fmla="*/ 2114550 w 4050359"/>
                <a:gd name="connsiteY328" fmla="*/ 2133600 h 3228975"/>
                <a:gd name="connsiteX329" fmla="*/ 2076450 w 4050359"/>
                <a:gd name="connsiteY329" fmla="*/ 2085975 h 3228975"/>
                <a:gd name="connsiteX330" fmla="*/ 2047875 w 4050359"/>
                <a:gd name="connsiteY330" fmla="*/ 2057400 h 3228975"/>
                <a:gd name="connsiteX331" fmla="*/ 2009775 w 4050359"/>
                <a:gd name="connsiteY331" fmla="*/ 2009775 h 3228975"/>
                <a:gd name="connsiteX332" fmla="*/ 1876425 w 4050359"/>
                <a:gd name="connsiteY332" fmla="*/ 1876425 h 3228975"/>
                <a:gd name="connsiteX333" fmla="*/ 1828800 w 4050359"/>
                <a:gd name="connsiteY333" fmla="*/ 1809750 h 3228975"/>
                <a:gd name="connsiteX334" fmla="*/ 1790700 w 4050359"/>
                <a:gd name="connsiteY334" fmla="*/ 1743075 h 3228975"/>
                <a:gd name="connsiteX335" fmla="*/ 1724025 w 4050359"/>
                <a:gd name="connsiteY335" fmla="*/ 1676400 h 3228975"/>
                <a:gd name="connsiteX336" fmla="*/ 1704975 w 4050359"/>
                <a:gd name="connsiteY336" fmla="*/ 1647825 h 3228975"/>
                <a:gd name="connsiteX337" fmla="*/ 1676400 w 4050359"/>
                <a:gd name="connsiteY337" fmla="*/ 1600200 h 3228975"/>
                <a:gd name="connsiteX338" fmla="*/ 1619250 w 4050359"/>
                <a:gd name="connsiteY338" fmla="*/ 1524000 h 3228975"/>
                <a:gd name="connsiteX339" fmla="*/ 1600200 w 4050359"/>
                <a:gd name="connsiteY339" fmla="*/ 1485900 h 3228975"/>
                <a:gd name="connsiteX340" fmla="*/ 1543050 w 4050359"/>
                <a:gd name="connsiteY340" fmla="*/ 1428750 h 3228975"/>
                <a:gd name="connsiteX341" fmla="*/ 1533525 w 4050359"/>
                <a:gd name="connsiteY341" fmla="*/ 1400175 h 3228975"/>
                <a:gd name="connsiteX342" fmla="*/ 1495425 w 4050359"/>
                <a:gd name="connsiteY342" fmla="*/ 1333500 h 3228975"/>
                <a:gd name="connsiteX343" fmla="*/ 1476375 w 4050359"/>
                <a:gd name="connsiteY343" fmla="*/ 1266825 h 3228975"/>
                <a:gd name="connsiteX344" fmla="*/ 1447800 w 4050359"/>
                <a:gd name="connsiteY344" fmla="*/ 1247775 h 3228975"/>
                <a:gd name="connsiteX345" fmla="*/ 1381125 w 4050359"/>
                <a:gd name="connsiteY345" fmla="*/ 1171575 h 3228975"/>
                <a:gd name="connsiteX346" fmla="*/ 1352550 w 4050359"/>
                <a:gd name="connsiteY346" fmla="*/ 1162050 h 3228975"/>
                <a:gd name="connsiteX347" fmla="*/ 1266825 w 4050359"/>
                <a:gd name="connsiteY347" fmla="*/ 1114425 h 3228975"/>
                <a:gd name="connsiteX348" fmla="*/ 1162050 w 4050359"/>
                <a:gd name="connsiteY348" fmla="*/ 1076325 h 3228975"/>
                <a:gd name="connsiteX349" fmla="*/ 1095375 w 4050359"/>
                <a:gd name="connsiteY349" fmla="*/ 1047750 h 3228975"/>
                <a:gd name="connsiteX350" fmla="*/ 1057275 w 4050359"/>
                <a:gd name="connsiteY350" fmla="*/ 1028700 h 3228975"/>
                <a:gd name="connsiteX351" fmla="*/ 1028700 w 4050359"/>
                <a:gd name="connsiteY351" fmla="*/ 1019175 h 3228975"/>
                <a:gd name="connsiteX352" fmla="*/ 990600 w 4050359"/>
                <a:gd name="connsiteY352" fmla="*/ 1000125 h 3228975"/>
                <a:gd name="connsiteX353" fmla="*/ 923925 w 4050359"/>
                <a:gd name="connsiteY353" fmla="*/ 981075 h 3228975"/>
                <a:gd name="connsiteX354" fmla="*/ 895350 w 4050359"/>
                <a:gd name="connsiteY354" fmla="*/ 962025 h 3228975"/>
                <a:gd name="connsiteX355" fmla="*/ 771525 w 4050359"/>
                <a:gd name="connsiteY355" fmla="*/ 942975 h 3228975"/>
                <a:gd name="connsiteX356" fmla="*/ 714375 w 4050359"/>
                <a:gd name="connsiteY356" fmla="*/ 933450 h 3228975"/>
                <a:gd name="connsiteX357" fmla="*/ 666750 w 4050359"/>
                <a:gd name="connsiteY357" fmla="*/ 942975 h 3228975"/>
                <a:gd name="connsiteX358" fmla="*/ 657225 w 4050359"/>
                <a:gd name="connsiteY358" fmla="*/ 1057275 h 3228975"/>
                <a:gd name="connsiteX359" fmla="*/ 676275 w 4050359"/>
                <a:gd name="connsiteY359" fmla="*/ 1400175 h 3228975"/>
                <a:gd name="connsiteX360" fmla="*/ 714375 w 4050359"/>
                <a:gd name="connsiteY360" fmla="*/ 1562100 h 3228975"/>
                <a:gd name="connsiteX361" fmla="*/ 742950 w 4050359"/>
                <a:gd name="connsiteY361" fmla="*/ 1714500 h 3228975"/>
                <a:gd name="connsiteX362" fmla="*/ 762000 w 4050359"/>
                <a:gd name="connsiteY362" fmla="*/ 1790700 h 3228975"/>
                <a:gd name="connsiteX363" fmla="*/ 800100 w 4050359"/>
                <a:gd name="connsiteY363" fmla="*/ 2028825 h 3228975"/>
                <a:gd name="connsiteX364" fmla="*/ 847725 w 4050359"/>
                <a:gd name="connsiteY364" fmla="*/ 2200275 h 3228975"/>
                <a:gd name="connsiteX365" fmla="*/ 857250 w 4050359"/>
                <a:gd name="connsiteY365" fmla="*/ 2276475 h 3228975"/>
                <a:gd name="connsiteX366" fmla="*/ 847725 w 4050359"/>
                <a:gd name="connsiteY366" fmla="*/ 2305050 h 3228975"/>
                <a:gd name="connsiteX367" fmla="*/ 781050 w 4050359"/>
                <a:gd name="connsiteY367" fmla="*/ 2295525 h 3228975"/>
                <a:gd name="connsiteX368" fmla="*/ 733425 w 4050359"/>
                <a:gd name="connsiteY368" fmla="*/ 2276475 h 3228975"/>
                <a:gd name="connsiteX369" fmla="*/ 704850 w 4050359"/>
                <a:gd name="connsiteY369" fmla="*/ 2257425 h 3228975"/>
                <a:gd name="connsiteX370" fmla="*/ 638175 w 4050359"/>
                <a:gd name="connsiteY370" fmla="*/ 2200275 h 3228975"/>
                <a:gd name="connsiteX371" fmla="*/ 571500 w 4050359"/>
                <a:gd name="connsiteY371" fmla="*/ 2124075 h 3228975"/>
                <a:gd name="connsiteX372" fmla="*/ 457200 w 4050359"/>
                <a:gd name="connsiteY372" fmla="*/ 1895475 h 3228975"/>
                <a:gd name="connsiteX373" fmla="*/ 381000 w 4050359"/>
                <a:gd name="connsiteY373" fmla="*/ 1771650 h 3228975"/>
                <a:gd name="connsiteX374" fmla="*/ 342900 w 4050359"/>
                <a:gd name="connsiteY374" fmla="*/ 1704975 h 3228975"/>
                <a:gd name="connsiteX375" fmla="*/ 295275 w 4050359"/>
                <a:gd name="connsiteY375" fmla="*/ 1581150 h 3228975"/>
                <a:gd name="connsiteX376" fmla="*/ 219075 w 4050359"/>
                <a:gd name="connsiteY376" fmla="*/ 1390650 h 3228975"/>
                <a:gd name="connsiteX377" fmla="*/ 209550 w 4050359"/>
                <a:gd name="connsiteY377" fmla="*/ 1295400 h 3228975"/>
                <a:gd name="connsiteX378" fmla="*/ 200025 w 4050359"/>
                <a:gd name="connsiteY378" fmla="*/ 1257300 h 3228975"/>
                <a:gd name="connsiteX379" fmla="*/ 209550 w 4050359"/>
                <a:gd name="connsiteY379" fmla="*/ 1095375 h 3228975"/>
                <a:gd name="connsiteX380" fmla="*/ 238125 w 4050359"/>
                <a:gd name="connsiteY380" fmla="*/ 914400 h 3228975"/>
                <a:gd name="connsiteX381" fmla="*/ 285750 w 4050359"/>
                <a:gd name="connsiteY381" fmla="*/ 800100 h 3228975"/>
                <a:gd name="connsiteX382" fmla="*/ 295275 w 4050359"/>
                <a:gd name="connsiteY382" fmla="*/ 762000 h 3228975"/>
                <a:gd name="connsiteX383" fmla="*/ 314325 w 4050359"/>
                <a:gd name="connsiteY383" fmla="*/ 666750 h 3228975"/>
                <a:gd name="connsiteX384" fmla="*/ 381000 w 4050359"/>
                <a:gd name="connsiteY384" fmla="*/ 495300 h 3228975"/>
                <a:gd name="connsiteX385" fmla="*/ 428625 w 4050359"/>
                <a:gd name="connsiteY385" fmla="*/ 361950 h 3228975"/>
                <a:gd name="connsiteX386" fmla="*/ 438150 w 4050359"/>
                <a:gd name="connsiteY386" fmla="*/ 323850 h 3228975"/>
                <a:gd name="connsiteX387" fmla="*/ 466725 w 4050359"/>
                <a:gd name="connsiteY387" fmla="*/ 295275 h 3228975"/>
                <a:gd name="connsiteX388" fmla="*/ 533400 w 4050359"/>
                <a:gd name="connsiteY388" fmla="*/ 266700 h 3228975"/>
                <a:gd name="connsiteX389" fmla="*/ 685800 w 4050359"/>
                <a:gd name="connsiteY389" fmla="*/ 285750 h 3228975"/>
                <a:gd name="connsiteX390" fmla="*/ 781050 w 4050359"/>
                <a:gd name="connsiteY390" fmla="*/ 333375 h 3228975"/>
                <a:gd name="connsiteX391" fmla="*/ 857250 w 4050359"/>
                <a:gd name="connsiteY391" fmla="*/ 361950 h 3228975"/>
                <a:gd name="connsiteX392" fmla="*/ 914400 w 4050359"/>
                <a:gd name="connsiteY392" fmla="*/ 381000 h 3228975"/>
                <a:gd name="connsiteX393" fmla="*/ 1028700 w 4050359"/>
                <a:gd name="connsiteY393" fmla="*/ 476250 h 3228975"/>
                <a:gd name="connsiteX394" fmla="*/ 1047750 w 4050359"/>
                <a:gd name="connsiteY394" fmla="*/ 514350 h 3228975"/>
                <a:gd name="connsiteX395" fmla="*/ 1057275 w 4050359"/>
                <a:gd name="connsiteY395" fmla="*/ 704850 h 3228975"/>
                <a:gd name="connsiteX396" fmla="*/ 1095375 w 4050359"/>
                <a:gd name="connsiteY396" fmla="*/ 952500 h 3228975"/>
                <a:gd name="connsiteX397" fmla="*/ 1123950 w 4050359"/>
                <a:gd name="connsiteY397" fmla="*/ 1095375 h 3228975"/>
                <a:gd name="connsiteX398" fmla="*/ 1171575 w 4050359"/>
                <a:gd name="connsiteY398" fmla="*/ 1285875 h 3228975"/>
                <a:gd name="connsiteX399" fmla="*/ 1209675 w 4050359"/>
                <a:gd name="connsiteY399" fmla="*/ 1457325 h 3228975"/>
                <a:gd name="connsiteX400" fmla="*/ 1295400 w 4050359"/>
                <a:gd name="connsiteY400" fmla="*/ 1733550 h 3228975"/>
                <a:gd name="connsiteX401" fmla="*/ 1323975 w 4050359"/>
                <a:gd name="connsiteY401" fmla="*/ 1771650 h 3228975"/>
                <a:gd name="connsiteX402" fmla="*/ 1333500 w 4050359"/>
                <a:gd name="connsiteY402" fmla="*/ 1809750 h 3228975"/>
                <a:gd name="connsiteX403" fmla="*/ 1343025 w 4050359"/>
                <a:gd name="connsiteY403" fmla="*/ 1857375 h 3228975"/>
                <a:gd name="connsiteX404" fmla="*/ 1400175 w 4050359"/>
                <a:gd name="connsiteY404" fmla="*/ 1933575 h 3228975"/>
                <a:gd name="connsiteX405" fmla="*/ 1419225 w 4050359"/>
                <a:gd name="connsiteY405" fmla="*/ 1990725 h 3228975"/>
                <a:gd name="connsiteX406" fmla="*/ 1571625 w 4050359"/>
                <a:gd name="connsiteY406" fmla="*/ 2038350 h 3228975"/>
                <a:gd name="connsiteX407" fmla="*/ 1781175 w 4050359"/>
                <a:gd name="connsiteY407" fmla="*/ 2028825 h 3228975"/>
                <a:gd name="connsiteX408" fmla="*/ 1828800 w 4050359"/>
                <a:gd name="connsiteY408" fmla="*/ 1981200 h 3228975"/>
                <a:gd name="connsiteX409" fmla="*/ 1876425 w 4050359"/>
                <a:gd name="connsiteY409" fmla="*/ 1914525 h 3228975"/>
                <a:gd name="connsiteX410" fmla="*/ 1981200 w 4050359"/>
                <a:gd name="connsiteY410" fmla="*/ 1800225 h 3228975"/>
                <a:gd name="connsiteX411" fmla="*/ 2057400 w 4050359"/>
                <a:gd name="connsiteY411" fmla="*/ 1657350 h 3228975"/>
                <a:gd name="connsiteX412" fmla="*/ 2114550 w 4050359"/>
                <a:gd name="connsiteY412" fmla="*/ 1543050 h 3228975"/>
                <a:gd name="connsiteX413" fmla="*/ 2143125 w 4050359"/>
                <a:gd name="connsiteY413" fmla="*/ 1514475 h 3228975"/>
                <a:gd name="connsiteX414" fmla="*/ 2190750 w 4050359"/>
                <a:gd name="connsiteY414" fmla="*/ 1419225 h 3228975"/>
                <a:gd name="connsiteX415" fmla="*/ 2266950 w 4050359"/>
                <a:gd name="connsiteY415" fmla="*/ 1304925 h 3228975"/>
                <a:gd name="connsiteX416" fmla="*/ 2286000 w 4050359"/>
                <a:gd name="connsiteY416" fmla="*/ 1257300 h 3228975"/>
                <a:gd name="connsiteX417" fmla="*/ 2295525 w 4050359"/>
                <a:gd name="connsiteY417" fmla="*/ 1219200 h 3228975"/>
                <a:gd name="connsiteX418" fmla="*/ 2324100 w 4050359"/>
                <a:gd name="connsiteY418" fmla="*/ 1200150 h 3228975"/>
                <a:gd name="connsiteX419" fmla="*/ 2381250 w 4050359"/>
                <a:gd name="connsiteY419" fmla="*/ 1104900 h 3228975"/>
                <a:gd name="connsiteX420" fmla="*/ 2400300 w 4050359"/>
                <a:gd name="connsiteY420" fmla="*/ 1057275 h 3228975"/>
                <a:gd name="connsiteX421" fmla="*/ 2419350 w 4050359"/>
                <a:gd name="connsiteY421" fmla="*/ 1028700 h 3228975"/>
                <a:gd name="connsiteX422" fmla="*/ 2476500 w 4050359"/>
                <a:gd name="connsiteY422" fmla="*/ 952500 h 3228975"/>
                <a:gd name="connsiteX423" fmla="*/ 2486025 w 4050359"/>
                <a:gd name="connsiteY423" fmla="*/ 885825 h 3228975"/>
                <a:gd name="connsiteX424" fmla="*/ 2505075 w 4050359"/>
                <a:gd name="connsiteY424" fmla="*/ 828675 h 3228975"/>
                <a:gd name="connsiteX425" fmla="*/ 2524125 w 4050359"/>
                <a:gd name="connsiteY425" fmla="*/ 723900 h 3228975"/>
                <a:gd name="connsiteX426" fmla="*/ 2533650 w 4050359"/>
                <a:gd name="connsiteY426" fmla="*/ 123825 h 3228975"/>
                <a:gd name="connsiteX427" fmla="*/ 2466975 w 4050359"/>
                <a:gd name="connsiteY427" fmla="*/ 142875 h 3228975"/>
                <a:gd name="connsiteX428" fmla="*/ 2228850 w 4050359"/>
                <a:gd name="connsiteY428" fmla="*/ 133350 h 3228975"/>
                <a:gd name="connsiteX429" fmla="*/ 2095500 w 4050359"/>
                <a:gd name="connsiteY429" fmla="*/ 95250 h 3228975"/>
                <a:gd name="connsiteX430" fmla="*/ 2009775 w 4050359"/>
                <a:gd name="connsiteY430" fmla="*/ 85725 h 3228975"/>
                <a:gd name="connsiteX431" fmla="*/ 1952625 w 4050359"/>
                <a:gd name="connsiteY431" fmla="*/ 66675 h 3228975"/>
                <a:gd name="connsiteX432" fmla="*/ 1781175 w 4050359"/>
                <a:gd name="connsiteY432" fmla="*/ 85725 h 3228975"/>
                <a:gd name="connsiteX433" fmla="*/ 1704975 w 4050359"/>
                <a:gd name="connsiteY433" fmla="*/ 123825 h 3228975"/>
                <a:gd name="connsiteX434" fmla="*/ 1647825 w 4050359"/>
                <a:gd name="connsiteY434" fmla="*/ 142875 h 3228975"/>
                <a:gd name="connsiteX435" fmla="*/ 1562100 w 4050359"/>
                <a:gd name="connsiteY435" fmla="*/ 285750 h 3228975"/>
                <a:gd name="connsiteX436" fmla="*/ 1552575 w 4050359"/>
                <a:gd name="connsiteY436" fmla="*/ 314325 h 3228975"/>
                <a:gd name="connsiteX437" fmla="*/ 1533525 w 4050359"/>
                <a:gd name="connsiteY437" fmla="*/ 381000 h 3228975"/>
                <a:gd name="connsiteX438" fmla="*/ 1571625 w 4050359"/>
                <a:gd name="connsiteY438" fmla="*/ 742950 h 3228975"/>
                <a:gd name="connsiteX439" fmla="*/ 1695450 w 4050359"/>
                <a:gd name="connsiteY439" fmla="*/ 933450 h 3228975"/>
                <a:gd name="connsiteX440" fmla="*/ 1800225 w 4050359"/>
                <a:gd name="connsiteY440" fmla="*/ 1076325 h 3228975"/>
                <a:gd name="connsiteX441" fmla="*/ 1847850 w 4050359"/>
                <a:gd name="connsiteY441" fmla="*/ 1143000 h 3228975"/>
                <a:gd name="connsiteX442" fmla="*/ 1895475 w 4050359"/>
                <a:gd name="connsiteY442" fmla="*/ 1209675 h 3228975"/>
                <a:gd name="connsiteX443" fmla="*/ 1933575 w 4050359"/>
                <a:gd name="connsiteY443" fmla="*/ 1266825 h 3228975"/>
                <a:gd name="connsiteX444" fmla="*/ 2009775 w 4050359"/>
                <a:gd name="connsiteY444" fmla="*/ 1409700 h 3228975"/>
                <a:gd name="connsiteX445" fmla="*/ 2085975 w 4050359"/>
                <a:gd name="connsiteY445" fmla="*/ 1524000 h 3228975"/>
                <a:gd name="connsiteX446" fmla="*/ 2114550 w 4050359"/>
                <a:gd name="connsiteY446" fmla="*/ 1590675 h 3228975"/>
                <a:gd name="connsiteX447" fmla="*/ 2143125 w 4050359"/>
                <a:gd name="connsiteY447" fmla="*/ 1628775 h 3228975"/>
                <a:gd name="connsiteX448" fmla="*/ 2295525 w 4050359"/>
                <a:gd name="connsiteY448" fmla="*/ 1866900 h 3228975"/>
                <a:gd name="connsiteX449" fmla="*/ 2390775 w 4050359"/>
                <a:gd name="connsiteY449" fmla="*/ 2066925 h 3228975"/>
                <a:gd name="connsiteX450" fmla="*/ 2466975 w 4050359"/>
                <a:gd name="connsiteY450" fmla="*/ 2181225 h 3228975"/>
                <a:gd name="connsiteX451" fmla="*/ 2495550 w 4050359"/>
                <a:gd name="connsiteY451" fmla="*/ 2228850 h 3228975"/>
                <a:gd name="connsiteX452" fmla="*/ 2505075 w 4050359"/>
                <a:gd name="connsiteY452" fmla="*/ 2257425 h 3228975"/>
                <a:gd name="connsiteX453" fmla="*/ 2533650 w 4050359"/>
                <a:gd name="connsiteY453" fmla="*/ 2276475 h 3228975"/>
                <a:gd name="connsiteX454" fmla="*/ 2562225 w 4050359"/>
                <a:gd name="connsiteY454" fmla="*/ 2305050 h 3228975"/>
                <a:gd name="connsiteX455" fmla="*/ 2590800 w 4050359"/>
                <a:gd name="connsiteY455" fmla="*/ 2314575 h 3228975"/>
                <a:gd name="connsiteX456" fmla="*/ 2619375 w 4050359"/>
                <a:gd name="connsiteY456" fmla="*/ 2333625 h 3228975"/>
                <a:gd name="connsiteX457" fmla="*/ 2657475 w 4050359"/>
                <a:gd name="connsiteY457" fmla="*/ 2286000 h 3228975"/>
                <a:gd name="connsiteX458" fmla="*/ 2686050 w 4050359"/>
                <a:gd name="connsiteY458" fmla="*/ 2200275 h 3228975"/>
                <a:gd name="connsiteX459" fmla="*/ 2705100 w 4050359"/>
                <a:gd name="connsiteY459" fmla="*/ 2171700 h 3228975"/>
                <a:gd name="connsiteX460" fmla="*/ 2724150 w 4050359"/>
                <a:gd name="connsiteY460" fmla="*/ 2124075 h 3228975"/>
                <a:gd name="connsiteX461" fmla="*/ 2771775 w 4050359"/>
                <a:gd name="connsiteY461" fmla="*/ 2047875 h 3228975"/>
                <a:gd name="connsiteX462" fmla="*/ 2943225 w 4050359"/>
                <a:gd name="connsiteY462" fmla="*/ 1628775 h 3228975"/>
                <a:gd name="connsiteX463" fmla="*/ 2952750 w 4050359"/>
                <a:gd name="connsiteY463" fmla="*/ 1581150 h 3228975"/>
                <a:gd name="connsiteX464" fmla="*/ 2981325 w 4050359"/>
                <a:gd name="connsiteY464" fmla="*/ 1485900 h 3228975"/>
                <a:gd name="connsiteX465" fmla="*/ 3000375 w 4050359"/>
                <a:gd name="connsiteY465" fmla="*/ 1343025 h 3228975"/>
                <a:gd name="connsiteX466" fmla="*/ 3009900 w 4050359"/>
                <a:gd name="connsiteY466" fmla="*/ 1285875 h 3228975"/>
                <a:gd name="connsiteX467" fmla="*/ 3028950 w 4050359"/>
                <a:gd name="connsiteY467" fmla="*/ 1247775 h 3228975"/>
                <a:gd name="connsiteX468" fmla="*/ 3038475 w 4050359"/>
                <a:gd name="connsiteY468" fmla="*/ 1200150 h 3228975"/>
                <a:gd name="connsiteX469" fmla="*/ 3057525 w 4050359"/>
                <a:gd name="connsiteY469" fmla="*/ 1143000 h 3228975"/>
                <a:gd name="connsiteX470" fmla="*/ 3086100 w 4050359"/>
                <a:gd name="connsiteY470" fmla="*/ 904875 h 3228975"/>
                <a:gd name="connsiteX471" fmla="*/ 3076575 w 4050359"/>
                <a:gd name="connsiteY471" fmla="*/ 219075 h 3228975"/>
                <a:gd name="connsiteX472" fmla="*/ 3057525 w 4050359"/>
                <a:gd name="connsiteY472" fmla="*/ 0 h 3228975"/>
                <a:gd name="connsiteX473" fmla="*/ 2990850 w 4050359"/>
                <a:gd name="connsiteY473" fmla="*/ 28575 h 3228975"/>
                <a:gd name="connsiteX474" fmla="*/ 2933700 w 4050359"/>
                <a:gd name="connsiteY474" fmla="*/ 47625 h 3228975"/>
                <a:gd name="connsiteX475" fmla="*/ 2828925 w 4050359"/>
                <a:gd name="connsiteY475" fmla="*/ 95250 h 3228975"/>
                <a:gd name="connsiteX476" fmla="*/ 3086100 w 4050359"/>
                <a:gd name="connsiteY476" fmla="*/ 95250 h 3228975"/>
                <a:gd name="connsiteX477" fmla="*/ 3924300 w 4050359"/>
                <a:gd name="connsiteY477" fmla="*/ 133350 h 3228975"/>
                <a:gd name="connsiteX478" fmla="*/ 3971925 w 4050359"/>
                <a:gd name="connsiteY478" fmla="*/ 152400 h 3228975"/>
                <a:gd name="connsiteX479" fmla="*/ 4010025 w 4050359"/>
                <a:gd name="connsiteY479" fmla="*/ 161925 h 3228975"/>
                <a:gd name="connsiteX480" fmla="*/ 4038600 w 4050359"/>
                <a:gd name="connsiteY480" fmla="*/ 190500 h 3228975"/>
                <a:gd name="connsiteX481" fmla="*/ 4019550 w 4050359"/>
                <a:gd name="connsiteY481" fmla="*/ 323850 h 3228975"/>
                <a:gd name="connsiteX482" fmla="*/ 4000500 w 4050359"/>
                <a:gd name="connsiteY482" fmla="*/ 371475 h 3228975"/>
                <a:gd name="connsiteX483" fmla="*/ 3971925 w 4050359"/>
                <a:gd name="connsiteY483" fmla="*/ 409575 h 3228975"/>
                <a:gd name="connsiteX484" fmla="*/ 3905250 w 4050359"/>
                <a:gd name="connsiteY484" fmla="*/ 514350 h 3228975"/>
                <a:gd name="connsiteX485" fmla="*/ 3876675 w 4050359"/>
                <a:gd name="connsiteY485" fmla="*/ 542925 h 3228975"/>
                <a:gd name="connsiteX486" fmla="*/ 3857625 w 4050359"/>
                <a:gd name="connsiteY486" fmla="*/ 571500 h 3228975"/>
                <a:gd name="connsiteX487" fmla="*/ 3829050 w 4050359"/>
                <a:gd name="connsiteY487" fmla="*/ 600075 h 3228975"/>
                <a:gd name="connsiteX488" fmla="*/ 3790950 w 4050359"/>
                <a:gd name="connsiteY488" fmla="*/ 657225 h 3228975"/>
                <a:gd name="connsiteX489" fmla="*/ 3743325 w 4050359"/>
                <a:gd name="connsiteY489" fmla="*/ 704850 h 3228975"/>
                <a:gd name="connsiteX490" fmla="*/ 3714750 w 4050359"/>
                <a:gd name="connsiteY490" fmla="*/ 742950 h 3228975"/>
                <a:gd name="connsiteX491" fmla="*/ 3657600 w 4050359"/>
                <a:gd name="connsiteY491" fmla="*/ 838200 h 3228975"/>
                <a:gd name="connsiteX492" fmla="*/ 3629025 w 4050359"/>
                <a:gd name="connsiteY492" fmla="*/ 904875 h 3228975"/>
                <a:gd name="connsiteX493" fmla="*/ 3581400 w 4050359"/>
                <a:gd name="connsiteY493" fmla="*/ 1000125 h 3228975"/>
                <a:gd name="connsiteX494" fmla="*/ 3571875 w 4050359"/>
                <a:gd name="connsiteY494" fmla="*/ 1095375 h 3228975"/>
                <a:gd name="connsiteX495" fmla="*/ 3552825 w 4050359"/>
                <a:gd name="connsiteY495" fmla="*/ 1257300 h 3228975"/>
                <a:gd name="connsiteX496" fmla="*/ 3562350 w 4050359"/>
                <a:gd name="connsiteY496" fmla="*/ 1524000 h 3228975"/>
                <a:gd name="connsiteX497" fmla="*/ 3581400 w 4050359"/>
                <a:gd name="connsiteY497" fmla="*/ 1609725 h 3228975"/>
                <a:gd name="connsiteX498" fmla="*/ 3590925 w 4050359"/>
                <a:gd name="connsiteY498" fmla="*/ 1666875 h 3228975"/>
                <a:gd name="connsiteX499" fmla="*/ 3609975 w 4050359"/>
                <a:gd name="connsiteY499" fmla="*/ 1752600 h 3228975"/>
                <a:gd name="connsiteX500" fmla="*/ 3619500 w 4050359"/>
                <a:gd name="connsiteY500" fmla="*/ 1790700 h 3228975"/>
                <a:gd name="connsiteX501" fmla="*/ 3638550 w 4050359"/>
                <a:gd name="connsiteY501" fmla="*/ 1933575 h 3228975"/>
                <a:gd name="connsiteX502" fmla="*/ 3619500 w 4050359"/>
                <a:gd name="connsiteY502" fmla="*/ 2085975 h 3228975"/>
                <a:gd name="connsiteX503" fmla="*/ 3609975 w 4050359"/>
                <a:gd name="connsiteY503" fmla="*/ 2124075 h 3228975"/>
                <a:gd name="connsiteX504" fmla="*/ 3552825 w 4050359"/>
                <a:gd name="connsiteY504" fmla="*/ 2171700 h 3228975"/>
                <a:gd name="connsiteX505" fmla="*/ 3371850 w 4050359"/>
                <a:gd name="connsiteY505" fmla="*/ 2209800 h 3228975"/>
                <a:gd name="connsiteX506" fmla="*/ 2933700 w 4050359"/>
                <a:gd name="connsiteY506" fmla="*/ 2228850 h 3228975"/>
                <a:gd name="connsiteX507" fmla="*/ 2781300 w 4050359"/>
                <a:gd name="connsiteY507" fmla="*/ 2238375 h 3228975"/>
                <a:gd name="connsiteX508" fmla="*/ 1943100 w 4050359"/>
                <a:gd name="connsiteY508" fmla="*/ 2228850 h 3228975"/>
                <a:gd name="connsiteX509" fmla="*/ 1628775 w 4050359"/>
                <a:gd name="connsiteY509" fmla="*/ 2219325 h 3228975"/>
                <a:gd name="connsiteX510" fmla="*/ 1019175 w 4050359"/>
                <a:gd name="connsiteY510" fmla="*/ 2228850 h 3228975"/>
                <a:gd name="connsiteX511" fmla="*/ 933450 w 4050359"/>
                <a:gd name="connsiteY511" fmla="*/ 2286000 h 3228975"/>
                <a:gd name="connsiteX512" fmla="*/ 914400 w 4050359"/>
                <a:gd name="connsiteY512" fmla="*/ 2314575 h 3228975"/>
                <a:gd name="connsiteX513" fmla="*/ 895350 w 4050359"/>
                <a:gd name="connsiteY513" fmla="*/ 2409825 h 3228975"/>
                <a:gd name="connsiteX514" fmla="*/ 876300 w 4050359"/>
                <a:gd name="connsiteY514" fmla="*/ 2514600 h 3228975"/>
                <a:gd name="connsiteX515" fmla="*/ 857250 w 4050359"/>
                <a:gd name="connsiteY515" fmla="*/ 2543175 h 3228975"/>
                <a:gd name="connsiteX516" fmla="*/ 838200 w 4050359"/>
                <a:gd name="connsiteY516" fmla="*/ 2619375 h 3228975"/>
                <a:gd name="connsiteX517" fmla="*/ 819150 w 4050359"/>
                <a:gd name="connsiteY517" fmla="*/ 2676525 h 3228975"/>
                <a:gd name="connsiteX518" fmla="*/ 800100 w 4050359"/>
                <a:gd name="connsiteY518" fmla="*/ 2781300 h 3228975"/>
                <a:gd name="connsiteX519" fmla="*/ 704850 w 4050359"/>
                <a:gd name="connsiteY519" fmla="*/ 2752725 h 3228975"/>
                <a:gd name="connsiteX520" fmla="*/ 657225 w 4050359"/>
                <a:gd name="connsiteY520" fmla="*/ 2724150 h 3228975"/>
                <a:gd name="connsiteX521" fmla="*/ 552450 w 4050359"/>
                <a:gd name="connsiteY521" fmla="*/ 2686050 h 3228975"/>
                <a:gd name="connsiteX522" fmla="*/ 438150 w 4050359"/>
                <a:gd name="connsiteY522" fmla="*/ 2619375 h 3228975"/>
                <a:gd name="connsiteX523" fmla="*/ 333375 w 4050359"/>
                <a:gd name="connsiteY523" fmla="*/ 2533650 h 3228975"/>
                <a:gd name="connsiteX524" fmla="*/ 314325 w 4050359"/>
                <a:gd name="connsiteY524" fmla="*/ 2505075 h 3228975"/>
                <a:gd name="connsiteX525" fmla="*/ 219075 w 4050359"/>
                <a:gd name="connsiteY525" fmla="*/ 2400300 h 3228975"/>
                <a:gd name="connsiteX526" fmla="*/ 114300 w 4050359"/>
                <a:gd name="connsiteY526" fmla="*/ 2219325 h 3228975"/>
                <a:gd name="connsiteX527" fmla="*/ 57150 w 4050359"/>
                <a:gd name="connsiteY527" fmla="*/ 2133600 h 3228975"/>
                <a:gd name="connsiteX528" fmla="*/ 28575 w 4050359"/>
                <a:gd name="connsiteY528" fmla="*/ 1990725 h 3228975"/>
                <a:gd name="connsiteX529" fmla="*/ 0 w 4050359"/>
                <a:gd name="connsiteY529" fmla="*/ 1781175 h 3228975"/>
                <a:gd name="connsiteX530" fmla="*/ 19050 w 4050359"/>
                <a:gd name="connsiteY530" fmla="*/ 1714500 h 3228975"/>
                <a:gd name="connsiteX531" fmla="*/ 47625 w 4050359"/>
                <a:gd name="connsiteY531" fmla="*/ 1685925 h 3228975"/>
                <a:gd name="connsiteX532" fmla="*/ 76200 w 4050359"/>
                <a:gd name="connsiteY532" fmla="*/ 1600200 h 3228975"/>
                <a:gd name="connsiteX533" fmla="*/ 104775 w 4050359"/>
                <a:gd name="connsiteY533" fmla="*/ 1562100 h 3228975"/>
                <a:gd name="connsiteX534" fmla="*/ 123825 w 4050359"/>
                <a:gd name="connsiteY534" fmla="*/ 1533525 h 3228975"/>
                <a:gd name="connsiteX535" fmla="*/ 209550 w 4050359"/>
                <a:gd name="connsiteY535" fmla="*/ 1438275 h 3228975"/>
                <a:gd name="connsiteX536" fmla="*/ 238125 w 4050359"/>
                <a:gd name="connsiteY536" fmla="*/ 1419225 h 3228975"/>
                <a:gd name="connsiteX537" fmla="*/ 266700 w 4050359"/>
                <a:gd name="connsiteY537" fmla="*/ 1381125 h 3228975"/>
                <a:gd name="connsiteX538" fmla="*/ 342900 w 4050359"/>
                <a:gd name="connsiteY538" fmla="*/ 1247775 h 3228975"/>
                <a:gd name="connsiteX539" fmla="*/ 409575 w 4050359"/>
                <a:gd name="connsiteY539" fmla="*/ 952500 h 3228975"/>
                <a:gd name="connsiteX540" fmla="*/ 428625 w 4050359"/>
                <a:gd name="connsiteY540" fmla="*/ 781050 h 3228975"/>
                <a:gd name="connsiteX541" fmla="*/ 457200 w 4050359"/>
                <a:gd name="connsiteY541" fmla="*/ 619125 h 3228975"/>
                <a:gd name="connsiteX542" fmla="*/ 485775 w 4050359"/>
                <a:gd name="connsiteY542" fmla="*/ 485775 h 3228975"/>
                <a:gd name="connsiteX543" fmla="*/ 495300 w 4050359"/>
                <a:gd name="connsiteY543" fmla="*/ 438150 h 3228975"/>
                <a:gd name="connsiteX544" fmla="*/ 542925 w 4050359"/>
                <a:gd name="connsiteY544" fmla="*/ 419100 h 3228975"/>
                <a:gd name="connsiteX545" fmla="*/ 581025 w 4050359"/>
                <a:gd name="connsiteY545" fmla="*/ 400050 h 3228975"/>
                <a:gd name="connsiteX546" fmla="*/ 685800 w 4050359"/>
                <a:gd name="connsiteY546" fmla="*/ 409575 h 3228975"/>
                <a:gd name="connsiteX547" fmla="*/ 733425 w 4050359"/>
                <a:gd name="connsiteY547" fmla="*/ 419100 h 3228975"/>
                <a:gd name="connsiteX548" fmla="*/ 790575 w 4050359"/>
                <a:gd name="connsiteY548" fmla="*/ 390525 h 3228975"/>
                <a:gd name="connsiteX549" fmla="*/ 847725 w 4050359"/>
                <a:gd name="connsiteY549" fmla="*/ 361950 h 3228975"/>
                <a:gd name="connsiteX550" fmla="*/ 904875 w 4050359"/>
                <a:gd name="connsiteY550" fmla="*/ 323850 h 3228975"/>
                <a:gd name="connsiteX551" fmla="*/ 923925 w 4050359"/>
                <a:gd name="connsiteY551" fmla="*/ 285750 h 3228975"/>
                <a:gd name="connsiteX552" fmla="*/ 942975 w 4050359"/>
                <a:gd name="connsiteY552" fmla="*/ 257175 h 3228975"/>
                <a:gd name="connsiteX553" fmla="*/ 952500 w 4050359"/>
                <a:gd name="connsiteY553" fmla="*/ 219075 h 3228975"/>
                <a:gd name="connsiteX554" fmla="*/ 990600 w 4050359"/>
                <a:gd name="connsiteY554" fmla="*/ 152400 h 3228975"/>
                <a:gd name="connsiteX555" fmla="*/ 1019175 w 4050359"/>
                <a:gd name="connsiteY555" fmla="*/ 133350 h 3228975"/>
                <a:gd name="connsiteX556" fmla="*/ 1038225 w 4050359"/>
                <a:gd name="connsiteY556" fmla="*/ 95250 h 3228975"/>
                <a:gd name="connsiteX557" fmla="*/ 1143000 w 4050359"/>
                <a:gd name="connsiteY557" fmla="*/ 95250 h 3228975"/>
                <a:gd name="connsiteX558" fmla="*/ 1490860 w 4050359"/>
                <a:gd name="connsiteY558" fmla="*/ 389301 h 3228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</a:cxnLst>
              <a:rect l="l" t="t" r="r" b="b"/>
              <a:pathLst>
                <a:path w="4050359" h="3228975">
                  <a:moveTo>
                    <a:pt x="304800" y="2495550"/>
                  </a:moveTo>
                  <a:cubicBezTo>
                    <a:pt x="325169" y="2393706"/>
                    <a:pt x="310606" y="2477628"/>
                    <a:pt x="323850" y="2295525"/>
                  </a:cubicBezTo>
                  <a:cubicBezTo>
                    <a:pt x="332858" y="2171661"/>
                    <a:pt x="344164" y="2047966"/>
                    <a:pt x="352425" y="1924050"/>
                  </a:cubicBezTo>
                  <a:cubicBezTo>
                    <a:pt x="362856" y="1767587"/>
                    <a:pt x="357947" y="1793908"/>
                    <a:pt x="381000" y="1638300"/>
                  </a:cubicBezTo>
                  <a:cubicBezTo>
                    <a:pt x="386661" y="1600091"/>
                    <a:pt x="394588" y="1562237"/>
                    <a:pt x="400050" y="1524000"/>
                  </a:cubicBezTo>
                  <a:cubicBezTo>
                    <a:pt x="409166" y="1460185"/>
                    <a:pt x="403446" y="1450267"/>
                    <a:pt x="419100" y="1400175"/>
                  </a:cubicBezTo>
                  <a:cubicBezTo>
                    <a:pt x="431079" y="1361842"/>
                    <a:pt x="457200" y="1285875"/>
                    <a:pt x="457200" y="1285875"/>
                  </a:cubicBezTo>
                  <a:cubicBezTo>
                    <a:pt x="467226" y="1215693"/>
                    <a:pt x="476272" y="1144827"/>
                    <a:pt x="495300" y="1076325"/>
                  </a:cubicBezTo>
                  <a:cubicBezTo>
                    <a:pt x="503362" y="1047303"/>
                    <a:pt x="516570" y="1019821"/>
                    <a:pt x="523875" y="990600"/>
                  </a:cubicBezTo>
                  <a:cubicBezTo>
                    <a:pt x="527050" y="977900"/>
                    <a:pt x="526138" y="963392"/>
                    <a:pt x="533400" y="952500"/>
                  </a:cubicBezTo>
                  <a:cubicBezTo>
                    <a:pt x="543776" y="936936"/>
                    <a:pt x="599776" y="918330"/>
                    <a:pt x="609600" y="914400"/>
                  </a:cubicBezTo>
                  <a:cubicBezTo>
                    <a:pt x="695540" y="935885"/>
                    <a:pt x="660962" y="925171"/>
                    <a:pt x="714375" y="942975"/>
                  </a:cubicBezTo>
                  <a:cubicBezTo>
                    <a:pt x="736600" y="971550"/>
                    <a:pt x="759330" y="999740"/>
                    <a:pt x="781050" y="1028700"/>
                  </a:cubicBezTo>
                  <a:cubicBezTo>
                    <a:pt x="787919" y="1037858"/>
                    <a:pt x="795591" y="1046753"/>
                    <a:pt x="800100" y="1057275"/>
                  </a:cubicBezTo>
                  <a:cubicBezTo>
                    <a:pt x="806515" y="1072244"/>
                    <a:pt x="815760" y="1130568"/>
                    <a:pt x="819150" y="1143000"/>
                  </a:cubicBezTo>
                  <a:cubicBezTo>
                    <a:pt x="824434" y="1162373"/>
                    <a:pt x="831850" y="1181100"/>
                    <a:pt x="838200" y="1200150"/>
                  </a:cubicBezTo>
                  <a:cubicBezTo>
                    <a:pt x="841375" y="1479550"/>
                    <a:pt x="839087" y="1759066"/>
                    <a:pt x="847725" y="2038350"/>
                  </a:cubicBezTo>
                  <a:cubicBezTo>
                    <a:pt x="850332" y="2122632"/>
                    <a:pt x="849821" y="2112772"/>
                    <a:pt x="895350" y="2143125"/>
                  </a:cubicBezTo>
                  <a:cubicBezTo>
                    <a:pt x="937811" y="2124927"/>
                    <a:pt x="965057" y="2127621"/>
                    <a:pt x="981075" y="2085975"/>
                  </a:cubicBezTo>
                  <a:cubicBezTo>
                    <a:pt x="1008830" y="2013812"/>
                    <a:pt x="1057275" y="1866900"/>
                    <a:pt x="1057275" y="1866900"/>
                  </a:cubicBezTo>
                  <a:cubicBezTo>
                    <a:pt x="1076684" y="1692218"/>
                    <a:pt x="1050097" y="1876955"/>
                    <a:pt x="1104900" y="1666875"/>
                  </a:cubicBezTo>
                  <a:cubicBezTo>
                    <a:pt x="1146117" y="1508875"/>
                    <a:pt x="1100224" y="1609552"/>
                    <a:pt x="1143000" y="1524000"/>
                  </a:cubicBezTo>
                  <a:cubicBezTo>
                    <a:pt x="1152525" y="1466850"/>
                    <a:pt x="1160212" y="1409363"/>
                    <a:pt x="1171575" y="1352550"/>
                  </a:cubicBezTo>
                  <a:cubicBezTo>
                    <a:pt x="1202119" y="1199830"/>
                    <a:pt x="1184791" y="1255751"/>
                    <a:pt x="1209675" y="1181100"/>
                  </a:cubicBezTo>
                  <a:cubicBezTo>
                    <a:pt x="1240002" y="847506"/>
                    <a:pt x="1195823" y="1292206"/>
                    <a:pt x="1238250" y="981075"/>
                  </a:cubicBezTo>
                  <a:cubicBezTo>
                    <a:pt x="1258320" y="833893"/>
                    <a:pt x="1227199" y="907928"/>
                    <a:pt x="1266825" y="828675"/>
                  </a:cubicBezTo>
                  <a:cubicBezTo>
                    <a:pt x="1270000" y="790575"/>
                    <a:pt x="1270065" y="752087"/>
                    <a:pt x="1276350" y="714375"/>
                  </a:cubicBezTo>
                  <a:cubicBezTo>
                    <a:pt x="1279651" y="694568"/>
                    <a:pt x="1289630" y="676459"/>
                    <a:pt x="1295400" y="657225"/>
                  </a:cubicBezTo>
                  <a:cubicBezTo>
                    <a:pt x="1299162" y="644686"/>
                    <a:pt x="1300063" y="631280"/>
                    <a:pt x="1304925" y="619125"/>
                  </a:cubicBezTo>
                  <a:cubicBezTo>
                    <a:pt x="1337276" y="538247"/>
                    <a:pt x="1327101" y="589133"/>
                    <a:pt x="1343025" y="533400"/>
                  </a:cubicBezTo>
                  <a:cubicBezTo>
                    <a:pt x="1383717" y="390979"/>
                    <a:pt x="1345185" y="467020"/>
                    <a:pt x="1409700" y="381000"/>
                  </a:cubicBezTo>
                  <a:cubicBezTo>
                    <a:pt x="1438423" y="342703"/>
                    <a:pt x="1414291" y="357245"/>
                    <a:pt x="1457325" y="342900"/>
                  </a:cubicBezTo>
                  <a:cubicBezTo>
                    <a:pt x="1544725" y="372033"/>
                    <a:pt x="1408670" y="323335"/>
                    <a:pt x="1524000" y="381000"/>
                  </a:cubicBezTo>
                  <a:cubicBezTo>
                    <a:pt x="1535709" y="386854"/>
                    <a:pt x="1549681" y="386385"/>
                    <a:pt x="1562100" y="390525"/>
                  </a:cubicBezTo>
                  <a:cubicBezTo>
                    <a:pt x="1578320" y="395932"/>
                    <a:pt x="1594779" y="401272"/>
                    <a:pt x="1609725" y="409575"/>
                  </a:cubicBezTo>
                  <a:cubicBezTo>
                    <a:pt x="1623602" y="417285"/>
                    <a:pt x="1633888" y="430548"/>
                    <a:pt x="1647825" y="438150"/>
                  </a:cubicBezTo>
                  <a:cubicBezTo>
                    <a:pt x="1669053" y="449729"/>
                    <a:pt x="1692275" y="457200"/>
                    <a:pt x="1714500" y="466725"/>
                  </a:cubicBezTo>
                  <a:cubicBezTo>
                    <a:pt x="1746250" y="498475"/>
                    <a:pt x="1800944" y="517946"/>
                    <a:pt x="1809750" y="561975"/>
                  </a:cubicBezTo>
                  <a:cubicBezTo>
                    <a:pt x="1823262" y="629535"/>
                    <a:pt x="1806633" y="599487"/>
                    <a:pt x="1866900" y="647700"/>
                  </a:cubicBezTo>
                  <a:cubicBezTo>
                    <a:pt x="1873250" y="663575"/>
                    <a:pt x="1880543" y="679105"/>
                    <a:pt x="1885950" y="695325"/>
                  </a:cubicBezTo>
                  <a:cubicBezTo>
                    <a:pt x="1890090" y="707744"/>
                    <a:pt x="1891879" y="720838"/>
                    <a:pt x="1895475" y="733425"/>
                  </a:cubicBezTo>
                  <a:cubicBezTo>
                    <a:pt x="1916698" y="807705"/>
                    <a:pt x="1905336" y="717234"/>
                    <a:pt x="1924050" y="876300"/>
                  </a:cubicBezTo>
                  <a:cubicBezTo>
                    <a:pt x="1938594" y="999922"/>
                    <a:pt x="1962150" y="1247775"/>
                    <a:pt x="1962150" y="1247775"/>
                  </a:cubicBezTo>
                  <a:cubicBezTo>
                    <a:pt x="1965325" y="1368425"/>
                    <a:pt x="1965219" y="1489206"/>
                    <a:pt x="1971675" y="1609725"/>
                  </a:cubicBezTo>
                  <a:cubicBezTo>
                    <a:pt x="1974751" y="1667144"/>
                    <a:pt x="1985519" y="1723909"/>
                    <a:pt x="1990725" y="1781175"/>
                  </a:cubicBezTo>
                  <a:cubicBezTo>
                    <a:pt x="2014585" y="2043637"/>
                    <a:pt x="2005691" y="1983440"/>
                    <a:pt x="2019300" y="2219325"/>
                  </a:cubicBezTo>
                  <a:cubicBezTo>
                    <a:pt x="2025163" y="2320954"/>
                    <a:pt x="2028921" y="2422764"/>
                    <a:pt x="2038350" y="2524125"/>
                  </a:cubicBezTo>
                  <a:cubicBezTo>
                    <a:pt x="2041638" y="2559470"/>
                    <a:pt x="2044657" y="2595768"/>
                    <a:pt x="2057400" y="2628900"/>
                  </a:cubicBezTo>
                  <a:cubicBezTo>
                    <a:pt x="2060606" y="2637234"/>
                    <a:pt x="2121857" y="2665891"/>
                    <a:pt x="2124075" y="2667000"/>
                  </a:cubicBezTo>
                  <a:cubicBezTo>
                    <a:pt x="2200275" y="2660650"/>
                    <a:pt x="2277074" y="2659405"/>
                    <a:pt x="2352675" y="2647950"/>
                  </a:cubicBezTo>
                  <a:cubicBezTo>
                    <a:pt x="2507158" y="2624543"/>
                    <a:pt x="2391333" y="2632743"/>
                    <a:pt x="2466975" y="2600325"/>
                  </a:cubicBezTo>
                  <a:cubicBezTo>
                    <a:pt x="2479007" y="2595168"/>
                    <a:pt x="2492818" y="2595397"/>
                    <a:pt x="2505075" y="2590800"/>
                  </a:cubicBezTo>
                  <a:cubicBezTo>
                    <a:pt x="2518370" y="2585814"/>
                    <a:pt x="2529705" y="2576240"/>
                    <a:pt x="2543175" y="2571750"/>
                  </a:cubicBezTo>
                  <a:cubicBezTo>
                    <a:pt x="2558534" y="2566630"/>
                    <a:pt x="2575094" y="2566152"/>
                    <a:pt x="2590800" y="2562225"/>
                  </a:cubicBezTo>
                  <a:cubicBezTo>
                    <a:pt x="2618274" y="2555356"/>
                    <a:pt x="2668043" y="2531842"/>
                    <a:pt x="2686050" y="2524125"/>
                  </a:cubicBezTo>
                  <a:cubicBezTo>
                    <a:pt x="2705100" y="2505075"/>
                    <a:pt x="2737916" y="2493393"/>
                    <a:pt x="2743200" y="2466975"/>
                  </a:cubicBezTo>
                  <a:cubicBezTo>
                    <a:pt x="2776149" y="2302229"/>
                    <a:pt x="2723436" y="2555556"/>
                    <a:pt x="2771775" y="2362200"/>
                  </a:cubicBezTo>
                  <a:cubicBezTo>
                    <a:pt x="2776459" y="2343464"/>
                    <a:pt x="2777741" y="2324032"/>
                    <a:pt x="2781300" y="2305050"/>
                  </a:cubicBezTo>
                  <a:cubicBezTo>
                    <a:pt x="2787267" y="2273226"/>
                    <a:pt x="2794000" y="2241550"/>
                    <a:pt x="2800350" y="2209800"/>
                  </a:cubicBezTo>
                  <a:cubicBezTo>
                    <a:pt x="2803525" y="2171700"/>
                    <a:pt x="2805941" y="2133529"/>
                    <a:pt x="2809875" y="2095500"/>
                  </a:cubicBezTo>
                  <a:cubicBezTo>
                    <a:pt x="2815467" y="2041441"/>
                    <a:pt x="2828925" y="1987922"/>
                    <a:pt x="2828925" y="1933575"/>
                  </a:cubicBezTo>
                  <a:cubicBezTo>
                    <a:pt x="2828925" y="1891814"/>
                    <a:pt x="2817571" y="1850795"/>
                    <a:pt x="2809875" y="1809750"/>
                  </a:cubicBezTo>
                  <a:cubicBezTo>
                    <a:pt x="2808025" y="1799882"/>
                    <a:pt x="2804840" y="1790155"/>
                    <a:pt x="2800350" y="1781175"/>
                  </a:cubicBezTo>
                  <a:cubicBezTo>
                    <a:pt x="2795230" y="1770936"/>
                    <a:pt x="2786859" y="1762607"/>
                    <a:pt x="2781300" y="1752600"/>
                  </a:cubicBezTo>
                  <a:cubicBezTo>
                    <a:pt x="2689164" y="1586755"/>
                    <a:pt x="2811735" y="1793800"/>
                    <a:pt x="2724150" y="1647825"/>
                  </a:cubicBezTo>
                  <a:cubicBezTo>
                    <a:pt x="2709087" y="1572509"/>
                    <a:pt x="2723656" y="1623634"/>
                    <a:pt x="2686050" y="1543050"/>
                  </a:cubicBezTo>
                  <a:cubicBezTo>
                    <a:pt x="2667079" y="1502397"/>
                    <a:pt x="2623457" y="1402897"/>
                    <a:pt x="2609850" y="1362075"/>
                  </a:cubicBezTo>
                  <a:cubicBezTo>
                    <a:pt x="2598402" y="1327732"/>
                    <a:pt x="2590055" y="1292420"/>
                    <a:pt x="2581275" y="1257300"/>
                  </a:cubicBezTo>
                  <a:cubicBezTo>
                    <a:pt x="2577348" y="1241594"/>
                    <a:pt x="2577562" y="1224785"/>
                    <a:pt x="2571750" y="1209675"/>
                  </a:cubicBezTo>
                  <a:cubicBezTo>
                    <a:pt x="2561556" y="1183170"/>
                    <a:pt x="2546350" y="1158875"/>
                    <a:pt x="2533650" y="1133475"/>
                  </a:cubicBezTo>
                  <a:cubicBezTo>
                    <a:pt x="2530475" y="1114425"/>
                    <a:pt x="2530232" y="1094647"/>
                    <a:pt x="2524125" y="1076325"/>
                  </a:cubicBezTo>
                  <a:cubicBezTo>
                    <a:pt x="2520505" y="1065465"/>
                    <a:pt x="2506860" y="1059058"/>
                    <a:pt x="2505075" y="1047750"/>
                  </a:cubicBezTo>
                  <a:cubicBezTo>
                    <a:pt x="2497137" y="997474"/>
                    <a:pt x="2499609" y="946087"/>
                    <a:pt x="2495550" y="895350"/>
                  </a:cubicBezTo>
                  <a:cubicBezTo>
                    <a:pt x="2470711" y="584863"/>
                    <a:pt x="2483822" y="672585"/>
                    <a:pt x="2457450" y="514350"/>
                  </a:cubicBezTo>
                  <a:lnTo>
                    <a:pt x="2438400" y="571500"/>
                  </a:lnTo>
                  <a:lnTo>
                    <a:pt x="2419350" y="628650"/>
                  </a:lnTo>
                  <a:cubicBezTo>
                    <a:pt x="2425293" y="878238"/>
                    <a:pt x="2419085" y="949854"/>
                    <a:pt x="2438400" y="1143000"/>
                  </a:cubicBezTo>
                  <a:cubicBezTo>
                    <a:pt x="2451693" y="1275926"/>
                    <a:pt x="2442216" y="1162558"/>
                    <a:pt x="2466975" y="1304925"/>
                  </a:cubicBezTo>
                  <a:cubicBezTo>
                    <a:pt x="2496971" y="1477402"/>
                    <a:pt x="2477463" y="1416439"/>
                    <a:pt x="2505075" y="1609725"/>
                  </a:cubicBezTo>
                  <a:lnTo>
                    <a:pt x="2524125" y="1743075"/>
                  </a:lnTo>
                  <a:cubicBezTo>
                    <a:pt x="2517775" y="1847850"/>
                    <a:pt x="2515785" y="1952981"/>
                    <a:pt x="2505075" y="2057400"/>
                  </a:cubicBezTo>
                  <a:cubicBezTo>
                    <a:pt x="2503026" y="2077376"/>
                    <a:pt x="2486025" y="2114550"/>
                    <a:pt x="2486025" y="2114550"/>
                  </a:cubicBezTo>
                  <a:cubicBezTo>
                    <a:pt x="2473325" y="2111375"/>
                    <a:pt x="2458817" y="2112287"/>
                    <a:pt x="2447925" y="2105025"/>
                  </a:cubicBezTo>
                  <a:cubicBezTo>
                    <a:pt x="2428866" y="2092319"/>
                    <a:pt x="2427618" y="2066065"/>
                    <a:pt x="2419350" y="2047875"/>
                  </a:cubicBezTo>
                  <a:cubicBezTo>
                    <a:pt x="2407599" y="2022022"/>
                    <a:pt x="2393001" y="1997528"/>
                    <a:pt x="2381250" y="1971675"/>
                  </a:cubicBezTo>
                  <a:cubicBezTo>
                    <a:pt x="2377095" y="1962535"/>
                    <a:pt x="2375680" y="1952328"/>
                    <a:pt x="2371725" y="1943100"/>
                  </a:cubicBezTo>
                  <a:cubicBezTo>
                    <a:pt x="2356613" y="1907838"/>
                    <a:pt x="2342588" y="1871940"/>
                    <a:pt x="2324100" y="1838325"/>
                  </a:cubicBezTo>
                  <a:cubicBezTo>
                    <a:pt x="2307550" y="1808233"/>
                    <a:pt x="2284858" y="1781904"/>
                    <a:pt x="2266950" y="1752600"/>
                  </a:cubicBezTo>
                  <a:cubicBezTo>
                    <a:pt x="2249905" y="1724707"/>
                    <a:pt x="2235200" y="1695450"/>
                    <a:pt x="2219325" y="1666875"/>
                  </a:cubicBezTo>
                  <a:cubicBezTo>
                    <a:pt x="2215550" y="1648002"/>
                    <a:pt x="2207001" y="1601327"/>
                    <a:pt x="2200275" y="1581150"/>
                  </a:cubicBezTo>
                  <a:cubicBezTo>
                    <a:pt x="2194868" y="1564930"/>
                    <a:pt x="2186138" y="1549902"/>
                    <a:pt x="2181225" y="1533525"/>
                  </a:cubicBezTo>
                  <a:cubicBezTo>
                    <a:pt x="2143179" y="1406706"/>
                    <a:pt x="2213592" y="1583649"/>
                    <a:pt x="2143125" y="1419225"/>
                  </a:cubicBezTo>
                  <a:cubicBezTo>
                    <a:pt x="2139950" y="1400175"/>
                    <a:pt x="2138906" y="1380645"/>
                    <a:pt x="2133600" y="1362075"/>
                  </a:cubicBezTo>
                  <a:cubicBezTo>
                    <a:pt x="2119809" y="1313805"/>
                    <a:pt x="2096865" y="1268206"/>
                    <a:pt x="2085975" y="1219200"/>
                  </a:cubicBezTo>
                  <a:cubicBezTo>
                    <a:pt x="2073275" y="1162050"/>
                    <a:pt x="2066388" y="1103290"/>
                    <a:pt x="2047875" y="1047750"/>
                  </a:cubicBezTo>
                  <a:cubicBezTo>
                    <a:pt x="2031041" y="997247"/>
                    <a:pt x="2041108" y="1028829"/>
                    <a:pt x="2019300" y="952500"/>
                  </a:cubicBezTo>
                  <a:cubicBezTo>
                    <a:pt x="1998039" y="782415"/>
                    <a:pt x="2029769" y="976477"/>
                    <a:pt x="1971675" y="790575"/>
                  </a:cubicBezTo>
                  <a:cubicBezTo>
                    <a:pt x="1915254" y="610027"/>
                    <a:pt x="2026430" y="852460"/>
                    <a:pt x="1924050" y="647700"/>
                  </a:cubicBezTo>
                  <a:cubicBezTo>
                    <a:pt x="1920875" y="628650"/>
                    <a:pt x="1925238" y="606619"/>
                    <a:pt x="1914525" y="590550"/>
                  </a:cubicBezTo>
                  <a:cubicBezTo>
                    <a:pt x="1908956" y="582196"/>
                    <a:pt x="1908525" y="609724"/>
                    <a:pt x="1905000" y="619125"/>
                  </a:cubicBezTo>
                  <a:cubicBezTo>
                    <a:pt x="1898997" y="635134"/>
                    <a:pt x="1892300" y="650875"/>
                    <a:pt x="1885950" y="666750"/>
                  </a:cubicBezTo>
                  <a:cubicBezTo>
                    <a:pt x="1876437" y="790415"/>
                    <a:pt x="1877605" y="805327"/>
                    <a:pt x="1857375" y="933450"/>
                  </a:cubicBezTo>
                  <a:cubicBezTo>
                    <a:pt x="1850527" y="976819"/>
                    <a:pt x="1843799" y="974178"/>
                    <a:pt x="1828800" y="1019175"/>
                  </a:cubicBezTo>
                  <a:cubicBezTo>
                    <a:pt x="1824660" y="1031594"/>
                    <a:pt x="1826010" y="1046050"/>
                    <a:pt x="1819275" y="1057275"/>
                  </a:cubicBezTo>
                  <a:cubicBezTo>
                    <a:pt x="1806517" y="1078539"/>
                    <a:pt x="1788406" y="1096145"/>
                    <a:pt x="1771650" y="1114425"/>
                  </a:cubicBezTo>
                  <a:cubicBezTo>
                    <a:pt x="1753445" y="1134284"/>
                    <a:pt x="1714500" y="1171575"/>
                    <a:pt x="1714500" y="1171575"/>
                  </a:cubicBezTo>
                  <a:cubicBezTo>
                    <a:pt x="1693068" y="1235872"/>
                    <a:pt x="1722340" y="1159031"/>
                    <a:pt x="1666875" y="1247775"/>
                  </a:cubicBezTo>
                  <a:cubicBezTo>
                    <a:pt x="1661554" y="1256289"/>
                    <a:pt x="1661305" y="1267122"/>
                    <a:pt x="1657350" y="1276350"/>
                  </a:cubicBezTo>
                  <a:cubicBezTo>
                    <a:pt x="1651757" y="1289401"/>
                    <a:pt x="1644650" y="1301750"/>
                    <a:pt x="1638300" y="1314450"/>
                  </a:cubicBezTo>
                  <a:cubicBezTo>
                    <a:pt x="1582736" y="1564489"/>
                    <a:pt x="1662869" y="1194986"/>
                    <a:pt x="1600200" y="1524000"/>
                  </a:cubicBezTo>
                  <a:cubicBezTo>
                    <a:pt x="1595301" y="1549719"/>
                    <a:pt x="1587500" y="1574800"/>
                    <a:pt x="1581150" y="1600200"/>
                  </a:cubicBezTo>
                  <a:cubicBezTo>
                    <a:pt x="1577975" y="1644650"/>
                    <a:pt x="1577927" y="1689435"/>
                    <a:pt x="1571625" y="1733550"/>
                  </a:cubicBezTo>
                  <a:cubicBezTo>
                    <a:pt x="1568356" y="1756432"/>
                    <a:pt x="1555844" y="1777343"/>
                    <a:pt x="1552575" y="1800225"/>
                  </a:cubicBezTo>
                  <a:cubicBezTo>
                    <a:pt x="1546273" y="1844340"/>
                    <a:pt x="1546225" y="1889125"/>
                    <a:pt x="1543050" y="1933575"/>
                  </a:cubicBezTo>
                  <a:cubicBezTo>
                    <a:pt x="1536700" y="2190750"/>
                    <a:pt x="1532362" y="2447983"/>
                    <a:pt x="1524000" y="2705100"/>
                  </a:cubicBezTo>
                  <a:cubicBezTo>
                    <a:pt x="1519661" y="2838531"/>
                    <a:pt x="1514997" y="2972027"/>
                    <a:pt x="1504950" y="3105150"/>
                  </a:cubicBezTo>
                  <a:cubicBezTo>
                    <a:pt x="1496846" y="3212525"/>
                    <a:pt x="1511245" y="3193028"/>
                    <a:pt x="1457325" y="3228975"/>
                  </a:cubicBezTo>
                  <a:cubicBezTo>
                    <a:pt x="1422400" y="3225800"/>
                    <a:pt x="1387311" y="3224085"/>
                    <a:pt x="1352550" y="3219450"/>
                  </a:cubicBezTo>
                  <a:cubicBezTo>
                    <a:pt x="1339574" y="3217720"/>
                    <a:pt x="1327330" y="3212267"/>
                    <a:pt x="1314450" y="3209925"/>
                  </a:cubicBezTo>
                  <a:cubicBezTo>
                    <a:pt x="1292361" y="3205909"/>
                    <a:pt x="1270000" y="3203575"/>
                    <a:pt x="1247775" y="3200400"/>
                  </a:cubicBezTo>
                  <a:cubicBezTo>
                    <a:pt x="1006031" y="3092958"/>
                    <a:pt x="1301648" y="3214431"/>
                    <a:pt x="1085850" y="3152775"/>
                  </a:cubicBezTo>
                  <a:cubicBezTo>
                    <a:pt x="1043329" y="3140626"/>
                    <a:pt x="1003978" y="3119134"/>
                    <a:pt x="962025" y="3105150"/>
                  </a:cubicBezTo>
                  <a:cubicBezTo>
                    <a:pt x="923925" y="3092450"/>
                    <a:pt x="885329" y="3081151"/>
                    <a:pt x="847725" y="3067050"/>
                  </a:cubicBezTo>
                  <a:cubicBezTo>
                    <a:pt x="834430" y="3062064"/>
                    <a:pt x="822878" y="3053097"/>
                    <a:pt x="809625" y="3048000"/>
                  </a:cubicBezTo>
                  <a:cubicBezTo>
                    <a:pt x="781512" y="3037187"/>
                    <a:pt x="751866" y="3030612"/>
                    <a:pt x="723900" y="3019425"/>
                  </a:cubicBezTo>
                  <a:cubicBezTo>
                    <a:pt x="688280" y="3005177"/>
                    <a:pt x="654272" y="2987177"/>
                    <a:pt x="619125" y="2971800"/>
                  </a:cubicBezTo>
                  <a:cubicBezTo>
                    <a:pt x="603461" y="2964947"/>
                    <a:pt x="587375" y="2959100"/>
                    <a:pt x="571500" y="2952750"/>
                  </a:cubicBezTo>
                  <a:cubicBezTo>
                    <a:pt x="539750" y="2921000"/>
                    <a:pt x="487140" y="2901061"/>
                    <a:pt x="476250" y="2857500"/>
                  </a:cubicBezTo>
                  <a:cubicBezTo>
                    <a:pt x="456763" y="2779553"/>
                    <a:pt x="460619" y="2775194"/>
                    <a:pt x="371475" y="2686050"/>
                  </a:cubicBezTo>
                  <a:cubicBezTo>
                    <a:pt x="329254" y="2643829"/>
                    <a:pt x="319051" y="2635989"/>
                    <a:pt x="276225" y="2571750"/>
                  </a:cubicBezTo>
                  <a:cubicBezTo>
                    <a:pt x="264411" y="2554029"/>
                    <a:pt x="256575" y="2533938"/>
                    <a:pt x="247650" y="2514600"/>
                  </a:cubicBezTo>
                  <a:cubicBezTo>
                    <a:pt x="216985" y="2448159"/>
                    <a:pt x="223279" y="2464742"/>
                    <a:pt x="209550" y="2409825"/>
                  </a:cubicBezTo>
                  <a:cubicBezTo>
                    <a:pt x="215900" y="2178050"/>
                    <a:pt x="228600" y="1946362"/>
                    <a:pt x="228600" y="1714500"/>
                  </a:cubicBezTo>
                  <a:cubicBezTo>
                    <a:pt x="228600" y="1648844"/>
                    <a:pt x="206889" y="1114576"/>
                    <a:pt x="200025" y="942975"/>
                  </a:cubicBezTo>
                  <a:cubicBezTo>
                    <a:pt x="203351" y="913040"/>
                    <a:pt x="188599" y="846454"/>
                    <a:pt x="238125" y="838200"/>
                  </a:cubicBezTo>
                  <a:cubicBezTo>
                    <a:pt x="248029" y="836549"/>
                    <a:pt x="257175" y="844550"/>
                    <a:pt x="266700" y="847725"/>
                  </a:cubicBezTo>
                  <a:cubicBezTo>
                    <a:pt x="292100" y="873125"/>
                    <a:pt x="314850" y="901485"/>
                    <a:pt x="342900" y="923925"/>
                  </a:cubicBezTo>
                  <a:cubicBezTo>
                    <a:pt x="358775" y="936625"/>
                    <a:pt x="376150" y="947650"/>
                    <a:pt x="390525" y="962025"/>
                  </a:cubicBezTo>
                  <a:cubicBezTo>
                    <a:pt x="404900" y="976400"/>
                    <a:pt x="414950" y="994607"/>
                    <a:pt x="428625" y="1009650"/>
                  </a:cubicBezTo>
                  <a:cubicBezTo>
                    <a:pt x="467848" y="1052795"/>
                    <a:pt x="517168" y="1100665"/>
                    <a:pt x="571500" y="1123950"/>
                  </a:cubicBezTo>
                  <a:cubicBezTo>
                    <a:pt x="593725" y="1133475"/>
                    <a:pt x="615500" y="1144127"/>
                    <a:pt x="638175" y="1152525"/>
                  </a:cubicBezTo>
                  <a:cubicBezTo>
                    <a:pt x="701264" y="1175891"/>
                    <a:pt x="768501" y="1189113"/>
                    <a:pt x="828675" y="1219200"/>
                  </a:cubicBezTo>
                  <a:cubicBezTo>
                    <a:pt x="904875" y="1257300"/>
                    <a:pt x="990408" y="1280710"/>
                    <a:pt x="1057275" y="1333500"/>
                  </a:cubicBezTo>
                  <a:lnTo>
                    <a:pt x="1238250" y="1476375"/>
                  </a:lnTo>
                  <a:cubicBezTo>
                    <a:pt x="1250752" y="1486159"/>
                    <a:pt x="1276350" y="1504950"/>
                    <a:pt x="1276350" y="1504950"/>
                  </a:cubicBezTo>
                  <a:cubicBezTo>
                    <a:pt x="1332230" y="1598083"/>
                    <a:pt x="1271270" y="1513417"/>
                    <a:pt x="1352550" y="1581150"/>
                  </a:cubicBezTo>
                  <a:cubicBezTo>
                    <a:pt x="1420692" y="1637935"/>
                    <a:pt x="1411780" y="1645316"/>
                    <a:pt x="1466850" y="1704975"/>
                  </a:cubicBezTo>
                  <a:cubicBezTo>
                    <a:pt x="1488169" y="1728071"/>
                    <a:pt x="1511300" y="1749425"/>
                    <a:pt x="1533525" y="1771650"/>
                  </a:cubicBezTo>
                  <a:cubicBezTo>
                    <a:pt x="1552651" y="1867281"/>
                    <a:pt x="1527517" y="1778526"/>
                    <a:pt x="1609725" y="1905000"/>
                  </a:cubicBezTo>
                  <a:cubicBezTo>
                    <a:pt x="1708154" y="2056429"/>
                    <a:pt x="1626951" y="1969851"/>
                    <a:pt x="1695450" y="2038350"/>
                  </a:cubicBezTo>
                  <a:cubicBezTo>
                    <a:pt x="1704975" y="2060575"/>
                    <a:pt x="1710612" y="2084906"/>
                    <a:pt x="1724025" y="2105025"/>
                  </a:cubicBezTo>
                  <a:cubicBezTo>
                    <a:pt x="1730375" y="2114550"/>
                    <a:pt x="1745449" y="2115136"/>
                    <a:pt x="1752600" y="2124075"/>
                  </a:cubicBezTo>
                  <a:cubicBezTo>
                    <a:pt x="1758872" y="2131915"/>
                    <a:pt x="1756556" y="2144296"/>
                    <a:pt x="1762125" y="2152650"/>
                  </a:cubicBezTo>
                  <a:cubicBezTo>
                    <a:pt x="1769597" y="2163858"/>
                    <a:pt x="1783228" y="2170017"/>
                    <a:pt x="1790700" y="2181225"/>
                  </a:cubicBezTo>
                  <a:cubicBezTo>
                    <a:pt x="1894865" y="2337472"/>
                    <a:pt x="1719518" y="2121992"/>
                    <a:pt x="1876425" y="2305050"/>
                  </a:cubicBezTo>
                  <a:cubicBezTo>
                    <a:pt x="1879600" y="2314575"/>
                    <a:pt x="1880688" y="2325074"/>
                    <a:pt x="1885950" y="2333625"/>
                  </a:cubicBezTo>
                  <a:cubicBezTo>
                    <a:pt x="1968730" y="2468143"/>
                    <a:pt x="1937689" y="2384066"/>
                    <a:pt x="1962150" y="2457450"/>
                  </a:cubicBezTo>
                  <a:cubicBezTo>
                    <a:pt x="1987154" y="2419944"/>
                    <a:pt x="1983235" y="2433680"/>
                    <a:pt x="1990725" y="2381250"/>
                  </a:cubicBezTo>
                  <a:cubicBezTo>
                    <a:pt x="2015727" y="2206237"/>
                    <a:pt x="2005188" y="2264964"/>
                    <a:pt x="2019300" y="2105025"/>
                  </a:cubicBezTo>
                  <a:cubicBezTo>
                    <a:pt x="2025187" y="2038308"/>
                    <a:pt x="2032788" y="1971745"/>
                    <a:pt x="2038350" y="1905000"/>
                  </a:cubicBezTo>
                  <a:cubicBezTo>
                    <a:pt x="2045489" y="1819337"/>
                    <a:pt x="2050807" y="1733532"/>
                    <a:pt x="2057400" y="1647825"/>
                  </a:cubicBezTo>
                  <a:cubicBezTo>
                    <a:pt x="2060332" y="1609706"/>
                    <a:pt x="2060640" y="1571237"/>
                    <a:pt x="2066925" y="1533525"/>
                  </a:cubicBezTo>
                  <a:cubicBezTo>
                    <a:pt x="2070226" y="1513718"/>
                    <a:pt x="2080205" y="1495609"/>
                    <a:pt x="2085975" y="1476375"/>
                  </a:cubicBezTo>
                  <a:cubicBezTo>
                    <a:pt x="2110350" y="1395124"/>
                    <a:pt x="2074000" y="1482744"/>
                    <a:pt x="2124075" y="1352550"/>
                  </a:cubicBezTo>
                  <a:cubicBezTo>
                    <a:pt x="2129172" y="1339297"/>
                    <a:pt x="2136775" y="1327150"/>
                    <a:pt x="2143125" y="1314450"/>
                  </a:cubicBezTo>
                  <a:cubicBezTo>
                    <a:pt x="2146300" y="1298575"/>
                    <a:pt x="2147117" y="1282040"/>
                    <a:pt x="2152650" y="1266825"/>
                  </a:cubicBezTo>
                  <a:cubicBezTo>
                    <a:pt x="2159927" y="1246814"/>
                    <a:pt x="2183610" y="1201931"/>
                    <a:pt x="2200275" y="1181100"/>
                  </a:cubicBezTo>
                  <a:cubicBezTo>
                    <a:pt x="2218561" y="1158242"/>
                    <a:pt x="2237843" y="1136183"/>
                    <a:pt x="2257425" y="1114425"/>
                  </a:cubicBezTo>
                  <a:cubicBezTo>
                    <a:pt x="2266436" y="1104413"/>
                    <a:pt x="2273493" y="1090853"/>
                    <a:pt x="2286000" y="1085850"/>
                  </a:cubicBezTo>
                  <a:cubicBezTo>
                    <a:pt x="2306845" y="1077512"/>
                    <a:pt x="2330450" y="1079500"/>
                    <a:pt x="2352675" y="1076325"/>
                  </a:cubicBezTo>
                  <a:cubicBezTo>
                    <a:pt x="2368550" y="1069975"/>
                    <a:pt x="2384080" y="1062682"/>
                    <a:pt x="2400300" y="1057275"/>
                  </a:cubicBezTo>
                  <a:cubicBezTo>
                    <a:pt x="2478890" y="1031078"/>
                    <a:pt x="2495053" y="1057192"/>
                    <a:pt x="2609850" y="1076325"/>
                  </a:cubicBezTo>
                  <a:cubicBezTo>
                    <a:pt x="2660841" y="1110319"/>
                    <a:pt x="2630330" y="1087280"/>
                    <a:pt x="2695575" y="1152525"/>
                  </a:cubicBezTo>
                  <a:cubicBezTo>
                    <a:pt x="2753149" y="1210099"/>
                    <a:pt x="2716459" y="1168428"/>
                    <a:pt x="2752725" y="1219200"/>
                  </a:cubicBezTo>
                  <a:cubicBezTo>
                    <a:pt x="2777619" y="1254052"/>
                    <a:pt x="2833370" y="1323339"/>
                    <a:pt x="2857500" y="1371600"/>
                  </a:cubicBezTo>
                  <a:cubicBezTo>
                    <a:pt x="2871484" y="1399569"/>
                    <a:pt x="2881616" y="1429356"/>
                    <a:pt x="2895600" y="1457325"/>
                  </a:cubicBezTo>
                  <a:cubicBezTo>
                    <a:pt x="2903879" y="1473884"/>
                    <a:pt x="2916882" y="1487934"/>
                    <a:pt x="2924175" y="1504950"/>
                  </a:cubicBezTo>
                  <a:cubicBezTo>
                    <a:pt x="2936040" y="1532635"/>
                    <a:pt x="2940517" y="1563150"/>
                    <a:pt x="2952750" y="1590675"/>
                  </a:cubicBezTo>
                  <a:cubicBezTo>
                    <a:pt x="2985184" y="1663652"/>
                    <a:pt x="3022790" y="1740848"/>
                    <a:pt x="3038475" y="1819275"/>
                  </a:cubicBezTo>
                  <a:cubicBezTo>
                    <a:pt x="3041650" y="1835150"/>
                    <a:pt x="3043740" y="1851281"/>
                    <a:pt x="3048000" y="1866900"/>
                  </a:cubicBezTo>
                  <a:cubicBezTo>
                    <a:pt x="3061348" y="1915843"/>
                    <a:pt x="3075213" y="1943098"/>
                    <a:pt x="3095625" y="1990725"/>
                  </a:cubicBezTo>
                  <a:cubicBezTo>
                    <a:pt x="3117412" y="2208599"/>
                    <a:pt x="3110942" y="2096841"/>
                    <a:pt x="3086100" y="2486025"/>
                  </a:cubicBezTo>
                  <a:cubicBezTo>
                    <a:pt x="3085069" y="2502182"/>
                    <a:pt x="3082020" y="2518404"/>
                    <a:pt x="3076575" y="2533650"/>
                  </a:cubicBezTo>
                  <a:cubicBezTo>
                    <a:pt x="3066058" y="2563098"/>
                    <a:pt x="3051175" y="2590800"/>
                    <a:pt x="3038475" y="2619375"/>
                  </a:cubicBezTo>
                  <a:cubicBezTo>
                    <a:pt x="3035300" y="2635250"/>
                    <a:pt x="3044919" y="2669662"/>
                    <a:pt x="3028950" y="2667000"/>
                  </a:cubicBezTo>
                  <a:cubicBezTo>
                    <a:pt x="3004987" y="2663006"/>
                    <a:pt x="2960380" y="2572321"/>
                    <a:pt x="2952750" y="2552700"/>
                  </a:cubicBezTo>
                  <a:cubicBezTo>
                    <a:pt x="2849704" y="2287725"/>
                    <a:pt x="2961333" y="2559398"/>
                    <a:pt x="2895600" y="2362200"/>
                  </a:cubicBezTo>
                  <a:cubicBezTo>
                    <a:pt x="2887954" y="2339261"/>
                    <a:pt x="2876550" y="2317750"/>
                    <a:pt x="2867025" y="2295525"/>
                  </a:cubicBezTo>
                  <a:cubicBezTo>
                    <a:pt x="2823669" y="1992036"/>
                    <a:pt x="2859614" y="2113221"/>
                    <a:pt x="2790825" y="1924050"/>
                  </a:cubicBezTo>
                  <a:cubicBezTo>
                    <a:pt x="2763044" y="1576784"/>
                    <a:pt x="2786716" y="1800035"/>
                    <a:pt x="2752725" y="1562100"/>
                  </a:cubicBezTo>
                  <a:cubicBezTo>
                    <a:pt x="2739580" y="1470087"/>
                    <a:pt x="2714625" y="1285875"/>
                    <a:pt x="2714625" y="1285875"/>
                  </a:cubicBezTo>
                  <a:cubicBezTo>
                    <a:pt x="2717800" y="1130300"/>
                    <a:pt x="2718787" y="974665"/>
                    <a:pt x="2724150" y="819150"/>
                  </a:cubicBezTo>
                  <a:cubicBezTo>
                    <a:pt x="2727365" y="725919"/>
                    <a:pt x="2708990" y="741653"/>
                    <a:pt x="2762250" y="723900"/>
                  </a:cubicBezTo>
                  <a:cubicBezTo>
                    <a:pt x="2781300" y="727075"/>
                    <a:pt x="2801078" y="727318"/>
                    <a:pt x="2819400" y="733425"/>
                  </a:cubicBezTo>
                  <a:cubicBezTo>
                    <a:pt x="2830260" y="737045"/>
                    <a:pt x="2837736" y="747355"/>
                    <a:pt x="2847975" y="752475"/>
                  </a:cubicBezTo>
                  <a:cubicBezTo>
                    <a:pt x="2869602" y="763289"/>
                    <a:pt x="2893422" y="769471"/>
                    <a:pt x="2914650" y="781050"/>
                  </a:cubicBezTo>
                  <a:cubicBezTo>
                    <a:pt x="2928587" y="788652"/>
                    <a:pt x="2939541" y="800819"/>
                    <a:pt x="2952750" y="809625"/>
                  </a:cubicBezTo>
                  <a:cubicBezTo>
                    <a:pt x="2968154" y="819894"/>
                    <a:pt x="2984500" y="828675"/>
                    <a:pt x="3000375" y="838200"/>
                  </a:cubicBezTo>
                  <a:cubicBezTo>
                    <a:pt x="3016250" y="860425"/>
                    <a:pt x="3033686" y="881614"/>
                    <a:pt x="3048000" y="904875"/>
                  </a:cubicBezTo>
                  <a:cubicBezTo>
                    <a:pt x="3103359" y="994833"/>
                    <a:pt x="3048385" y="933835"/>
                    <a:pt x="3105150" y="990600"/>
                  </a:cubicBezTo>
                  <a:cubicBezTo>
                    <a:pt x="3103551" y="1000195"/>
                    <a:pt x="3090538" y="1082062"/>
                    <a:pt x="3086100" y="1095375"/>
                  </a:cubicBezTo>
                  <a:cubicBezTo>
                    <a:pt x="3081610" y="1108845"/>
                    <a:pt x="3074575" y="1121434"/>
                    <a:pt x="3067050" y="1133475"/>
                  </a:cubicBezTo>
                  <a:cubicBezTo>
                    <a:pt x="3058636" y="1146937"/>
                    <a:pt x="3048806" y="1159522"/>
                    <a:pt x="3038475" y="1171575"/>
                  </a:cubicBezTo>
                  <a:cubicBezTo>
                    <a:pt x="3021088" y="1191860"/>
                    <a:pt x="3004721" y="1206602"/>
                    <a:pt x="2981325" y="1219200"/>
                  </a:cubicBezTo>
                  <a:cubicBezTo>
                    <a:pt x="2950070" y="1236029"/>
                    <a:pt x="2916514" y="1248562"/>
                    <a:pt x="2886075" y="1266825"/>
                  </a:cubicBezTo>
                  <a:cubicBezTo>
                    <a:pt x="2870200" y="1276350"/>
                    <a:pt x="2855009" y="1287121"/>
                    <a:pt x="2838450" y="1295400"/>
                  </a:cubicBezTo>
                  <a:cubicBezTo>
                    <a:pt x="2829470" y="1299890"/>
                    <a:pt x="2819197" y="1301196"/>
                    <a:pt x="2809875" y="1304925"/>
                  </a:cubicBezTo>
                  <a:cubicBezTo>
                    <a:pt x="2787424" y="1313905"/>
                    <a:pt x="2764490" y="1322036"/>
                    <a:pt x="2743200" y="1333500"/>
                  </a:cubicBezTo>
                  <a:cubicBezTo>
                    <a:pt x="2723041" y="1344355"/>
                    <a:pt x="2706005" y="1360375"/>
                    <a:pt x="2686050" y="1371600"/>
                  </a:cubicBezTo>
                  <a:cubicBezTo>
                    <a:pt x="2655111" y="1389003"/>
                    <a:pt x="2623427" y="1405242"/>
                    <a:pt x="2590800" y="1419225"/>
                  </a:cubicBezTo>
                  <a:cubicBezTo>
                    <a:pt x="2568575" y="1428750"/>
                    <a:pt x="2545415" y="1436336"/>
                    <a:pt x="2524125" y="1447800"/>
                  </a:cubicBezTo>
                  <a:cubicBezTo>
                    <a:pt x="2503966" y="1458655"/>
                    <a:pt x="2485047" y="1471844"/>
                    <a:pt x="2466975" y="1485900"/>
                  </a:cubicBezTo>
                  <a:cubicBezTo>
                    <a:pt x="2456342" y="1494170"/>
                    <a:pt x="2450448" y="1508451"/>
                    <a:pt x="2438400" y="1514475"/>
                  </a:cubicBezTo>
                  <a:cubicBezTo>
                    <a:pt x="2411459" y="1527945"/>
                    <a:pt x="2379357" y="1529074"/>
                    <a:pt x="2352675" y="1543050"/>
                  </a:cubicBezTo>
                  <a:cubicBezTo>
                    <a:pt x="2312112" y="1564297"/>
                    <a:pt x="2279331" y="1598772"/>
                    <a:pt x="2238375" y="1619250"/>
                  </a:cubicBezTo>
                  <a:cubicBezTo>
                    <a:pt x="2225675" y="1625600"/>
                    <a:pt x="2212777" y="1631568"/>
                    <a:pt x="2200275" y="1638300"/>
                  </a:cubicBezTo>
                  <a:cubicBezTo>
                    <a:pt x="2124682" y="1679004"/>
                    <a:pt x="2082060" y="1707283"/>
                    <a:pt x="2000250" y="1743075"/>
                  </a:cubicBezTo>
                  <a:cubicBezTo>
                    <a:pt x="1988257" y="1748322"/>
                    <a:pt x="1974850" y="1749425"/>
                    <a:pt x="1962150" y="1752600"/>
                  </a:cubicBezTo>
                  <a:cubicBezTo>
                    <a:pt x="1952625" y="1762125"/>
                    <a:pt x="1945623" y="1775151"/>
                    <a:pt x="1933575" y="1781175"/>
                  </a:cubicBezTo>
                  <a:cubicBezTo>
                    <a:pt x="1881366" y="1807280"/>
                    <a:pt x="1818347" y="1812827"/>
                    <a:pt x="1771650" y="1847850"/>
                  </a:cubicBezTo>
                  <a:cubicBezTo>
                    <a:pt x="1679522" y="1916946"/>
                    <a:pt x="1777701" y="1849587"/>
                    <a:pt x="1704975" y="1885950"/>
                  </a:cubicBezTo>
                  <a:cubicBezTo>
                    <a:pt x="1694736" y="1891070"/>
                    <a:pt x="1687085" y="1900891"/>
                    <a:pt x="1676400" y="1905000"/>
                  </a:cubicBezTo>
                  <a:cubicBezTo>
                    <a:pt x="1645461" y="1916899"/>
                    <a:pt x="1611830" y="1921024"/>
                    <a:pt x="1581150" y="1933575"/>
                  </a:cubicBezTo>
                  <a:cubicBezTo>
                    <a:pt x="1541724" y="1949704"/>
                    <a:pt x="1503977" y="1969841"/>
                    <a:pt x="1466850" y="1990725"/>
                  </a:cubicBezTo>
                  <a:cubicBezTo>
                    <a:pt x="1453014" y="1998508"/>
                    <a:pt x="1442949" y="2012200"/>
                    <a:pt x="1428750" y="2019300"/>
                  </a:cubicBezTo>
                  <a:cubicBezTo>
                    <a:pt x="1366468" y="2050441"/>
                    <a:pt x="1299120" y="2071208"/>
                    <a:pt x="1238250" y="2105025"/>
                  </a:cubicBezTo>
                  <a:lnTo>
                    <a:pt x="1152525" y="2152650"/>
                  </a:lnTo>
                  <a:cubicBezTo>
                    <a:pt x="1140023" y="2159382"/>
                    <a:pt x="1127895" y="2167210"/>
                    <a:pt x="1114425" y="2171700"/>
                  </a:cubicBezTo>
                  <a:cubicBezTo>
                    <a:pt x="1099066" y="2176820"/>
                    <a:pt x="1082675" y="2178050"/>
                    <a:pt x="1066800" y="2181225"/>
                  </a:cubicBezTo>
                  <a:cubicBezTo>
                    <a:pt x="853324" y="2314648"/>
                    <a:pt x="1119029" y="2146405"/>
                    <a:pt x="923925" y="2276475"/>
                  </a:cubicBezTo>
                  <a:cubicBezTo>
                    <a:pt x="908521" y="2286744"/>
                    <a:pt x="891704" y="2294781"/>
                    <a:pt x="876300" y="2305050"/>
                  </a:cubicBezTo>
                  <a:cubicBezTo>
                    <a:pt x="863091" y="2313856"/>
                    <a:pt x="851409" y="2324819"/>
                    <a:pt x="838200" y="2333625"/>
                  </a:cubicBezTo>
                  <a:cubicBezTo>
                    <a:pt x="822796" y="2343894"/>
                    <a:pt x="805796" y="2351662"/>
                    <a:pt x="790575" y="2362200"/>
                  </a:cubicBezTo>
                  <a:cubicBezTo>
                    <a:pt x="764470" y="2380272"/>
                    <a:pt x="714375" y="2419350"/>
                    <a:pt x="714375" y="2419350"/>
                  </a:cubicBezTo>
                  <a:cubicBezTo>
                    <a:pt x="739775" y="2432050"/>
                    <a:pt x="763985" y="2447479"/>
                    <a:pt x="790575" y="2457450"/>
                  </a:cubicBezTo>
                  <a:cubicBezTo>
                    <a:pt x="845360" y="2477995"/>
                    <a:pt x="894899" y="2479625"/>
                    <a:pt x="952500" y="2486025"/>
                  </a:cubicBezTo>
                  <a:cubicBezTo>
                    <a:pt x="1008113" y="2523100"/>
                    <a:pt x="968323" y="2503028"/>
                    <a:pt x="1076325" y="2514600"/>
                  </a:cubicBezTo>
                  <a:cubicBezTo>
                    <a:pt x="1133499" y="2520726"/>
                    <a:pt x="1190456" y="2529065"/>
                    <a:pt x="1247775" y="2533650"/>
                  </a:cubicBezTo>
                  <a:cubicBezTo>
                    <a:pt x="1541720" y="2557166"/>
                    <a:pt x="1725594" y="2557694"/>
                    <a:pt x="2038350" y="2571750"/>
                  </a:cubicBezTo>
                  <a:lnTo>
                    <a:pt x="2400300" y="2590800"/>
                  </a:lnTo>
                  <a:cubicBezTo>
                    <a:pt x="2451100" y="2587625"/>
                    <a:pt x="2502247" y="2588002"/>
                    <a:pt x="2552700" y="2581275"/>
                  </a:cubicBezTo>
                  <a:cubicBezTo>
                    <a:pt x="2597760" y="2575267"/>
                    <a:pt x="2686050" y="2552700"/>
                    <a:pt x="2686050" y="2552700"/>
                  </a:cubicBezTo>
                  <a:cubicBezTo>
                    <a:pt x="2698750" y="2546350"/>
                    <a:pt x="2710855" y="2538636"/>
                    <a:pt x="2724150" y="2533650"/>
                  </a:cubicBezTo>
                  <a:cubicBezTo>
                    <a:pt x="2736407" y="2529053"/>
                    <a:pt x="2750287" y="2529442"/>
                    <a:pt x="2762250" y="2524125"/>
                  </a:cubicBezTo>
                  <a:cubicBezTo>
                    <a:pt x="2779168" y="2516606"/>
                    <a:pt x="2793622" y="2504415"/>
                    <a:pt x="2809875" y="2495550"/>
                  </a:cubicBezTo>
                  <a:cubicBezTo>
                    <a:pt x="2945008" y="2421841"/>
                    <a:pt x="2795370" y="2509968"/>
                    <a:pt x="2914650" y="2438400"/>
                  </a:cubicBezTo>
                  <a:cubicBezTo>
                    <a:pt x="2908300" y="2425700"/>
                    <a:pt x="2900697" y="2413553"/>
                    <a:pt x="2895600" y="2400300"/>
                  </a:cubicBezTo>
                  <a:cubicBezTo>
                    <a:pt x="2884787" y="2372187"/>
                    <a:pt x="2867025" y="2314575"/>
                    <a:pt x="2867025" y="2314575"/>
                  </a:cubicBezTo>
                  <a:cubicBezTo>
                    <a:pt x="2873721" y="2086910"/>
                    <a:pt x="2864004" y="2069025"/>
                    <a:pt x="2886075" y="1914525"/>
                  </a:cubicBezTo>
                  <a:cubicBezTo>
                    <a:pt x="2891981" y="1873184"/>
                    <a:pt x="2898030" y="1831853"/>
                    <a:pt x="2905125" y="1790700"/>
                  </a:cubicBezTo>
                  <a:cubicBezTo>
                    <a:pt x="2913907" y="1739766"/>
                    <a:pt x="2933700" y="1638300"/>
                    <a:pt x="2933700" y="1638300"/>
                  </a:cubicBezTo>
                  <a:cubicBezTo>
                    <a:pt x="2940050" y="1517650"/>
                    <a:pt x="2941019" y="1396596"/>
                    <a:pt x="2952750" y="1276350"/>
                  </a:cubicBezTo>
                  <a:cubicBezTo>
                    <a:pt x="2953862" y="1264956"/>
                    <a:pt x="2966680" y="1258014"/>
                    <a:pt x="2971800" y="1247775"/>
                  </a:cubicBezTo>
                  <a:cubicBezTo>
                    <a:pt x="2976290" y="1238795"/>
                    <a:pt x="2976004" y="1227714"/>
                    <a:pt x="2981325" y="1219200"/>
                  </a:cubicBezTo>
                  <a:cubicBezTo>
                    <a:pt x="2992100" y="1201960"/>
                    <a:pt x="3007227" y="1187839"/>
                    <a:pt x="3019425" y="1171575"/>
                  </a:cubicBezTo>
                  <a:cubicBezTo>
                    <a:pt x="3048148" y="1133278"/>
                    <a:pt x="3024016" y="1147820"/>
                    <a:pt x="3067050" y="1133475"/>
                  </a:cubicBezTo>
                  <a:cubicBezTo>
                    <a:pt x="3105150" y="1136650"/>
                    <a:pt x="3144134" y="1134243"/>
                    <a:pt x="3181350" y="1143000"/>
                  </a:cubicBezTo>
                  <a:cubicBezTo>
                    <a:pt x="3199371" y="1147240"/>
                    <a:pt x="3212791" y="1162584"/>
                    <a:pt x="3228975" y="1171575"/>
                  </a:cubicBezTo>
                  <a:cubicBezTo>
                    <a:pt x="3241387" y="1178471"/>
                    <a:pt x="3254024" y="1185032"/>
                    <a:pt x="3267075" y="1190625"/>
                  </a:cubicBezTo>
                  <a:cubicBezTo>
                    <a:pt x="3276303" y="1194580"/>
                    <a:pt x="3286475" y="1196072"/>
                    <a:pt x="3295650" y="1200150"/>
                  </a:cubicBezTo>
                  <a:cubicBezTo>
                    <a:pt x="3315113" y="1208800"/>
                    <a:pt x="3333337" y="1220075"/>
                    <a:pt x="3352800" y="1228725"/>
                  </a:cubicBezTo>
                  <a:cubicBezTo>
                    <a:pt x="3411953" y="1255015"/>
                    <a:pt x="3350540" y="1217693"/>
                    <a:pt x="3409950" y="1257300"/>
                  </a:cubicBezTo>
                  <a:cubicBezTo>
                    <a:pt x="3413125" y="1270000"/>
                    <a:pt x="3414318" y="1283368"/>
                    <a:pt x="3419475" y="1295400"/>
                  </a:cubicBezTo>
                  <a:cubicBezTo>
                    <a:pt x="3423984" y="1305922"/>
                    <a:pt x="3432966" y="1313968"/>
                    <a:pt x="3438525" y="1323975"/>
                  </a:cubicBezTo>
                  <a:cubicBezTo>
                    <a:pt x="3448868" y="1342593"/>
                    <a:pt x="3458175" y="1361787"/>
                    <a:pt x="3467100" y="1381125"/>
                  </a:cubicBezTo>
                  <a:cubicBezTo>
                    <a:pt x="3477233" y="1403080"/>
                    <a:pt x="3485324" y="1425948"/>
                    <a:pt x="3495675" y="1447800"/>
                  </a:cubicBezTo>
                  <a:cubicBezTo>
                    <a:pt x="3513910" y="1486297"/>
                    <a:pt x="3535751" y="1523074"/>
                    <a:pt x="3552825" y="1562100"/>
                  </a:cubicBezTo>
                  <a:cubicBezTo>
                    <a:pt x="3558072" y="1574093"/>
                    <a:pt x="3558210" y="1587781"/>
                    <a:pt x="3562350" y="1600200"/>
                  </a:cubicBezTo>
                  <a:cubicBezTo>
                    <a:pt x="3577884" y="1646803"/>
                    <a:pt x="3577116" y="1641399"/>
                    <a:pt x="3600450" y="1676400"/>
                  </a:cubicBezTo>
                  <a:cubicBezTo>
                    <a:pt x="3629124" y="1791097"/>
                    <a:pt x="3606430" y="1718928"/>
                    <a:pt x="3657600" y="1838325"/>
                  </a:cubicBezTo>
                  <a:cubicBezTo>
                    <a:pt x="3664335" y="1854040"/>
                    <a:pt x="3669004" y="1870657"/>
                    <a:pt x="3676650" y="1885950"/>
                  </a:cubicBezTo>
                  <a:cubicBezTo>
                    <a:pt x="3681770" y="1896189"/>
                    <a:pt x="3690580" y="1904286"/>
                    <a:pt x="3695700" y="1914525"/>
                  </a:cubicBezTo>
                  <a:cubicBezTo>
                    <a:pt x="3700190" y="1923505"/>
                    <a:pt x="3698125" y="1936000"/>
                    <a:pt x="3705225" y="1943100"/>
                  </a:cubicBezTo>
                  <a:cubicBezTo>
                    <a:pt x="3712325" y="1950200"/>
                    <a:pt x="3724275" y="1949450"/>
                    <a:pt x="3733800" y="1952625"/>
                  </a:cubicBezTo>
                  <a:cubicBezTo>
                    <a:pt x="3754642" y="1924836"/>
                    <a:pt x="3782796" y="1892030"/>
                    <a:pt x="3790950" y="1857375"/>
                  </a:cubicBezTo>
                  <a:cubicBezTo>
                    <a:pt x="3798982" y="1823238"/>
                    <a:pt x="3797300" y="1787525"/>
                    <a:pt x="3800475" y="1752600"/>
                  </a:cubicBezTo>
                  <a:cubicBezTo>
                    <a:pt x="3776803" y="1350179"/>
                    <a:pt x="3800475" y="1821978"/>
                    <a:pt x="3800475" y="1019175"/>
                  </a:cubicBezTo>
                  <a:cubicBezTo>
                    <a:pt x="3800475" y="1000787"/>
                    <a:pt x="3792368" y="807192"/>
                    <a:pt x="3781425" y="752475"/>
                  </a:cubicBezTo>
                  <a:cubicBezTo>
                    <a:pt x="3777487" y="732784"/>
                    <a:pt x="3768145" y="714559"/>
                    <a:pt x="3762375" y="695325"/>
                  </a:cubicBezTo>
                  <a:cubicBezTo>
                    <a:pt x="3726495" y="575724"/>
                    <a:pt x="3775336" y="724682"/>
                    <a:pt x="3743325" y="628650"/>
                  </a:cubicBezTo>
                  <a:cubicBezTo>
                    <a:pt x="3675315" y="651320"/>
                    <a:pt x="3702883" y="636561"/>
                    <a:pt x="3657600" y="666750"/>
                  </a:cubicBezTo>
                  <a:cubicBezTo>
                    <a:pt x="3636115" y="752690"/>
                    <a:pt x="3646829" y="718112"/>
                    <a:pt x="3629025" y="771525"/>
                  </a:cubicBezTo>
                  <a:cubicBezTo>
                    <a:pt x="3632200" y="854075"/>
                    <a:pt x="3633055" y="936747"/>
                    <a:pt x="3638550" y="1019175"/>
                  </a:cubicBezTo>
                  <a:cubicBezTo>
                    <a:pt x="3639863" y="1038865"/>
                    <a:pt x="3664003" y="1102978"/>
                    <a:pt x="3667125" y="1114425"/>
                  </a:cubicBezTo>
                  <a:cubicBezTo>
                    <a:pt x="3671385" y="1130044"/>
                    <a:pt x="3673899" y="1146096"/>
                    <a:pt x="3676650" y="1162050"/>
                  </a:cubicBezTo>
                  <a:cubicBezTo>
                    <a:pt x="3726324" y="1450158"/>
                    <a:pt x="3691149" y="1308048"/>
                    <a:pt x="3752850" y="1524000"/>
                  </a:cubicBezTo>
                  <a:cubicBezTo>
                    <a:pt x="3775675" y="1797903"/>
                    <a:pt x="3745759" y="1501114"/>
                    <a:pt x="3781425" y="1724025"/>
                  </a:cubicBezTo>
                  <a:cubicBezTo>
                    <a:pt x="3807632" y="1887817"/>
                    <a:pt x="3794913" y="1849384"/>
                    <a:pt x="3810000" y="2000250"/>
                  </a:cubicBezTo>
                  <a:cubicBezTo>
                    <a:pt x="3815408" y="2054328"/>
                    <a:pt x="3822700" y="2108200"/>
                    <a:pt x="3829050" y="2162175"/>
                  </a:cubicBezTo>
                  <a:cubicBezTo>
                    <a:pt x="3806073" y="2254081"/>
                    <a:pt x="3835673" y="2233240"/>
                    <a:pt x="3762375" y="2247900"/>
                  </a:cubicBezTo>
                  <a:cubicBezTo>
                    <a:pt x="3745422" y="2245781"/>
                    <a:pt x="3652266" y="2235188"/>
                    <a:pt x="3629025" y="2228850"/>
                  </a:cubicBezTo>
                  <a:cubicBezTo>
                    <a:pt x="3559894" y="2209996"/>
                    <a:pt x="3601361" y="2214402"/>
                    <a:pt x="3543300" y="2181225"/>
                  </a:cubicBezTo>
                  <a:cubicBezTo>
                    <a:pt x="3534583" y="2176244"/>
                    <a:pt x="3524250" y="2174875"/>
                    <a:pt x="3514725" y="2171700"/>
                  </a:cubicBezTo>
                  <a:cubicBezTo>
                    <a:pt x="3505200" y="2162175"/>
                    <a:pt x="3496498" y="2151749"/>
                    <a:pt x="3486150" y="2143125"/>
                  </a:cubicBezTo>
                  <a:cubicBezTo>
                    <a:pt x="3477356" y="2135796"/>
                    <a:pt x="3465670" y="2132170"/>
                    <a:pt x="3457575" y="2124075"/>
                  </a:cubicBezTo>
                  <a:cubicBezTo>
                    <a:pt x="3449480" y="2115980"/>
                    <a:pt x="3445179" y="2104815"/>
                    <a:pt x="3438525" y="2095500"/>
                  </a:cubicBezTo>
                  <a:cubicBezTo>
                    <a:pt x="3429298" y="2082582"/>
                    <a:pt x="3418118" y="2071013"/>
                    <a:pt x="3409950" y="2057400"/>
                  </a:cubicBezTo>
                  <a:cubicBezTo>
                    <a:pt x="3363693" y="1980305"/>
                    <a:pt x="3394329" y="2025625"/>
                    <a:pt x="3371850" y="1971675"/>
                  </a:cubicBezTo>
                  <a:cubicBezTo>
                    <a:pt x="3359823" y="1942810"/>
                    <a:pt x="3345084" y="1915094"/>
                    <a:pt x="3333750" y="1885950"/>
                  </a:cubicBezTo>
                  <a:cubicBezTo>
                    <a:pt x="3298874" y="1796269"/>
                    <a:pt x="3313684" y="1801059"/>
                    <a:pt x="3267075" y="1714500"/>
                  </a:cubicBezTo>
                  <a:cubicBezTo>
                    <a:pt x="3259549" y="1700523"/>
                    <a:pt x="3248025" y="1689100"/>
                    <a:pt x="3238500" y="1676400"/>
                  </a:cubicBezTo>
                  <a:cubicBezTo>
                    <a:pt x="3219972" y="1565231"/>
                    <a:pt x="3244502" y="1669354"/>
                    <a:pt x="3171825" y="1524000"/>
                  </a:cubicBezTo>
                  <a:cubicBezTo>
                    <a:pt x="3165971" y="1512291"/>
                    <a:pt x="3166999" y="1498118"/>
                    <a:pt x="3162300" y="1485900"/>
                  </a:cubicBezTo>
                  <a:cubicBezTo>
                    <a:pt x="3151075" y="1456714"/>
                    <a:pt x="3139386" y="1427510"/>
                    <a:pt x="3124200" y="1400175"/>
                  </a:cubicBezTo>
                  <a:cubicBezTo>
                    <a:pt x="3107522" y="1370154"/>
                    <a:pt x="3083728" y="1344471"/>
                    <a:pt x="3067050" y="1314450"/>
                  </a:cubicBezTo>
                  <a:cubicBezTo>
                    <a:pt x="2979546" y="1156943"/>
                    <a:pt x="3069520" y="1282818"/>
                    <a:pt x="3000375" y="1190625"/>
                  </a:cubicBezTo>
                  <a:cubicBezTo>
                    <a:pt x="2990850" y="1162050"/>
                    <a:pt x="2984422" y="1132248"/>
                    <a:pt x="2971800" y="1104900"/>
                  </a:cubicBezTo>
                  <a:cubicBezTo>
                    <a:pt x="2965147" y="1090486"/>
                    <a:pt x="2949672" y="1081307"/>
                    <a:pt x="2943225" y="1066800"/>
                  </a:cubicBezTo>
                  <a:cubicBezTo>
                    <a:pt x="2888298" y="943214"/>
                    <a:pt x="2973197" y="1078420"/>
                    <a:pt x="2914650" y="990600"/>
                  </a:cubicBezTo>
                  <a:cubicBezTo>
                    <a:pt x="2911475" y="977900"/>
                    <a:pt x="2911394" y="963992"/>
                    <a:pt x="2905125" y="952500"/>
                  </a:cubicBezTo>
                  <a:cubicBezTo>
                    <a:pt x="2878507" y="903700"/>
                    <a:pt x="2862591" y="890916"/>
                    <a:pt x="2828925" y="857250"/>
                  </a:cubicBezTo>
                  <a:cubicBezTo>
                    <a:pt x="2790825" y="860425"/>
                    <a:pt x="2748821" y="849677"/>
                    <a:pt x="2714625" y="866775"/>
                  </a:cubicBezTo>
                  <a:cubicBezTo>
                    <a:pt x="2696664" y="875755"/>
                    <a:pt x="2701925" y="904875"/>
                    <a:pt x="2695575" y="923925"/>
                  </a:cubicBezTo>
                  <a:cubicBezTo>
                    <a:pt x="2692400" y="933450"/>
                    <a:pt x="2689779" y="943178"/>
                    <a:pt x="2686050" y="952500"/>
                  </a:cubicBezTo>
                  <a:cubicBezTo>
                    <a:pt x="2679700" y="968375"/>
                    <a:pt x="2672407" y="983905"/>
                    <a:pt x="2667000" y="1000125"/>
                  </a:cubicBezTo>
                  <a:cubicBezTo>
                    <a:pt x="2641062" y="1077938"/>
                    <a:pt x="2677396" y="998383"/>
                    <a:pt x="2638425" y="1076325"/>
                  </a:cubicBezTo>
                  <a:cubicBezTo>
                    <a:pt x="2628900" y="1143000"/>
                    <a:pt x="2616780" y="1209356"/>
                    <a:pt x="2609850" y="1276350"/>
                  </a:cubicBezTo>
                  <a:cubicBezTo>
                    <a:pt x="2600325" y="1368425"/>
                    <a:pt x="2610547" y="1464759"/>
                    <a:pt x="2581275" y="1552575"/>
                  </a:cubicBezTo>
                  <a:cubicBezTo>
                    <a:pt x="2571750" y="1581150"/>
                    <a:pt x="2557652" y="1608589"/>
                    <a:pt x="2552700" y="1638300"/>
                  </a:cubicBezTo>
                  <a:cubicBezTo>
                    <a:pt x="2540364" y="1712315"/>
                    <a:pt x="2550348" y="1677519"/>
                    <a:pt x="2524125" y="1743075"/>
                  </a:cubicBezTo>
                  <a:cubicBezTo>
                    <a:pt x="2518291" y="1778080"/>
                    <a:pt x="2513063" y="1813237"/>
                    <a:pt x="2505075" y="1847850"/>
                  </a:cubicBezTo>
                  <a:cubicBezTo>
                    <a:pt x="2487367" y="1924586"/>
                    <a:pt x="2464867" y="2002931"/>
                    <a:pt x="2438400" y="2076450"/>
                  </a:cubicBezTo>
                  <a:cubicBezTo>
                    <a:pt x="2427808" y="2105872"/>
                    <a:pt x="2412327" y="2133310"/>
                    <a:pt x="2400300" y="2162175"/>
                  </a:cubicBezTo>
                  <a:cubicBezTo>
                    <a:pt x="2396438" y="2171443"/>
                    <a:pt x="2397875" y="2183650"/>
                    <a:pt x="2390775" y="2190750"/>
                  </a:cubicBezTo>
                  <a:cubicBezTo>
                    <a:pt x="2377684" y="2203841"/>
                    <a:pt x="2360339" y="2212449"/>
                    <a:pt x="2343150" y="2219325"/>
                  </a:cubicBezTo>
                  <a:cubicBezTo>
                    <a:pt x="2328119" y="2225338"/>
                    <a:pt x="2311400" y="2225675"/>
                    <a:pt x="2295525" y="2228850"/>
                  </a:cubicBezTo>
                  <a:cubicBezTo>
                    <a:pt x="2263775" y="2222500"/>
                    <a:pt x="2229235" y="2224280"/>
                    <a:pt x="2200275" y="2209800"/>
                  </a:cubicBezTo>
                  <a:cubicBezTo>
                    <a:pt x="2176178" y="2197752"/>
                    <a:pt x="2165541" y="2167594"/>
                    <a:pt x="2143125" y="2152650"/>
                  </a:cubicBezTo>
                  <a:cubicBezTo>
                    <a:pt x="2133600" y="2146300"/>
                    <a:pt x="2122645" y="2141695"/>
                    <a:pt x="2114550" y="2133600"/>
                  </a:cubicBezTo>
                  <a:cubicBezTo>
                    <a:pt x="2100175" y="2119225"/>
                    <a:pt x="2089837" y="2101275"/>
                    <a:pt x="2076450" y="2085975"/>
                  </a:cubicBezTo>
                  <a:cubicBezTo>
                    <a:pt x="2067580" y="2075838"/>
                    <a:pt x="2057400" y="2066925"/>
                    <a:pt x="2047875" y="2057400"/>
                  </a:cubicBezTo>
                  <a:cubicBezTo>
                    <a:pt x="2030411" y="2005009"/>
                    <a:pt x="2051628" y="2049166"/>
                    <a:pt x="2009775" y="2009775"/>
                  </a:cubicBezTo>
                  <a:cubicBezTo>
                    <a:pt x="1963999" y="1966692"/>
                    <a:pt x="1912963" y="1927578"/>
                    <a:pt x="1876425" y="1876425"/>
                  </a:cubicBezTo>
                  <a:cubicBezTo>
                    <a:pt x="1860550" y="1854200"/>
                    <a:pt x="1843569" y="1832725"/>
                    <a:pt x="1828800" y="1809750"/>
                  </a:cubicBezTo>
                  <a:cubicBezTo>
                    <a:pt x="1814958" y="1788218"/>
                    <a:pt x="1806515" y="1763203"/>
                    <a:pt x="1790700" y="1743075"/>
                  </a:cubicBezTo>
                  <a:cubicBezTo>
                    <a:pt x="1771281" y="1718360"/>
                    <a:pt x="1741460" y="1702552"/>
                    <a:pt x="1724025" y="1676400"/>
                  </a:cubicBezTo>
                  <a:cubicBezTo>
                    <a:pt x="1717675" y="1666875"/>
                    <a:pt x="1711042" y="1657533"/>
                    <a:pt x="1704975" y="1647825"/>
                  </a:cubicBezTo>
                  <a:cubicBezTo>
                    <a:pt x="1695163" y="1632126"/>
                    <a:pt x="1686938" y="1615421"/>
                    <a:pt x="1676400" y="1600200"/>
                  </a:cubicBezTo>
                  <a:cubicBezTo>
                    <a:pt x="1658328" y="1574095"/>
                    <a:pt x="1633449" y="1552398"/>
                    <a:pt x="1619250" y="1524000"/>
                  </a:cubicBezTo>
                  <a:cubicBezTo>
                    <a:pt x="1612900" y="1511300"/>
                    <a:pt x="1609070" y="1496988"/>
                    <a:pt x="1600200" y="1485900"/>
                  </a:cubicBezTo>
                  <a:cubicBezTo>
                    <a:pt x="1583370" y="1464863"/>
                    <a:pt x="1543050" y="1428750"/>
                    <a:pt x="1543050" y="1428750"/>
                  </a:cubicBezTo>
                  <a:cubicBezTo>
                    <a:pt x="1539875" y="1419225"/>
                    <a:pt x="1537480" y="1409403"/>
                    <a:pt x="1533525" y="1400175"/>
                  </a:cubicBezTo>
                  <a:cubicBezTo>
                    <a:pt x="1519023" y="1366338"/>
                    <a:pt x="1514557" y="1362198"/>
                    <a:pt x="1495425" y="1333500"/>
                  </a:cubicBezTo>
                  <a:cubicBezTo>
                    <a:pt x="1494803" y="1331011"/>
                    <a:pt x="1481344" y="1273036"/>
                    <a:pt x="1476375" y="1266825"/>
                  </a:cubicBezTo>
                  <a:cubicBezTo>
                    <a:pt x="1469224" y="1257886"/>
                    <a:pt x="1457325" y="1254125"/>
                    <a:pt x="1447800" y="1247775"/>
                  </a:cubicBezTo>
                  <a:cubicBezTo>
                    <a:pt x="1425767" y="1214726"/>
                    <a:pt x="1418271" y="1199435"/>
                    <a:pt x="1381125" y="1171575"/>
                  </a:cubicBezTo>
                  <a:cubicBezTo>
                    <a:pt x="1373093" y="1165551"/>
                    <a:pt x="1362075" y="1165225"/>
                    <a:pt x="1352550" y="1162050"/>
                  </a:cubicBezTo>
                  <a:cubicBezTo>
                    <a:pt x="1290082" y="1115199"/>
                    <a:pt x="1340703" y="1148006"/>
                    <a:pt x="1266825" y="1114425"/>
                  </a:cubicBezTo>
                  <a:cubicBezTo>
                    <a:pt x="1182404" y="1076052"/>
                    <a:pt x="1240283" y="1091972"/>
                    <a:pt x="1162050" y="1076325"/>
                  </a:cubicBezTo>
                  <a:cubicBezTo>
                    <a:pt x="1139825" y="1066800"/>
                    <a:pt x="1117388" y="1057756"/>
                    <a:pt x="1095375" y="1047750"/>
                  </a:cubicBezTo>
                  <a:cubicBezTo>
                    <a:pt x="1082449" y="1041874"/>
                    <a:pt x="1070326" y="1034293"/>
                    <a:pt x="1057275" y="1028700"/>
                  </a:cubicBezTo>
                  <a:cubicBezTo>
                    <a:pt x="1048047" y="1024745"/>
                    <a:pt x="1037928" y="1023130"/>
                    <a:pt x="1028700" y="1019175"/>
                  </a:cubicBezTo>
                  <a:cubicBezTo>
                    <a:pt x="1015649" y="1013582"/>
                    <a:pt x="1003651" y="1005718"/>
                    <a:pt x="990600" y="1000125"/>
                  </a:cubicBezTo>
                  <a:cubicBezTo>
                    <a:pt x="971469" y="991926"/>
                    <a:pt x="943259" y="985908"/>
                    <a:pt x="923925" y="981075"/>
                  </a:cubicBezTo>
                  <a:cubicBezTo>
                    <a:pt x="914400" y="974725"/>
                    <a:pt x="905589" y="967145"/>
                    <a:pt x="895350" y="962025"/>
                  </a:cubicBezTo>
                  <a:cubicBezTo>
                    <a:pt x="860450" y="944575"/>
                    <a:pt x="800664" y="946617"/>
                    <a:pt x="771525" y="942975"/>
                  </a:cubicBezTo>
                  <a:cubicBezTo>
                    <a:pt x="752361" y="940580"/>
                    <a:pt x="733425" y="936625"/>
                    <a:pt x="714375" y="933450"/>
                  </a:cubicBezTo>
                  <a:cubicBezTo>
                    <a:pt x="698500" y="936625"/>
                    <a:pt x="673534" y="928276"/>
                    <a:pt x="666750" y="942975"/>
                  </a:cubicBezTo>
                  <a:cubicBezTo>
                    <a:pt x="650729" y="977688"/>
                    <a:pt x="656429" y="1019051"/>
                    <a:pt x="657225" y="1057275"/>
                  </a:cubicBezTo>
                  <a:cubicBezTo>
                    <a:pt x="659609" y="1171726"/>
                    <a:pt x="663398" y="1286425"/>
                    <a:pt x="676275" y="1400175"/>
                  </a:cubicBezTo>
                  <a:cubicBezTo>
                    <a:pt x="682512" y="1455272"/>
                    <a:pt x="702869" y="1507858"/>
                    <a:pt x="714375" y="1562100"/>
                  </a:cubicBezTo>
                  <a:cubicBezTo>
                    <a:pt x="725100" y="1612660"/>
                    <a:pt x="730414" y="1664358"/>
                    <a:pt x="742950" y="1714500"/>
                  </a:cubicBezTo>
                  <a:cubicBezTo>
                    <a:pt x="749300" y="1739900"/>
                    <a:pt x="756606" y="1765080"/>
                    <a:pt x="762000" y="1790700"/>
                  </a:cubicBezTo>
                  <a:cubicBezTo>
                    <a:pt x="820062" y="2066493"/>
                    <a:pt x="736844" y="1699892"/>
                    <a:pt x="800100" y="2028825"/>
                  </a:cubicBezTo>
                  <a:cubicBezTo>
                    <a:pt x="815302" y="2107877"/>
                    <a:pt x="825584" y="2133851"/>
                    <a:pt x="847725" y="2200275"/>
                  </a:cubicBezTo>
                  <a:cubicBezTo>
                    <a:pt x="850900" y="2225675"/>
                    <a:pt x="857250" y="2250877"/>
                    <a:pt x="857250" y="2276475"/>
                  </a:cubicBezTo>
                  <a:cubicBezTo>
                    <a:pt x="857250" y="2286515"/>
                    <a:pt x="857465" y="2302615"/>
                    <a:pt x="847725" y="2305050"/>
                  </a:cubicBezTo>
                  <a:cubicBezTo>
                    <a:pt x="825945" y="2310495"/>
                    <a:pt x="803275" y="2298700"/>
                    <a:pt x="781050" y="2295525"/>
                  </a:cubicBezTo>
                  <a:cubicBezTo>
                    <a:pt x="765175" y="2289175"/>
                    <a:pt x="748718" y="2284121"/>
                    <a:pt x="733425" y="2276475"/>
                  </a:cubicBezTo>
                  <a:cubicBezTo>
                    <a:pt x="723186" y="2271355"/>
                    <a:pt x="714165" y="2264079"/>
                    <a:pt x="704850" y="2257425"/>
                  </a:cubicBezTo>
                  <a:cubicBezTo>
                    <a:pt x="672660" y="2234432"/>
                    <a:pt x="663817" y="2228481"/>
                    <a:pt x="638175" y="2200275"/>
                  </a:cubicBezTo>
                  <a:cubicBezTo>
                    <a:pt x="615472" y="2175301"/>
                    <a:pt x="588731" y="2153096"/>
                    <a:pt x="571500" y="2124075"/>
                  </a:cubicBezTo>
                  <a:cubicBezTo>
                    <a:pt x="528005" y="2050820"/>
                    <a:pt x="501850" y="1968031"/>
                    <a:pt x="457200" y="1895475"/>
                  </a:cubicBezTo>
                  <a:cubicBezTo>
                    <a:pt x="431800" y="1854200"/>
                    <a:pt x="405935" y="1813208"/>
                    <a:pt x="381000" y="1771650"/>
                  </a:cubicBezTo>
                  <a:cubicBezTo>
                    <a:pt x="367830" y="1749700"/>
                    <a:pt x="342900" y="1704975"/>
                    <a:pt x="342900" y="1704975"/>
                  </a:cubicBezTo>
                  <a:cubicBezTo>
                    <a:pt x="322762" y="1624421"/>
                    <a:pt x="345928" y="1707782"/>
                    <a:pt x="295275" y="1581150"/>
                  </a:cubicBezTo>
                  <a:cubicBezTo>
                    <a:pt x="197702" y="1337218"/>
                    <a:pt x="313319" y="1602699"/>
                    <a:pt x="219075" y="1390650"/>
                  </a:cubicBezTo>
                  <a:cubicBezTo>
                    <a:pt x="215900" y="1358900"/>
                    <a:pt x="214063" y="1326988"/>
                    <a:pt x="209550" y="1295400"/>
                  </a:cubicBezTo>
                  <a:cubicBezTo>
                    <a:pt x="207699" y="1282441"/>
                    <a:pt x="200025" y="1270391"/>
                    <a:pt x="200025" y="1257300"/>
                  </a:cubicBezTo>
                  <a:cubicBezTo>
                    <a:pt x="200025" y="1203232"/>
                    <a:pt x="205698" y="1149306"/>
                    <a:pt x="209550" y="1095375"/>
                  </a:cubicBezTo>
                  <a:cubicBezTo>
                    <a:pt x="215990" y="1005221"/>
                    <a:pt x="214643" y="994240"/>
                    <a:pt x="238125" y="914400"/>
                  </a:cubicBezTo>
                  <a:cubicBezTo>
                    <a:pt x="263542" y="827982"/>
                    <a:pt x="252568" y="849873"/>
                    <a:pt x="285750" y="800100"/>
                  </a:cubicBezTo>
                  <a:cubicBezTo>
                    <a:pt x="288925" y="787400"/>
                    <a:pt x="292532" y="774800"/>
                    <a:pt x="295275" y="762000"/>
                  </a:cubicBezTo>
                  <a:cubicBezTo>
                    <a:pt x="302059" y="730340"/>
                    <a:pt x="305806" y="697988"/>
                    <a:pt x="314325" y="666750"/>
                  </a:cubicBezTo>
                  <a:cubicBezTo>
                    <a:pt x="371146" y="458405"/>
                    <a:pt x="328108" y="627530"/>
                    <a:pt x="381000" y="495300"/>
                  </a:cubicBezTo>
                  <a:cubicBezTo>
                    <a:pt x="398530" y="451476"/>
                    <a:pt x="417177" y="407741"/>
                    <a:pt x="428625" y="361950"/>
                  </a:cubicBezTo>
                  <a:cubicBezTo>
                    <a:pt x="431800" y="349250"/>
                    <a:pt x="431655" y="335216"/>
                    <a:pt x="438150" y="323850"/>
                  </a:cubicBezTo>
                  <a:cubicBezTo>
                    <a:pt x="444833" y="312154"/>
                    <a:pt x="455764" y="303105"/>
                    <a:pt x="466725" y="295275"/>
                  </a:cubicBezTo>
                  <a:cubicBezTo>
                    <a:pt x="487323" y="280562"/>
                    <a:pt x="510081" y="274473"/>
                    <a:pt x="533400" y="266700"/>
                  </a:cubicBezTo>
                  <a:cubicBezTo>
                    <a:pt x="541755" y="267628"/>
                    <a:pt x="668502" y="280808"/>
                    <a:pt x="685800" y="285750"/>
                  </a:cubicBezTo>
                  <a:cubicBezTo>
                    <a:pt x="826902" y="326065"/>
                    <a:pt x="702101" y="297489"/>
                    <a:pt x="781050" y="333375"/>
                  </a:cubicBezTo>
                  <a:cubicBezTo>
                    <a:pt x="805746" y="344600"/>
                    <a:pt x="831703" y="352826"/>
                    <a:pt x="857250" y="361950"/>
                  </a:cubicBezTo>
                  <a:cubicBezTo>
                    <a:pt x="876161" y="368704"/>
                    <a:pt x="896439" y="372020"/>
                    <a:pt x="914400" y="381000"/>
                  </a:cubicBezTo>
                  <a:cubicBezTo>
                    <a:pt x="943574" y="395587"/>
                    <a:pt x="1014656" y="448163"/>
                    <a:pt x="1028700" y="476250"/>
                  </a:cubicBezTo>
                  <a:lnTo>
                    <a:pt x="1047750" y="514350"/>
                  </a:lnTo>
                  <a:cubicBezTo>
                    <a:pt x="1050925" y="577850"/>
                    <a:pt x="1051845" y="641503"/>
                    <a:pt x="1057275" y="704850"/>
                  </a:cubicBezTo>
                  <a:cubicBezTo>
                    <a:pt x="1074019" y="900193"/>
                    <a:pt x="1072900" y="787686"/>
                    <a:pt x="1095375" y="952500"/>
                  </a:cubicBezTo>
                  <a:cubicBezTo>
                    <a:pt x="1113618" y="1086280"/>
                    <a:pt x="1086207" y="1019890"/>
                    <a:pt x="1123950" y="1095375"/>
                  </a:cubicBezTo>
                  <a:cubicBezTo>
                    <a:pt x="1149163" y="1297079"/>
                    <a:pt x="1108582" y="1012906"/>
                    <a:pt x="1171575" y="1285875"/>
                  </a:cubicBezTo>
                  <a:cubicBezTo>
                    <a:pt x="1216699" y="1481414"/>
                    <a:pt x="1162934" y="1363843"/>
                    <a:pt x="1209675" y="1457325"/>
                  </a:cubicBezTo>
                  <a:cubicBezTo>
                    <a:pt x="1225457" y="1525714"/>
                    <a:pt x="1255387" y="1680199"/>
                    <a:pt x="1295400" y="1733550"/>
                  </a:cubicBezTo>
                  <a:lnTo>
                    <a:pt x="1323975" y="1771650"/>
                  </a:lnTo>
                  <a:cubicBezTo>
                    <a:pt x="1327150" y="1784350"/>
                    <a:pt x="1330660" y="1796971"/>
                    <a:pt x="1333500" y="1809750"/>
                  </a:cubicBezTo>
                  <a:cubicBezTo>
                    <a:pt x="1337012" y="1825554"/>
                    <a:pt x="1335350" y="1843121"/>
                    <a:pt x="1343025" y="1857375"/>
                  </a:cubicBezTo>
                  <a:cubicBezTo>
                    <a:pt x="1358078" y="1885330"/>
                    <a:pt x="1381125" y="1908175"/>
                    <a:pt x="1400175" y="1933575"/>
                  </a:cubicBezTo>
                  <a:cubicBezTo>
                    <a:pt x="1406525" y="1952625"/>
                    <a:pt x="1402885" y="1979053"/>
                    <a:pt x="1419225" y="1990725"/>
                  </a:cubicBezTo>
                  <a:cubicBezTo>
                    <a:pt x="1441969" y="2006971"/>
                    <a:pt x="1528455" y="2027557"/>
                    <a:pt x="1571625" y="2038350"/>
                  </a:cubicBezTo>
                  <a:lnTo>
                    <a:pt x="1781175" y="2028825"/>
                  </a:lnTo>
                  <a:cubicBezTo>
                    <a:pt x="1803091" y="2023955"/>
                    <a:pt x="1814427" y="1998447"/>
                    <a:pt x="1828800" y="1981200"/>
                  </a:cubicBezTo>
                  <a:cubicBezTo>
                    <a:pt x="1846285" y="1960218"/>
                    <a:pt x="1858832" y="1935417"/>
                    <a:pt x="1876425" y="1914525"/>
                  </a:cubicBezTo>
                  <a:cubicBezTo>
                    <a:pt x="1909717" y="1874990"/>
                    <a:pt x="1946275" y="1838325"/>
                    <a:pt x="1981200" y="1800225"/>
                  </a:cubicBezTo>
                  <a:cubicBezTo>
                    <a:pt x="2002832" y="1713698"/>
                    <a:pt x="1977162" y="1799310"/>
                    <a:pt x="2057400" y="1657350"/>
                  </a:cubicBezTo>
                  <a:cubicBezTo>
                    <a:pt x="2078360" y="1620267"/>
                    <a:pt x="2092634" y="1579577"/>
                    <a:pt x="2114550" y="1543050"/>
                  </a:cubicBezTo>
                  <a:cubicBezTo>
                    <a:pt x="2121480" y="1531499"/>
                    <a:pt x="2136065" y="1525947"/>
                    <a:pt x="2143125" y="1514475"/>
                  </a:cubicBezTo>
                  <a:cubicBezTo>
                    <a:pt x="2161729" y="1484243"/>
                    <a:pt x="2172691" y="1449786"/>
                    <a:pt x="2190750" y="1419225"/>
                  </a:cubicBezTo>
                  <a:cubicBezTo>
                    <a:pt x="2214045" y="1379803"/>
                    <a:pt x="2243733" y="1344393"/>
                    <a:pt x="2266950" y="1304925"/>
                  </a:cubicBezTo>
                  <a:cubicBezTo>
                    <a:pt x="2275619" y="1290188"/>
                    <a:pt x="2280593" y="1273520"/>
                    <a:pt x="2286000" y="1257300"/>
                  </a:cubicBezTo>
                  <a:cubicBezTo>
                    <a:pt x="2290140" y="1244881"/>
                    <a:pt x="2288263" y="1230092"/>
                    <a:pt x="2295525" y="1219200"/>
                  </a:cubicBezTo>
                  <a:cubicBezTo>
                    <a:pt x="2301875" y="1209675"/>
                    <a:pt x="2314575" y="1206500"/>
                    <a:pt x="2324100" y="1200150"/>
                  </a:cubicBezTo>
                  <a:cubicBezTo>
                    <a:pt x="2343150" y="1168400"/>
                    <a:pt x="2363826" y="1137570"/>
                    <a:pt x="2381250" y="1104900"/>
                  </a:cubicBezTo>
                  <a:cubicBezTo>
                    <a:pt x="2389296" y="1089814"/>
                    <a:pt x="2392654" y="1072568"/>
                    <a:pt x="2400300" y="1057275"/>
                  </a:cubicBezTo>
                  <a:cubicBezTo>
                    <a:pt x="2405420" y="1047036"/>
                    <a:pt x="2412617" y="1037958"/>
                    <a:pt x="2419350" y="1028700"/>
                  </a:cubicBezTo>
                  <a:cubicBezTo>
                    <a:pt x="2438024" y="1003023"/>
                    <a:pt x="2457450" y="977900"/>
                    <a:pt x="2476500" y="952500"/>
                  </a:cubicBezTo>
                  <a:cubicBezTo>
                    <a:pt x="2479675" y="930275"/>
                    <a:pt x="2480977" y="907701"/>
                    <a:pt x="2486025" y="885825"/>
                  </a:cubicBezTo>
                  <a:cubicBezTo>
                    <a:pt x="2490540" y="866259"/>
                    <a:pt x="2500868" y="848310"/>
                    <a:pt x="2505075" y="828675"/>
                  </a:cubicBezTo>
                  <a:cubicBezTo>
                    <a:pt x="2537386" y="677890"/>
                    <a:pt x="2498056" y="802106"/>
                    <a:pt x="2524125" y="723900"/>
                  </a:cubicBezTo>
                  <a:cubicBezTo>
                    <a:pt x="2532700" y="595280"/>
                    <a:pt x="2565226" y="246180"/>
                    <a:pt x="2533650" y="123825"/>
                  </a:cubicBezTo>
                  <a:cubicBezTo>
                    <a:pt x="2527874" y="101444"/>
                    <a:pt x="2489200" y="136525"/>
                    <a:pt x="2466975" y="142875"/>
                  </a:cubicBezTo>
                  <a:cubicBezTo>
                    <a:pt x="2387600" y="139700"/>
                    <a:pt x="2307644" y="143452"/>
                    <a:pt x="2228850" y="133350"/>
                  </a:cubicBezTo>
                  <a:cubicBezTo>
                    <a:pt x="2182997" y="127471"/>
                    <a:pt x="2140674" y="105070"/>
                    <a:pt x="2095500" y="95250"/>
                  </a:cubicBezTo>
                  <a:cubicBezTo>
                    <a:pt x="2067405" y="89142"/>
                    <a:pt x="2038350" y="88900"/>
                    <a:pt x="2009775" y="85725"/>
                  </a:cubicBezTo>
                  <a:cubicBezTo>
                    <a:pt x="1990725" y="79375"/>
                    <a:pt x="1972680" y="67678"/>
                    <a:pt x="1952625" y="66675"/>
                  </a:cubicBezTo>
                  <a:cubicBezTo>
                    <a:pt x="1912784" y="64683"/>
                    <a:pt x="1831203" y="69049"/>
                    <a:pt x="1781175" y="85725"/>
                  </a:cubicBezTo>
                  <a:cubicBezTo>
                    <a:pt x="1630019" y="136110"/>
                    <a:pt x="1809977" y="77157"/>
                    <a:pt x="1704975" y="123825"/>
                  </a:cubicBezTo>
                  <a:cubicBezTo>
                    <a:pt x="1686625" y="131980"/>
                    <a:pt x="1647825" y="142875"/>
                    <a:pt x="1647825" y="142875"/>
                  </a:cubicBezTo>
                  <a:cubicBezTo>
                    <a:pt x="1608050" y="202537"/>
                    <a:pt x="1597346" y="215257"/>
                    <a:pt x="1562100" y="285750"/>
                  </a:cubicBezTo>
                  <a:cubicBezTo>
                    <a:pt x="1557610" y="294730"/>
                    <a:pt x="1555460" y="304708"/>
                    <a:pt x="1552575" y="314325"/>
                  </a:cubicBezTo>
                  <a:cubicBezTo>
                    <a:pt x="1545933" y="336465"/>
                    <a:pt x="1539875" y="358775"/>
                    <a:pt x="1533525" y="381000"/>
                  </a:cubicBezTo>
                  <a:cubicBezTo>
                    <a:pt x="1541347" y="600008"/>
                    <a:pt x="1518564" y="592611"/>
                    <a:pt x="1571625" y="742950"/>
                  </a:cubicBezTo>
                  <a:cubicBezTo>
                    <a:pt x="1605485" y="838887"/>
                    <a:pt x="1618251" y="830518"/>
                    <a:pt x="1695450" y="933450"/>
                  </a:cubicBezTo>
                  <a:cubicBezTo>
                    <a:pt x="1730885" y="980697"/>
                    <a:pt x="1765489" y="1028562"/>
                    <a:pt x="1800225" y="1076325"/>
                  </a:cubicBezTo>
                  <a:cubicBezTo>
                    <a:pt x="1816289" y="1098414"/>
                    <a:pt x="1831975" y="1120775"/>
                    <a:pt x="1847850" y="1143000"/>
                  </a:cubicBezTo>
                  <a:cubicBezTo>
                    <a:pt x="1863725" y="1165225"/>
                    <a:pt x="1879929" y="1187219"/>
                    <a:pt x="1895475" y="1209675"/>
                  </a:cubicBezTo>
                  <a:cubicBezTo>
                    <a:pt x="1908507" y="1228499"/>
                    <a:pt x="1922801" y="1246623"/>
                    <a:pt x="1933575" y="1266825"/>
                  </a:cubicBezTo>
                  <a:cubicBezTo>
                    <a:pt x="1958975" y="1314450"/>
                    <a:pt x="1982258" y="1363266"/>
                    <a:pt x="2009775" y="1409700"/>
                  </a:cubicBezTo>
                  <a:cubicBezTo>
                    <a:pt x="2033119" y="1449093"/>
                    <a:pt x="2063032" y="1484372"/>
                    <a:pt x="2085975" y="1524000"/>
                  </a:cubicBezTo>
                  <a:cubicBezTo>
                    <a:pt x="2098090" y="1544926"/>
                    <a:pt x="2102971" y="1569447"/>
                    <a:pt x="2114550" y="1590675"/>
                  </a:cubicBezTo>
                  <a:cubicBezTo>
                    <a:pt x="2122152" y="1604612"/>
                    <a:pt x="2134425" y="1615496"/>
                    <a:pt x="2143125" y="1628775"/>
                  </a:cubicBezTo>
                  <a:cubicBezTo>
                    <a:pt x="2194771" y="1707602"/>
                    <a:pt x="2295525" y="1866900"/>
                    <a:pt x="2295525" y="1866900"/>
                  </a:cubicBezTo>
                  <a:cubicBezTo>
                    <a:pt x="2312949" y="1971442"/>
                    <a:pt x="2298657" y="1928748"/>
                    <a:pt x="2390775" y="2066925"/>
                  </a:cubicBezTo>
                  <a:cubicBezTo>
                    <a:pt x="2416175" y="2105025"/>
                    <a:pt x="2442099" y="2142781"/>
                    <a:pt x="2466975" y="2181225"/>
                  </a:cubicBezTo>
                  <a:cubicBezTo>
                    <a:pt x="2477032" y="2196768"/>
                    <a:pt x="2487271" y="2212291"/>
                    <a:pt x="2495550" y="2228850"/>
                  </a:cubicBezTo>
                  <a:cubicBezTo>
                    <a:pt x="2500040" y="2237830"/>
                    <a:pt x="2498803" y="2249585"/>
                    <a:pt x="2505075" y="2257425"/>
                  </a:cubicBezTo>
                  <a:cubicBezTo>
                    <a:pt x="2512226" y="2266364"/>
                    <a:pt x="2524856" y="2269146"/>
                    <a:pt x="2533650" y="2276475"/>
                  </a:cubicBezTo>
                  <a:cubicBezTo>
                    <a:pt x="2543998" y="2285099"/>
                    <a:pt x="2551017" y="2297578"/>
                    <a:pt x="2562225" y="2305050"/>
                  </a:cubicBezTo>
                  <a:cubicBezTo>
                    <a:pt x="2570579" y="2310619"/>
                    <a:pt x="2581820" y="2310085"/>
                    <a:pt x="2590800" y="2314575"/>
                  </a:cubicBezTo>
                  <a:cubicBezTo>
                    <a:pt x="2601039" y="2319695"/>
                    <a:pt x="2609850" y="2327275"/>
                    <a:pt x="2619375" y="2333625"/>
                  </a:cubicBezTo>
                  <a:cubicBezTo>
                    <a:pt x="2632075" y="2317750"/>
                    <a:pt x="2648383" y="2304184"/>
                    <a:pt x="2657475" y="2286000"/>
                  </a:cubicBezTo>
                  <a:cubicBezTo>
                    <a:pt x="2670945" y="2259059"/>
                    <a:pt x="2674465" y="2228079"/>
                    <a:pt x="2686050" y="2200275"/>
                  </a:cubicBezTo>
                  <a:cubicBezTo>
                    <a:pt x="2690453" y="2189708"/>
                    <a:pt x="2699980" y="2181939"/>
                    <a:pt x="2705100" y="2171700"/>
                  </a:cubicBezTo>
                  <a:cubicBezTo>
                    <a:pt x="2712746" y="2156407"/>
                    <a:pt x="2716044" y="2139129"/>
                    <a:pt x="2724150" y="2124075"/>
                  </a:cubicBezTo>
                  <a:cubicBezTo>
                    <a:pt x="2738351" y="2097702"/>
                    <a:pt x="2758380" y="2074666"/>
                    <a:pt x="2771775" y="2047875"/>
                  </a:cubicBezTo>
                  <a:cubicBezTo>
                    <a:pt x="2807971" y="1975483"/>
                    <a:pt x="2932898" y="1680408"/>
                    <a:pt x="2943225" y="1628775"/>
                  </a:cubicBezTo>
                  <a:cubicBezTo>
                    <a:pt x="2946400" y="1612900"/>
                    <a:pt x="2948490" y="1596769"/>
                    <a:pt x="2952750" y="1581150"/>
                  </a:cubicBezTo>
                  <a:cubicBezTo>
                    <a:pt x="2962416" y="1545708"/>
                    <a:pt x="2975746" y="1521233"/>
                    <a:pt x="2981325" y="1485900"/>
                  </a:cubicBezTo>
                  <a:cubicBezTo>
                    <a:pt x="2988818" y="1438441"/>
                    <a:pt x="2993580" y="1390589"/>
                    <a:pt x="3000375" y="1343025"/>
                  </a:cubicBezTo>
                  <a:cubicBezTo>
                    <a:pt x="3003106" y="1323906"/>
                    <a:pt x="3004351" y="1304373"/>
                    <a:pt x="3009900" y="1285875"/>
                  </a:cubicBezTo>
                  <a:cubicBezTo>
                    <a:pt x="3013980" y="1272275"/>
                    <a:pt x="3022600" y="1260475"/>
                    <a:pt x="3028950" y="1247775"/>
                  </a:cubicBezTo>
                  <a:cubicBezTo>
                    <a:pt x="3032125" y="1231900"/>
                    <a:pt x="3034215" y="1215769"/>
                    <a:pt x="3038475" y="1200150"/>
                  </a:cubicBezTo>
                  <a:cubicBezTo>
                    <a:pt x="3043759" y="1180777"/>
                    <a:pt x="3055034" y="1162925"/>
                    <a:pt x="3057525" y="1143000"/>
                  </a:cubicBezTo>
                  <a:cubicBezTo>
                    <a:pt x="3092348" y="864416"/>
                    <a:pt x="3041627" y="1060530"/>
                    <a:pt x="3086100" y="904875"/>
                  </a:cubicBezTo>
                  <a:cubicBezTo>
                    <a:pt x="3082925" y="676275"/>
                    <a:pt x="3081654" y="447641"/>
                    <a:pt x="3076575" y="219075"/>
                  </a:cubicBezTo>
                  <a:cubicBezTo>
                    <a:pt x="3073188" y="66638"/>
                    <a:pt x="3076285" y="93802"/>
                    <a:pt x="3057525" y="0"/>
                  </a:cubicBezTo>
                  <a:cubicBezTo>
                    <a:pt x="2965543" y="30661"/>
                    <a:pt x="3108551" y="-18505"/>
                    <a:pt x="2990850" y="28575"/>
                  </a:cubicBezTo>
                  <a:cubicBezTo>
                    <a:pt x="2972206" y="36033"/>
                    <a:pt x="2952157" y="39715"/>
                    <a:pt x="2933700" y="47625"/>
                  </a:cubicBezTo>
                  <a:cubicBezTo>
                    <a:pt x="2853974" y="81793"/>
                    <a:pt x="2888652" y="65386"/>
                    <a:pt x="2828925" y="95250"/>
                  </a:cubicBezTo>
                  <a:cubicBezTo>
                    <a:pt x="2711629" y="56151"/>
                    <a:pt x="2774258" y="80038"/>
                    <a:pt x="3086100" y="95250"/>
                  </a:cubicBezTo>
                  <a:cubicBezTo>
                    <a:pt x="3954156" y="137594"/>
                    <a:pt x="3237285" y="114266"/>
                    <a:pt x="3924300" y="133350"/>
                  </a:cubicBezTo>
                  <a:cubicBezTo>
                    <a:pt x="3940175" y="139700"/>
                    <a:pt x="3955705" y="146993"/>
                    <a:pt x="3971925" y="152400"/>
                  </a:cubicBezTo>
                  <a:cubicBezTo>
                    <a:pt x="3984344" y="156540"/>
                    <a:pt x="3998659" y="155430"/>
                    <a:pt x="4010025" y="161925"/>
                  </a:cubicBezTo>
                  <a:cubicBezTo>
                    <a:pt x="4021721" y="168608"/>
                    <a:pt x="4029075" y="180975"/>
                    <a:pt x="4038600" y="190500"/>
                  </a:cubicBezTo>
                  <a:cubicBezTo>
                    <a:pt x="4058921" y="251463"/>
                    <a:pt x="4053116" y="216437"/>
                    <a:pt x="4019550" y="323850"/>
                  </a:cubicBezTo>
                  <a:cubicBezTo>
                    <a:pt x="4014450" y="340170"/>
                    <a:pt x="4008803" y="356529"/>
                    <a:pt x="4000500" y="371475"/>
                  </a:cubicBezTo>
                  <a:cubicBezTo>
                    <a:pt x="3992790" y="385352"/>
                    <a:pt x="3980731" y="396366"/>
                    <a:pt x="3971925" y="409575"/>
                  </a:cubicBezTo>
                  <a:cubicBezTo>
                    <a:pt x="3939295" y="458519"/>
                    <a:pt x="3944066" y="464444"/>
                    <a:pt x="3905250" y="514350"/>
                  </a:cubicBezTo>
                  <a:cubicBezTo>
                    <a:pt x="3896980" y="524983"/>
                    <a:pt x="3885299" y="532577"/>
                    <a:pt x="3876675" y="542925"/>
                  </a:cubicBezTo>
                  <a:cubicBezTo>
                    <a:pt x="3869346" y="551719"/>
                    <a:pt x="3864954" y="562706"/>
                    <a:pt x="3857625" y="571500"/>
                  </a:cubicBezTo>
                  <a:cubicBezTo>
                    <a:pt x="3849001" y="581848"/>
                    <a:pt x="3837320" y="589442"/>
                    <a:pt x="3829050" y="600075"/>
                  </a:cubicBezTo>
                  <a:cubicBezTo>
                    <a:pt x="3814994" y="618147"/>
                    <a:pt x="3805448" y="639505"/>
                    <a:pt x="3790950" y="657225"/>
                  </a:cubicBezTo>
                  <a:cubicBezTo>
                    <a:pt x="3776733" y="674601"/>
                    <a:pt x="3758240" y="688070"/>
                    <a:pt x="3743325" y="704850"/>
                  </a:cubicBezTo>
                  <a:cubicBezTo>
                    <a:pt x="3732778" y="716715"/>
                    <a:pt x="3724275" y="730250"/>
                    <a:pt x="3714750" y="742950"/>
                  </a:cubicBezTo>
                  <a:cubicBezTo>
                    <a:pt x="3691085" y="813944"/>
                    <a:pt x="3726030" y="718448"/>
                    <a:pt x="3657600" y="838200"/>
                  </a:cubicBezTo>
                  <a:cubicBezTo>
                    <a:pt x="3645603" y="859194"/>
                    <a:pt x="3639321" y="882996"/>
                    <a:pt x="3629025" y="904875"/>
                  </a:cubicBezTo>
                  <a:cubicBezTo>
                    <a:pt x="3613910" y="936994"/>
                    <a:pt x="3581400" y="1000125"/>
                    <a:pt x="3581400" y="1000125"/>
                  </a:cubicBezTo>
                  <a:cubicBezTo>
                    <a:pt x="3578225" y="1031875"/>
                    <a:pt x="3575399" y="1063662"/>
                    <a:pt x="3571875" y="1095375"/>
                  </a:cubicBezTo>
                  <a:cubicBezTo>
                    <a:pt x="3565873" y="1149390"/>
                    <a:pt x="3554032" y="1202966"/>
                    <a:pt x="3552825" y="1257300"/>
                  </a:cubicBezTo>
                  <a:cubicBezTo>
                    <a:pt x="3550849" y="1346235"/>
                    <a:pt x="3555161" y="1435334"/>
                    <a:pt x="3562350" y="1524000"/>
                  </a:cubicBezTo>
                  <a:cubicBezTo>
                    <a:pt x="3564716" y="1553176"/>
                    <a:pt x="3575659" y="1581021"/>
                    <a:pt x="3581400" y="1609725"/>
                  </a:cubicBezTo>
                  <a:cubicBezTo>
                    <a:pt x="3585188" y="1628663"/>
                    <a:pt x="3587137" y="1647937"/>
                    <a:pt x="3590925" y="1666875"/>
                  </a:cubicBezTo>
                  <a:cubicBezTo>
                    <a:pt x="3596666" y="1695579"/>
                    <a:pt x="3603393" y="1724078"/>
                    <a:pt x="3609975" y="1752600"/>
                  </a:cubicBezTo>
                  <a:cubicBezTo>
                    <a:pt x="3612919" y="1765356"/>
                    <a:pt x="3617458" y="1777769"/>
                    <a:pt x="3619500" y="1790700"/>
                  </a:cubicBezTo>
                  <a:cubicBezTo>
                    <a:pt x="3626993" y="1838159"/>
                    <a:pt x="3632200" y="1885950"/>
                    <a:pt x="3638550" y="1933575"/>
                  </a:cubicBezTo>
                  <a:cubicBezTo>
                    <a:pt x="3632200" y="1984375"/>
                    <a:pt x="3631917" y="2036308"/>
                    <a:pt x="3619500" y="2085975"/>
                  </a:cubicBezTo>
                  <a:cubicBezTo>
                    <a:pt x="3616325" y="2098675"/>
                    <a:pt x="3616470" y="2112709"/>
                    <a:pt x="3609975" y="2124075"/>
                  </a:cubicBezTo>
                  <a:cubicBezTo>
                    <a:pt x="3602200" y="2137681"/>
                    <a:pt x="3568052" y="2164779"/>
                    <a:pt x="3552825" y="2171700"/>
                  </a:cubicBezTo>
                  <a:cubicBezTo>
                    <a:pt x="3475078" y="2207040"/>
                    <a:pt x="3463191" y="2204993"/>
                    <a:pt x="3371850" y="2209800"/>
                  </a:cubicBezTo>
                  <a:lnTo>
                    <a:pt x="2933700" y="2228850"/>
                  </a:lnTo>
                  <a:cubicBezTo>
                    <a:pt x="2882860" y="2231310"/>
                    <a:pt x="2832100" y="2235200"/>
                    <a:pt x="2781300" y="2238375"/>
                  </a:cubicBezTo>
                  <a:lnTo>
                    <a:pt x="1943100" y="2228850"/>
                  </a:lnTo>
                  <a:cubicBezTo>
                    <a:pt x="1838291" y="2227118"/>
                    <a:pt x="1733598" y="2219325"/>
                    <a:pt x="1628775" y="2219325"/>
                  </a:cubicBezTo>
                  <a:cubicBezTo>
                    <a:pt x="1425550" y="2219325"/>
                    <a:pt x="1222375" y="2225675"/>
                    <a:pt x="1019175" y="2228850"/>
                  </a:cubicBezTo>
                  <a:cubicBezTo>
                    <a:pt x="950176" y="2251850"/>
                    <a:pt x="971534" y="2232682"/>
                    <a:pt x="933450" y="2286000"/>
                  </a:cubicBezTo>
                  <a:cubicBezTo>
                    <a:pt x="926796" y="2295315"/>
                    <a:pt x="920750" y="2305050"/>
                    <a:pt x="914400" y="2314575"/>
                  </a:cubicBezTo>
                  <a:cubicBezTo>
                    <a:pt x="908050" y="2346325"/>
                    <a:pt x="899366" y="2377696"/>
                    <a:pt x="895350" y="2409825"/>
                  </a:cubicBezTo>
                  <a:cubicBezTo>
                    <a:pt x="892067" y="2436092"/>
                    <a:pt x="890983" y="2485234"/>
                    <a:pt x="876300" y="2514600"/>
                  </a:cubicBezTo>
                  <a:cubicBezTo>
                    <a:pt x="871180" y="2524839"/>
                    <a:pt x="863600" y="2533650"/>
                    <a:pt x="857250" y="2543175"/>
                  </a:cubicBezTo>
                  <a:cubicBezTo>
                    <a:pt x="850900" y="2568575"/>
                    <a:pt x="845393" y="2594201"/>
                    <a:pt x="838200" y="2619375"/>
                  </a:cubicBezTo>
                  <a:cubicBezTo>
                    <a:pt x="832683" y="2638683"/>
                    <a:pt x="823357" y="2656890"/>
                    <a:pt x="819150" y="2676525"/>
                  </a:cubicBezTo>
                  <a:cubicBezTo>
                    <a:pt x="786839" y="2827310"/>
                    <a:pt x="826169" y="2703094"/>
                    <a:pt x="800100" y="2781300"/>
                  </a:cubicBezTo>
                  <a:cubicBezTo>
                    <a:pt x="769395" y="2773624"/>
                    <a:pt x="733193" y="2765608"/>
                    <a:pt x="704850" y="2752725"/>
                  </a:cubicBezTo>
                  <a:cubicBezTo>
                    <a:pt x="687996" y="2745064"/>
                    <a:pt x="674143" y="2731669"/>
                    <a:pt x="657225" y="2724150"/>
                  </a:cubicBezTo>
                  <a:cubicBezTo>
                    <a:pt x="542618" y="2673213"/>
                    <a:pt x="729144" y="2785441"/>
                    <a:pt x="552450" y="2686050"/>
                  </a:cubicBezTo>
                  <a:cubicBezTo>
                    <a:pt x="415608" y="2609076"/>
                    <a:pt x="511807" y="2643927"/>
                    <a:pt x="438150" y="2619375"/>
                  </a:cubicBezTo>
                  <a:cubicBezTo>
                    <a:pt x="403225" y="2590800"/>
                    <a:pt x="366533" y="2564258"/>
                    <a:pt x="333375" y="2533650"/>
                  </a:cubicBezTo>
                  <a:cubicBezTo>
                    <a:pt x="324963" y="2525885"/>
                    <a:pt x="321775" y="2513767"/>
                    <a:pt x="314325" y="2505075"/>
                  </a:cubicBezTo>
                  <a:cubicBezTo>
                    <a:pt x="283608" y="2469238"/>
                    <a:pt x="248165" y="2437470"/>
                    <a:pt x="219075" y="2400300"/>
                  </a:cubicBezTo>
                  <a:cubicBezTo>
                    <a:pt x="71210" y="2211362"/>
                    <a:pt x="191673" y="2356877"/>
                    <a:pt x="114300" y="2219325"/>
                  </a:cubicBezTo>
                  <a:cubicBezTo>
                    <a:pt x="97463" y="2189393"/>
                    <a:pt x="76200" y="2162175"/>
                    <a:pt x="57150" y="2133600"/>
                  </a:cubicBezTo>
                  <a:cubicBezTo>
                    <a:pt x="47625" y="2085975"/>
                    <a:pt x="35444" y="2038805"/>
                    <a:pt x="28575" y="1990725"/>
                  </a:cubicBezTo>
                  <a:cubicBezTo>
                    <a:pt x="5905" y="1832035"/>
                    <a:pt x="15094" y="1901930"/>
                    <a:pt x="0" y="1781175"/>
                  </a:cubicBezTo>
                  <a:cubicBezTo>
                    <a:pt x="6350" y="1758950"/>
                    <a:pt x="8713" y="1735174"/>
                    <a:pt x="19050" y="1714500"/>
                  </a:cubicBezTo>
                  <a:cubicBezTo>
                    <a:pt x="25074" y="1702452"/>
                    <a:pt x="41601" y="1697973"/>
                    <a:pt x="47625" y="1685925"/>
                  </a:cubicBezTo>
                  <a:cubicBezTo>
                    <a:pt x="61095" y="1658984"/>
                    <a:pt x="63578" y="1627548"/>
                    <a:pt x="76200" y="1600200"/>
                  </a:cubicBezTo>
                  <a:cubicBezTo>
                    <a:pt x="82853" y="1585786"/>
                    <a:pt x="95548" y="1575018"/>
                    <a:pt x="104775" y="1562100"/>
                  </a:cubicBezTo>
                  <a:cubicBezTo>
                    <a:pt x="111429" y="1552785"/>
                    <a:pt x="116956" y="1542683"/>
                    <a:pt x="123825" y="1533525"/>
                  </a:cubicBezTo>
                  <a:cubicBezTo>
                    <a:pt x="151161" y="1497077"/>
                    <a:pt x="174925" y="1468572"/>
                    <a:pt x="209550" y="1438275"/>
                  </a:cubicBezTo>
                  <a:cubicBezTo>
                    <a:pt x="218165" y="1430737"/>
                    <a:pt x="230030" y="1427320"/>
                    <a:pt x="238125" y="1419225"/>
                  </a:cubicBezTo>
                  <a:cubicBezTo>
                    <a:pt x="249350" y="1408000"/>
                    <a:pt x="258422" y="1394671"/>
                    <a:pt x="266700" y="1381125"/>
                  </a:cubicBezTo>
                  <a:cubicBezTo>
                    <a:pt x="293396" y="1337441"/>
                    <a:pt x="342900" y="1247775"/>
                    <a:pt x="342900" y="1247775"/>
                  </a:cubicBezTo>
                  <a:cubicBezTo>
                    <a:pt x="377739" y="1027131"/>
                    <a:pt x="352162" y="1124738"/>
                    <a:pt x="409575" y="952500"/>
                  </a:cubicBezTo>
                  <a:cubicBezTo>
                    <a:pt x="415925" y="895350"/>
                    <a:pt x="420198" y="837931"/>
                    <a:pt x="428625" y="781050"/>
                  </a:cubicBezTo>
                  <a:cubicBezTo>
                    <a:pt x="465152" y="534495"/>
                    <a:pt x="433617" y="843161"/>
                    <a:pt x="457200" y="619125"/>
                  </a:cubicBezTo>
                  <a:cubicBezTo>
                    <a:pt x="469742" y="499979"/>
                    <a:pt x="446626" y="544499"/>
                    <a:pt x="485775" y="485775"/>
                  </a:cubicBezTo>
                  <a:cubicBezTo>
                    <a:pt x="488950" y="469900"/>
                    <a:pt x="484764" y="450442"/>
                    <a:pt x="495300" y="438150"/>
                  </a:cubicBezTo>
                  <a:cubicBezTo>
                    <a:pt x="506427" y="425168"/>
                    <a:pt x="527301" y="426044"/>
                    <a:pt x="542925" y="419100"/>
                  </a:cubicBezTo>
                  <a:cubicBezTo>
                    <a:pt x="555900" y="413333"/>
                    <a:pt x="568325" y="406400"/>
                    <a:pt x="581025" y="400050"/>
                  </a:cubicBezTo>
                  <a:cubicBezTo>
                    <a:pt x="615950" y="403225"/>
                    <a:pt x="651002" y="405225"/>
                    <a:pt x="685800" y="409575"/>
                  </a:cubicBezTo>
                  <a:cubicBezTo>
                    <a:pt x="701864" y="411583"/>
                    <a:pt x="717497" y="421996"/>
                    <a:pt x="733425" y="419100"/>
                  </a:cubicBezTo>
                  <a:cubicBezTo>
                    <a:pt x="754380" y="415290"/>
                    <a:pt x="771112" y="399175"/>
                    <a:pt x="790575" y="390525"/>
                  </a:cubicBezTo>
                  <a:cubicBezTo>
                    <a:pt x="827396" y="374160"/>
                    <a:pt x="813776" y="390241"/>
                    <a:pt x="847725" y="361950"/>
                  </a:cubicBezTo>
                  <a:cubicBezTo>
                    <a:pt x="895291" y="322312"/>
                    <a:pt x="854657" y="340589"/>
                    <a:pt x="904875" y="323850"/>
                  </a:cubicBezTo>
                  <a:cubicBezTo>
                    <a:pt x="911225" y="311150"/>
                    <a:pt x="916880" y="298078"/>
                    <a:pt x="923925" y="285750"/>
                  </a:cubicBezTo>
                  <a:cubicBezTo>
                    <a:pt x="929605" y="275811"/>
                    <a:pt x="938466" y="267697"/>
                    <a:pt x="942975" y="257175"/>
                  </a:cubicBezTo>
                  <a:cubicBezTo>
                    <a:pt x="948132" y="245143"/>
                    <a:pt x="947903" y="231332"/>
                    <a:pt x="952500" y="219075"/>
                  </a:cubicBezTo>
                  <a:cubicBezTo>
                    <a:pt x="956982" y="207122"/>
                    <a:pt x="979546" y="163454"/>
                    <a:pt x="990600" y="152400"/>
                  </a:cubicBezTo>
                  <a:cubicBezTo>
                    <a:pt x="998695" y="144305"/>
                    <a:pt x="1009650" y="139700"/>
                    <a:pt x="1019175" y="133350"/>
                  </a:cubicBezTo>
                  <a:cubicBezTo>
                    <a:pt x="1025525" y="120650"/>
                    <a:pt x="1029135" y="106158"/>
                    <a:pt x="1038225" y="95250"/>
                  </a:cubicBezTo>
                  <a:cubicBezTo>
                    <a:pt x="1068994" y="58328"/>
                    <a:pt x="1067561" y="46242"/>
                    <a:pt x="1143000" y="95250"/>
                  </a:cubicBezTo>
                  <a:cubicBezTo>
                    <a:pt x="1218439" y="144258"/>
                    <a:pt x="1487685" y="386126"/>
                    <a:pt x="1490860" y="389301"/>
                  </a:cubicBezTo>
                </a:path>
              </a:pathLst>
            </a:custGeom>
            <a:ln w="25400">
              <a:headEnd type="none" w="med" len="med"/>
              <a:tailEnd type="none" w="med" len="med"/>
            </a:ln>
            <a:extLst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3" name="Oval 22"/>
          <p:cNvSpPr/>
          <p:nvPr/>
        </p:nvSpPr>
        <p:spPr bwMode="auto">
          <a:xfrm>
            <a:off x="9409510" y="3638412"/>
            <a:ext cx="349250" cy="304800"/>
          </a:xfrm>
          <a:prstGeom prst="ellipse">
            <a:avLst/>
          </a:prstGeom>
          <a:noFill/>
          <a:ln w="76200" cap="sq" cmpd="sng" algn="ctr">
            <a:solidFill>
              <a:srgbClr val="FF33CC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578502" y="3204565"/>
            <a:ext cx="22974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te of escape ~ </a:t>
            </a:r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216328"/>
              </p:ext>
            </p:extLst>
          </p:nvPr>
        </p:nvGraphicFramePr>
        <p:xfrm>
          <a:off x="825696" y="3690982"/>
          <a:ext cx="53276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253" name="Equation" r:id="rId7" imgW="3517560" imgH="533160" progId="Equation.DSMT4">
                  <p:embed/>
                </p:oleObj>
              </mc:Choice>
              <mc:Fallback>
                <p:oleObj name="Equation" r:id="rId7" imgW="35175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5696" y="3690982"/>
                        <a:ext cx="5327650" cy="8096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000887" y="4723091"/>
            <a:ext cx="62075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om an external perspective: Horizon absorbs negative null energy &amp; becomes a little smaller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629241" y="4125303"/>
            <a:ext cx="173637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Unitarity</a:t>
            </a:r>
            <a:endParaRPr lang="en-US" sz="3200" dirty="0" smtClean="0"/>
          </a:p>
          <a:p>
            <a:r>
              <a:rPr lang="en-US" sz="3200" dirty="0" smtClean="0"/>
              <a:t>Causality</a:t>
            </a:r>
          </a:p>
          <a:p>
            <a:r>
              <a:rPr lang="en-US" sz="3200" dirty="0" smtClean="0"/>
              <a:t>Locality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1439047" y="4217284"/>
            <a:ext cx="54131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MT Extra Tiger" panose="05050102010706020507" pitchFamily="18" charset="2"/>
                <a:sym typeface="Wingdings" panose="05000000000000000000" pitchFamily="2" charset="2"/>
              </a:rPr>
              <a:t> 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1397213" y="5142879"/>
                <a:ext cx="62497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~</m:t>
                          </m:r>
                        </m:e>
                      </m:borderBox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97213" y="5142879"/>
                <a:ext cx="624979" cy="46166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1101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xit" presetSubtype="2" repeatCount="indefinite" fill="hold" grpId="0" nodeType="afterEffect">
                                  <p:stCondLst>
                                    <p:cond delay="10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lin" valueType="num">
                                      <p:cBhvr additive="base">
                                        <p:cTn id="6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#ppt_w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right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itle 1"/>
          <p:cNvSpPr>
            <a:spLocks noGrp="1"/>
          </p:cNvSpPr>
          <p:nvPr>
            <p:ph type="title"/>
          </p:nvPr>
        </p:nvSpPr>
        <p:spPr>
          <a:xfrm>
            <a:off x="754741" y="476389"/>
            <a:ext cx="10530115" cy="1143000"/>
          </a:xfrm>
        </p:spPr>
        <p:txBody>
          <a:bodyPr/>
          <a:lstStyle/>
          <a:p>
            <a:r>
              <a:rPr lang="en-US" dirty="0" smtClean="0"/>
              <a:t>BH as a bound state of highly excited strings – “collapsed polymer”</a:t>
            </a:r>
            <a:endParaRPr lang="en-US" dirty="0"/>
          </a:p>
        </p:txBody>
      </p:sp>
      <p:sp>
        <p:nvSpPr>
          <p:cNvPr id="11" name="Text Box 37"/>
          <p:cNvSpPr txBox="1">
            <a:spLocks noChangeArrowheads="1"/>
          </p:cNvSpPr>
          <p:nvPr/>
        </p:nvSpPr>
        <p:spPr bwMode="auto">
          <a:xfrm>
            <a:off x="976902" y="2161375"/>
            <a:ext cx="10307954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3200" dirty="0" smtClean="0"/>
              <a:t>From the outside, in equilibrium, looks exactly like a BH</a:t>
            </a:r>
          </a:p>
          <a:p>
            <a:pPr marL="800100" lvl="1" indent="-34290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en-US" sz="2800" dirty="0" smtClean="0"/>
              <a:t>Mass and entropy scale correctly</a:t>
            </a:r>
          </a:p>
          <a:p>
            <a:pPr marL="800100" lvl="1" indent="-34290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en-US" sz="2800" dirty="0" smtClean="0"/>
              <a:t>Does not collapse – entropy dominated/random walk</a:t>
            </a:r>
            <a:endParaRPr lang="en-US" altLang="en-US" sz="28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800" dirty="0" smtClean="0"/>
              <a:t>Extremely sharp horiz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800" dirty="0" smtClean="0"/>
              <a:t>Correct rate of Hawking radiation</a:t>
            </a:r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534307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05200" y="595952"/>
            <a:ext cx="5181600" cy="1403445"/>
          </a:xfrm>
        </p:spPr>
        <p:txBody>
          <a:bodyPr/>
          <a:lstStyle/>
          <a:p>
            <a:r>
              <a:rPr lang="en-US" dirty="0" smtClean="0"/>
              <a:t>Plan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49790" y="1573095"/>
            <a:ext cx="11942210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lvl="0" indent="-571500">
              <a:buFont typeface="Arial" panose="020B0604020202020204" pitchFamily="34" charset="0"/>
              <a:buChar char="•"/>
            </a:pPr>
            <a:r>
              <a:rPr lang="en-US" sz="3600" dirty="0">
                <a:solidFill>
                  <a:srgbClr val="FFFF00"/>
                </a:solidFill>
              </a:rPr>
              <a:t>Three points of view</a:t>
            </a:r>
          </a:p>
          <a:p>
            <a:pPr marL="571500" lvl="0" indent="-571500">
              <a:buFont typeface="Arial" panose="020B0604020202020204" pitchFamily="34" charset="0"/>
              <a:buChar char="•"/>
            </a:pPr>
            <a:r>
              <a:rPr lang="en-US" sz="3600" dirty="0">
                <a:solidFill>
                  <a:srgbClr val="FFFF00"/>
                </a:solidFill>
              </a:rPr>
              <a:t>Maximal entropy state resolves </a:t>
            </a:r>
            <a:r>
              <a:rPr lang="en-US" sz="3600" dirty="0" smtClean="0">
                <a:solidFill>
                  <a:srgbClr val="FFFF00"/>
                </a:solidFill>
              </a:rPr>
              <a:t>singularity</a:t>
            </a:r>
          </a:p>
          <a:p>
            <a:pPr marL="571500" lvl="0" indent="-571500">
              <a:buFont typeface="Arial" panose="020B0604020202020204" pitchFamily="34" charset="0"/>
              <a:buChar char="•"/>
            </a:pPr>
            <a:r>
              <a:rPr lang="en-US" sz="3600" dirty="0" smtClean="0">
                <a:solidFill>
                  <a:srgbClr val="FFFF00"/>
                </a:solidFill>
              </a:rPr>
              <a:t>Black hole as maximal entropy state of strings</a:t>
            </a:r>
            <a:endParaRPr lang="en-US" sz="3600" dirty="0">
              <a:solidFill>
                <a:srgbClr val="FFFF00"/>
              </a:solidFill>
            </a:endParaRPr>
          </a:p>
          <a:p>
            <a:pPr marL="571500" lvl="0" indent="-571500">
              <a:buFont typeface="Arial" panose="020B0604020202020204" pitchFamily="34" charset="0"/>
              <a:buChar char="•"/>
            </a:pPr>
            <a:r>
              <a:rPr lang="en-US" sz="4200" b="1" dirty="0">
                <a:solidFill>
                  <a:srgbClr val="FFFF00"/>
                </a:solidFill>
              </a:rPr>
              <a:t>“Dual” description – maximal negative pressure</a:t>
            </a:r>
          </a:p>
        </p:txBody>
      </p:sp>
    </p:spTree>
    <p:extLst>
      <p:ext uri="{BB962C8B-B14F-4D97-AF65-F5344CB8AC3E}">
        <p14:creationId xmlns:p14="http://schemas.microsoft.com/office/powerpoint/2010/main" val="3804827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743126" y="779939"/>
          <a:ext cx="2907589" cy="76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03" name="Equation" r:id="rId3" imgW="927000" imgH="241200" progId="Equation.DSMT4">
                  <p:embed/>
                </p:oleObj>
              </mc:Choice>
              <mc:Fallback>
                <p:oleObj name="Equation" r:id="rId3" imgW="927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3126" y="779939"/>
                        <a:ext cx="2907589" cy="76754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4240347" y="643108"/>
            <a:ext cx="2587172" cy="1086323"/>
            <a:chOff x="6707446" y="4683138"/>
            <a:chExt cx="2899033" cy="1295401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707446" y="4683138"/>
              <a:ext cx="2899033" cy="1295401"/>
            </a:xfrm>
            <a:prstGeom prst="rect">
              <a:avLst/>
            </a:prstGeom>
          </p:spPr>
        </p:pic>
        <p:sp>
          <p:nvSpPr>
            <p:cNvPr id="15" name="Rectangle 14"/>
            <p:cNvSpPr/>
            <p:nvPr/>
          </p:nvSpPr>
          <p:spPr bwMode="auto">
            <a:xfrm>
              <a:off x="8730342" y="5664925"/>
              <a:ext cx="470263" cy="45719"/>
            </a:xfrm>
            <a:prstGeom prst="rect">
              <a:avLst/>
            </a:prstGeom>
            <a:solidFill>
              <a:srgbClr val="C00000"/>
            </a:solidFill>
            <a:ln w="76200" cap="sq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6" name="Straight Arrow Connector 15"/>
          <p:cNvCxnSpPr/>
          <p:nvPr/>
        </p:nvCxnSpPr>
        <p:spPr bwMode="auto">
          <a:xfrm flipV="1">
            <a:off x="7055753" y="1235143"/>
            <a:ext cx="1689858" cy="11157"/>
          </a:xfrm>
          <a:prstGeom prst="straightConnector1">
            <a:avLst/>
          </a:prstGeom>
          <a:solidFill>
            <a:schemeClr val="accent1"/>
          </a:solidFill>
          <a:ln w="152400" cap="sq" cmpd="dbl" algn="ctr">
            <a:solidFill>
              <a:schemeClr val="tx1"/>
            </a:solidFill>
            <a:prstDash val="solid"/>
            <a:round/>
            <a:headEnd type="none" w="med" len="med"/>
            <a:tailEnd type="arrow" w="sm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9043410" y="902606"/>
          <a:ext cx="19907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04" name="Equation" r:id="rId6" imgW="634680" imgH="215640" progId="Equation.DSMT4">
                  <p:embed/>
                </p:oleObj>
              </mc:Choice>
              <mc:Fallback>
                <p:oleObj name="Equation" r:id="rId6" imgW="634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43410" y="902606"/>
                        <a:ext cx="1990725" cy="6873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 bwMode="auto">
          <a:xfrm>
            <a:off x="10105014" y="1442949"/>
            <a:ext cx="419675" cy="38340"/>
          </a:xfrm>
          <a:prstGeom prst="rect">
            <a:avLst/>
          </a:prstGeom>
          <a:solidFill>
            <a:srgbClr val="C00000"/>
          </a:solidFill>
          <a:ln w="76200" cap="sq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993775" y="2049463"/>
          <a:ext cx="5816600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05" name="Equation" r:id="rId8" imgW="1854000" imgH="558720" progId="Equation.DSMT4">
                  <p:embed/>
                </p:oleObj>
              </mc:Choice>
              <mc:Fallback>
                <p:oleObj name="Equation" r:id="rId8" imgW="18540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3775" y="2049463"/>
                        <a:ext cx="5816600" cy="17748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898592" y="4144320"/>
            <a:ext cx="10376687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3200" dirty="0">
                <a:solidFill>
                  <a:srgbClr val="FFFFFF"/>
                </a:solidFill>
              </a:rPr>
              <a:t>Example: the polymer </a:t>
            </a:r>
            <a:r>
              <a:rPr lang="en-US" sz="3200" dirty="0" smtClean="0">
                <a:solidFill>
                  <a:srgbClr val="FFFFFF"/>
                </a:solidFill>
              </a:rPr>
              <a:t>model</a:t>
            </a:r>
          </a:p>
          <a:p>
            <a:r>
              <a:rPr lang="en-US" sz="3200" dirty="0">
                <a:solidFill>
                  <a:srgbClr val="FFFFFF"/>
                </a:solidFill>
              </a:rPr>
              <a:t>Example: the </a:t>
            </a:r>
            <a:r>
              <a:rPr lang="en-US" sz="3200" dirty="0" smtClean="0">
                <a:solidFill>
                  <a:srgbClr val="FFFFFF"/>
                </a:solidFill>
              </a:rPr>
              <a:t>graviton </a:t>
            </a:r>
            <a:r>
              <a:rPr lang="en-US" sz="3200" dirty="0">
                <a:solidFill>
                  <a:srgbClr val="FFFFFF"/>
                </a:solidFill>
              </a:rPr>
              <a:t>condensate model </a:t>
            </a:r>
            <a:r>
              <a:rPr lang="en-US" sz="2000" dirty="0" smtClean="0">
                <a:solidFill>
                  <a:srgbClr val="FFFFFF"/>
                </a:solidFill>
              </a:rPr>
              <a:t>(</a:t>
            </a:r>
            <a:r>
              <a:rPr lang="en-US" sz="2000" dirty="0" err="1" smtClean="0">
                <a:solidFill>
                  <a:srgbClr val="FFFFFF"/>
                </a:solidFill>
              </a:rPr>
              <a:t>Cunillera</a:t>
            </a:r>
            <a:r>
              <a:rPr lang="en-US" sz="2000" dirty="0" smtClean="0">
                <a:solidFill>
                  <a:srgbClr val="FFFFFF"/>
                </a:solidFill>
              </a:rPr>
              <a:t>, Germani 1711.01282)</a:t>
            </a:r>
            <a:endParaRPr lang="en-US" sz="20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5703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79971" y="171564"/>
            <a:ext cx="2034792" cy="2658795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 bwMode="auto">
          <a:xfrm>
            <a:off x="341995" y="680999"/>
            <a:ext cx="10363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189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378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566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754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ts val="2900"/>
              </a:lnSpc>
            </a:pPr>
            <a:r>
              <a:rPr lang="en-US" dirty="0" smtClean="0"/>
              <a:t>The skeptic perspective</a:t>
            </a:r>
            <a:br>
              <a:rPr lang="en-US" dirty="0" smtClean="0"/>
            </a:br>
            <a:endParaRPr lang="en-US" dirty="0" smtClean="0"/>
          </a:p>
          <a:p>
            <a:pPr>
              <a:lnSpc>
                <a:spcPts val="3600"/>
              </a:lnSpc>
            </a:pPr>
            <a:r>
              <a:rPr lang="en-US" dirty="0" smtClean="0"/>
              <a:t>Example: the </a:t>
            </a:r>
            <a:r>
              <a:rPr lang="en-US" dirty="0" err="1" smtClean="0"/>
              <a:t>gravastar</a:t>
            </a:r>
            <a:r>
              <a:rPr lang="en-US" sz="3200" dirty="0" smtClean="0"/>
              <a:t> </a:t>
            </a:r>
            <a:r>
              <a:rPr lang="en-US" dirty="0" smtClean="0"/>
              <a:t>model</a:t>
            </a:r>
          </a:p>
          <a:p>
            <a:pPr>
              <a:lnSpc>
                <a:spcPts val="3600"/>
              </a:lnSpc>
            </a:pPr>
            <a:r>
              <a:rPr lang="en-US" dirty="0" smtClean="0"/>
              <a:t>                the </a:t>
            </a:r>
            <a:r>
              <a:rPr lang="en-US" dirty="0"/>
              <a:t>polymer</a:t>
            </a:r>
            <a:r>
              <a:rPr lang="en-US" sz="5400" dirty="0"/>
              <a:t> </a:t>
            </a:r>
            <a:r>
              <a:rPr lang="en-US" dirty="0"/>
              <a:t>mode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332634"/>
              </p:ext>
            </p:extLst>
          </p:nvPr>
        </p:nvGraphicFramePr>
        <p:xfrm>
          <a:off x="473833" y="2271802"/>
          <a:ext cx="3771900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49" name="Equation" r:id="rId4" imgW="2946240" imgH="1320480" progId="Equation.DSMT4">
                  <p:embed/>
                </p:oleObj>
              </mc:Choice>
              <mc:Fallback>
                <p:oleObj name="Equation" r:id="rId4" imgW="294624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3833" y="2271802"/>
                        <a:ext cx="3771900" cy="17176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3833" y="4197035"/>
            <a:ext cx="3900692" cy="1200329"/>
          </a:xfrm>
          <a:prstGeom prst="rect">
            <a:avLst/>
          </a:prstGeom>
          <a:solidFill>
            <a:schemeClr val="tx1"/>
          </a:solidFill>
          <a:ln w="762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Quantum mechanics </a:t>
            </a:r>
            <a:r>
              <a:rPr lang="en-US" smtClean="0">
                <a:solidFill>
                  <a:schemeClr val="bg2"/>
                </a:solidFill>
                <a:sym typeface="Wingdings" panose="05000000000000000000" pitchFamily="2" charset="2"/>
              </a:rPr>
              <a:t> addressed </a:t>
            </a:r>
            <a:r>
              <a:rPr lang="en-US" dirty="0" smtClean="0">
                <a:solidFill>
                  <a:schemeClr val="bg2"/>
                </a:solidFill>
                <a:sym typeface="Wingdings" panose="05000000000000000000" pitchFamily="2" charset="2"/>
              </a:rPr>
              <a:t>in a completely different way</a:t>
            </a:r>
            <a:endParaRPr lang="en-US" dirty="0">
              <a:solidFill>
                <a:schemeClr val="bg2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50936" y="2560463"/>
            <a:ext cx="4360815" cy="775899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4944576" y="2047135"/>
            <a:ext cx="36572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Mazur, Mottola `01- present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144592" y="4872883"/>
            <a:ext cx="4397881" cy="1200329"/>
          </a:xfrm>
          <a:prstGeom prst="rect">
            <a:avLst/>
          </a:prstGeom>
          <a:solidFill>
            <a:schemeClr val="tx1"/>
          </a:solidFill>
          <a:ln w="762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Quantum mechanics </a:t>
            </a:r>
            <a:r>
              <a:rPr lang="en-US" dirty="0" smtClean="0">
                <a:solidFill>
                  <a:schemeClr val="bg2"/>
                </a:solidFill>
                <a:sym typeface="Wingdings" panose="05000000000000000000" pitchFamily="2" charset="2"/>
              </a:rPr>
              <a:t> problems</a:t>
            </a:r>
          </a:p>
          <a:p>
            <a:r>
              <a:rPr lang="en-US" dirty="0" smtClean="0">
                <a:solidFill>
                  <a:schemeClr val="bg2"/>
                </a:solidFill>
                <a:sym typeface="Wingdings" panose="05000000000000000000" pitchFamily="2" charset="2"/>
              </a:rPr>
              <a:t>Entropy a mechanical quantity</a:t>
            </a:r>
          </a:p>
          <a:p>
            <a:r>
              <a:rPr lang="en-US" dirty="0" smtClean="0">
                <a:solidFill>
                  <a:schemeClr val="bg2"/>
                </a:solidFill>
                <a:sym typeface="Wingdings" panose="05000000000000000000" pitchFamily="2" charset="2"/>
              </a:rPr>
              <a:t>Thermodynamics different</a:t>
            </a:r>
            <a:endParaRPr lang="en-US" dirty="0">
              <a:solidFill>
                <a:schemeClr val="bg2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981744"/>
              </p:ext>
            </p:extLst>
          </p:nvPr>
        </p:nvGraphicFramePr>
        <p:xfrm>
          <a:off x="5049078" y="3388025"/>
          <a:ext cx="4098925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50" name="Equation" r:id="rId7" imgW="3200400" imgH="1066680" progId="Equation.DSMT4">
                  <p:embed/>
                </p:oleObj>
              </mc:Choice>
              <mc:Fallback>
                <p:oleObj name="Equation" r:id="rId7" imgW="320040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49078" y="3388025"/>
                        <a:ext cx="4098925" cy="13874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34167" y="1647025"/>
            <a:ext cx="1393458" cy="400110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r>
              <a:rPr lang="en-US" altLang="en-US" sz="2000" dirty="0">
                <a:solidFill>
                  <a:srgbClr val="0000FF"/>
                </a:solidFill>
              </a:rPr>
              <a:t>1805.1166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6259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83234"/>
            <a:ext cx="12192000" cy="1143000"/>
          </a:xfrm>
        </p:spPr>
        <p:txBody>
          <a:bodyPr/>
          <a:lstStyle/>
          <a:p>
            <a:r>
              <a:rPr lang="en-US" dirty="0" smtClean="0"/>
              <a:t>The “polymer model”: a non-singular BH</a:t>
            </a:r>
            <a:br>
              <a:rPr lang="en-US" dirty="0" smtClean="0"/>
            </a:br>
            <a:r>
              <a:rPr lang="en-US" dirty="0" smtClean="0"/>
              <a:t>from skeptic &amp; postmodern persp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18986" y="1698407"/>
            <a:ext cx="10154028" cy="5387919"/>
          </a:xfrm>
        </p:spPr>
        <p:txBody>
          <a:bodyPr/>
          <a:lstStyle/>
          <a:p>
            <a:pPr>
              <a:lnSpc>
                <a:spcPts val="3200"/>
              </a:lnSpc>
              <a:spcAft>
                <a:spcPts val="1200"/>
              </a:spcAft>
            </a:pPr>
            <a:r>
              <a:rPr lang="en-US" dirty="0" smtClean="0"/>
              <a:t>Skeptic/GR perspective: maximal negative pressure</a:t>
            </a:r>
          </a:p>
          <a:p>
            <a:pPr>
              <a:lnSpc>
                <a:spcPts val="3200"/>
              </a:lnSpc>
              <a:spcAft>
                <a:spcPts val="0"/>
              </a:spcAft>
            </a:pPr>
            <a:r>
              <a:rPr lang="en-US" dirty="0" smtClean="0"/>
              <a:t>Postmodern/Quantum perspective: </a:t>
            </a:r>
          </a:p>
          <a:p>
            <a:pPr lvl="1">
              <a:lnSpc>
                <a:spcPts val="3200"/>
              </a:lnSpc>
              <a:spcAft>
                <a:spcPts val="0"/>
              </a:spcAft>
            </a:pPr>
            <a:r>
              <a:rPr lang="en-US" dirty="0" smtClean="0"/>
              <a:t>Maximal entropy</a:t>
            </a:r>
          </a:p>
          <a:p>
            <a:pPr lvl="1">
              <a:lnSpc>
                <a:spcPts val="3200"/>
              </a:lnSpc>
              <a:spcAft>
                <a:spcPts val="0"/>
              </a:spcAft>
            </a:pPr>
            <a:r>
              <a:rPr lang="en-US" dirty="0" smtClean="0"/>
              <a:t>Maximal positive pressure</a:t>
            </a:r>
          </a:p>
          <a:p>
            <a:pPr>
              <a:lnSpc>
                <a:spcPts val="3200"/>
              </a:lnSpc>
              <a:spcAft>
                <a:spcPts val="1200"/>
              </a:spcAft>
            </a:pPr>
            <a:r>
              <a:rPr lang="en-US" dirty="0" smtClean="0"/>
              <a:t>Hawking’s “principle of ignorance” – if exterior perspectives agree, then OK, but laws of QM generically not obeyed</a:t>
            </a:r>
            <a:r>
              <a:rPr lang="en-US" dirty="0"/>
              <a:t> </a:t>
            </a:r>
            <a:r>
              <a:rPr lang="en-US" dirty="0" smtClean="0"/>
              <a:t>for the skeptic description</a:t>
            </a:r>
          </a:p>
        </p:txBody>
      </p:sp>
    </p:spTree>
    <p:extLst>
      <p:ext uri="{BB962C8B-B14F-4D97-AF65-F5344CB8AC3E}">
        <p14:creationId xmlns:p14="http://schemas.microsoft.com/office/powerpoint/2010/main" val="567845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/>
          </p:nvPr>
        </p:nvSpPr>
        <p:spPr>
          <a:xfrm>
            <a:off x="1393272" y="145377"/>
            <a:ext cx="10036727" cy="1690003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sz="5400" dirty="0" smtClean="0"/>
              <a:t> </a:t>
            </a:r>
            <a:r>
              <a:rPr lang="en-US" sz="4800" dirty="0" smtClean="0"/>
              <a:t>GR/Skeptic </a:t>
            </a:r>
            <a:r>
              <a:rPr lang="en-US" sz="4800" dirty="0"/>
              <a:t>perspective: </a:t>
            </a:r>
            <a:r>
              <a:rPr lang="en-US" sz="4800" dirty="0" smtClean="0"/>
              <a:t>geometry, sourced by maximal </a:t>
            </a:r>
            <a:r>
              <a:rPr lang="en-US" sz="4800" dirty="0"/>
              <a:t>negative pressur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1314" y="2155896"/>
            <a:ext cx="7009876" cy="10657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4815" y="3358390"/>
            <a:ext cx="3660099" cy="195123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50631" y="1908666"/>
            <a:ext cx="1220625" cy="430650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5073002" y="3454203"/>
            <a:ext cx="2598188" cy="1974467"/>
            <a:chOff x="7399964" y="3610957"/>
            <a:chExt cx="2598188" cy="1974467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399964" y="3610957"/>
              <a:ext cx="2598188" cy="79605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399964" y="4334008"/>
              <a:ext cx="2249438" cy="613350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493091" y="4932924"/>
              <a:ext cx="2406375" cy="652500"/>
            </a:xfrm>
            <a:prstGeom prst="rect">
              <a:avLst/>
            </a:prstGeom>
          </p:spPr>
        </p:pic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09536" y="2582098"/>
            <a:ext cx="3609563" cy="12528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09536" y="3939178"/>
            <a:ext cx="3923438" cy="9309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750631" y="4989598"/>
            <a:ext cx="1726313" cy="535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3074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796" y="486770"/>
            <a:ext cx="10222174" cy="932597"/>
          </a:xfrm>
        </p:spPr>
        <p:txBody>
          <a:bodyPr>
            <a:normAutofit fontScale="90000"/>
          </a:bodyPr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Meaning of “Interior”</a:t>
            </a:r>
            <a:r>
              <a:rPr lang="en-US" dirty="0"/>
              <a:t/>
            </a:r>
            <a:br>
              <a:rPr lang="en-US" dirty="0"/>
            </a:br>
            <a:endParaRPr lang="en-US" sz="48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029" y="1419367"/>
            <a:ext cx="4094630" cy="409463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253983"/>
              </p:ext>
            </p:extLst>
          </p:nvPr>
        </p:nvGraphicFramePr>
        <p:xfrm>
          <a:off x="5493123" y="1610845"/>
          <a:ext cx="6441700" cy="776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84" name="Equation" r:id="rId4" imgW="3314520" imgH="393480" progId="Equation.DSMT4">
                  <p:embed/>
                </p:oleObj>
              </mc:Choice>
              <mc:Fallback>
                <p:oleObj name="Equation" r:id="rId4" imgW="3314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93123" y="1610845"/>
                        <a:ext cx="6441700" cy="77600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981532" y="2959452"/>
            <a:ext cx="741856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Interior ~ </a:t>
            </a:r>
            <a:r>
              <a:rPr lang="en-US" sz="3200" i="1" dirty="0" smtClean="0"/>
              <a:t>r &lt; 2 GM </a:t>
            </a:r>
            <a:r>
              <a:rPr lang="en-US" dirty="0" smtClean="0"/>
              <a:t>(Inside gravitational barrier ?)</a:t>
            </a:r>
          </a:p>
          <a:p>
            <a:r>
              <a:rPr lang="en-US" sz="3200" u="sng" dirty="0" smtClean="0"/>
              <a:t>State of interior</a:t>
            </a:r>
            <a:r>
              <a:rPr lang="en-US" sz="3200" dirty="0"/>
              <a:t> </a:t>
            </a:r>
            <a:r>
              <a:rPr lang="en-US" sz="3200" dirty="0" smtClean="0"/>
              <a:t>                                quantum state of collapsed object</a:t>
            </a:r>
          </a:p>
          <a:p>
            <a:r>
              <a:rPr lang="en-US" sz="3200" u="sng" dirty="0" smtClean="0"/>
              <a:t>Classically</a:t>
            </a:r>
            <a:r>
              <a:rPr lang="en-US" sz="3200" dirty="0" smtClean="0"/>
              <a:t> </a:t>
            </a:r>
          </a:p>
          <a:p>
            <a:r>
              <a:rPr lang="en-US" sz="3200" dirty="0" smtClean="0"/>
              <a:t>Interior causally separated from exterior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496686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/>
          </p:nvPr>
        </p:nvSpPr>
        <p:spPr>
          <a:xfrm>
            <a:off x="1240018" y="351155"/>
            <a:ext cx="8526583" cy="1367786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sz="5400" dirty="0" smtClean="0"/>
              <a:t> </a:t>
            </a:r>
            <a:r>
              <a:rPr lang="en-US" sz="4800" dirty="0" smtClean="0"/>
              <a:t>GR/Skeptic </a:t>
            </a:r>
            <a:r>
              <a:rPr lang="en-US" sz="4800" dirty="0"/>
              <a:t>perspective: maximal negative pressur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914" y="1702330"/>
            <a:ext cx="4083868" cy="62089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914" y="2327674"/>
            <a:ext cx="2368658" cy="126275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8914" y="3590430"/>
            <a:ext cx="789037" cy="27838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8914" y="3899338"/>
            <a:ext cx="2603858" cy="90374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8914" y="4833607"/>
            <a:ext cx="3005639" cy="71313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91595" y="4974189"/>
            <a:ext cx="1393732" cy="431971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3092147" y="2485215"/>
            <a:ext cx="2598188" cy="1974467"/>
            <a:chOff x="7399964" y="3610957"/>
            <a:chExt cx="2598188" cy="1974467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399964" y="3610957"/>
              <a:ext cx="2598188" cy="796050"/>
            </a:xfrm>
            <a:prstGeom prst="rect">
              <a:avLst/>
            </a:prstGeom>
          </p:spPr>
        </p:pic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399964" y="4334008"/>
              <a:ext cx="2249438" cy="613350"/>
            </a:xfrm>
            <a:prstGeom prst="rect">
              <a:avLst/>
            </a:prstGeom>
          </p:spPr>
        </p:pic>
        <p:pic>
          <p:nvPicPr>
            <p:cNvPr id="21" name="Picture 20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7493091" y="4932924"/>
              <a:ext cx="2406375" cy="652500"/>
            </a:xfrm>
            <a:prstGeom prst="rect">
              <a:avLst/>
            </a:prstGeom>
          </p:spPr>
        </p:pic>
      </p:grpSp>
      <p:pic>
        <p:nvPicPr>
          <p:cNvPr id="24" name="Picture 2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031738" y="2653688"/>
            <a:ext cx="2005313" cy="700350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031738" y="3390622"/>
            <a:ext cx="1464750" cy="52200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057502" y="3959592"/>
            <a:ext cx="924188" cy="495900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 flipH="1">
            <a:off x="6557814" y="4631788"/>
            <a:ext cx="23449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polymer model”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 bwMode="auto">
          <a:xfrm>
            <a:off x="5872219" y="1625879"/>
            <a:ext cx="209577" cy="4667425"/>
          </a:xfrm>
          <a:prstGeom prst="rect">
            <a:avLst/>
          </a:prstGeom>
          <a:solidFill>
            <a:schemeClr val="tx2"/>
          </a:solidFill>
          <a:ln w="12700" cap="sq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389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/>
          </p:nvPr>
        </p:nvSpPr>
        <p:spPr>
          <a:xfrm>
            <a:off x="661314" y="840441"/>
            <a:ext cx="10997286" cy="845669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sz="5400" dirty="0" smtClean="0"/>
              <a:t> </a:t>
            </a:r>
            <a:r>
              <a:rPr lang="en-US" sz="4800" dirty="0" smtClean="0"/>
              <a:t>“Polymer model” solution: regularity</a:t>
            </a:r>
            <a:endParaRPr lang="en-US" sz="48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914" y="1848102"/>
            <a:ext cx="4083868" cy="62089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914" y="2473446"/>
            <a:ext cx="2368658" cy="126275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8914" y="3736202"/>
            <a:ext cx="789037" cy="27838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8914" y="4045110"/>
            <a:ext cx="2603858" cy="90374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8914" y="4979379"/>
            <a:ext cx="3005639" cy="71313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09314" y="5119961"/>
            <a:ext cx="1393732" cy="431971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87797" y="1768645"/>
            <a:ext cx="2005313" cy="700350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87797" y="2505579"/>
            <a:ext cx="1464750" cy="52200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213561" y="3074549"/>
            <a:ext cx="924188" cy="495900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 flipH="1">
            <a:off x="5272883" y="3538798"/>
            <a:ext cx="23449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polymer model”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7588938" y="1612417"/>
            <a:ext cx="412898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+mn-lt"/>
              </a:rPr>
              <a:t>Einstein equations, </a:t>
            </a:r>
            <a:r>
              <a:rPr lang="en-US" dirty="0">
                <a:latin typeface="+mn-lt"/>
              </a:rPr>
              <a:t>curvature </a:t>
            </a:r>
            <a:r>
              <a:rPr lang="en-US" dirty="0" smtClean="0">
                <a:latin typeface="+mn-lt"/>
              </a:rPr>
              <a:t>invariants, metric </a:t>
            </a:r>
            <a:r>
              <a:rPr lang="en-US" dirty="0">
                <a:latin typeface="+mn-lt"/>
              </a:rPr>
              <a:t>determinant are all as regular as </a:t>
            </a:r>
            <a:r>
              <a:rPr lang="en-US" dirty="0" smtClean="0">
                <a:latin typeface="+mn-lt"/>
              </a:rPr>
              <a:t>at horizon </a:t>
            </a:r>
            <a:r>
              <a:rPr lang="en-US" dirty="0">
                <a:latin typeface="+mn-lt"/>
              </a:rPr>
              <a:t>of </a:t>
            </a:r>
            <a:r>
              <a:rPr lang="en-US" dirty="0" smtClean="0">
                <a:latin typeface="+mn-lt"/>
              </a:rPr>
              <a:t>a Schwarzschild BH </a:t>
            </a:r>
          </a:p>
        </p:txBody>
      </p:sp>
      <p:sp>
        <p:nvSpPr>
          <p:cNvPr id="9" name="Rectangle 8"/>
          <p:cNvSpPr/>
          <p:nvPr/>
        </p:nvSpPr>
        <p:spPr>
          <a:xfrm>
            <a:off x="7617852" y="3527485"/>
            <a:ext cx="449711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/>
              <a:t>p</a:t>
            </a:r>
            <a:r>
              <a:rPr lang="en-US" sz="4000" baseline="-25000" dirty="0" err="1"/>
              <a:t>r</a:t>
            </a:r>
            <a:r>
              <a:rPr lang="en-US" sz="2800" dirty="0"/>
              <a:t> = −ρ </a:t>
            </a:r>
            <a:r>
              <a:rPr lang="en-US" dirty="0" smtClean="0"/>
              <a:t>for </a:t>
            </a:r>
            <a:r>
              <a:rPr lang="en-US" dirty="0"/>
              <a:t>static matter just outside a Schwarzschild horizon </a:t>
            </a:r>
            <a:r>
              <a:rPr lang="en-US" sz="2000" dirty="0" smtClean="0"/>
              <a:t>(</a:t>
            </a:r>
            <a:r>
              <a:rPr lang="en-US" sz="2000" dirty="0"/>
              <a:t>MMV </a:t>
            </a:r>
            <a:r>
              <a:rPr lang="he-IL" sz="2000" dirty="0"/>
              <a:t>'</a:t>
            </a:r>
            <a:r>
              <a:rPr lang="en-US" sz="2000" dirty="0"/>
              <a:t>04)</a:t>
            </a:r>
          </a:p>
          <a:p>
            <a:r>
              <a:rPr lang="en-US" dirty="0"/>
              <a:t>Gauss’ Law + spherical symmetry, </a:t>
            </a:r>
            <a:r>
              <a:rPr lang="en-US" dirty="0" smtClean="0">
                <a:sym typeface="Wingdings" panose="05000000000000000000" pitchFamily="2" charset="2"/>
              </a:rPr>
              <a:t> </a:t>
            </a:r>
            <a:r>
              <a:rPr lang="en-US" dirty="0" err="1"/>
              <a:t>p</a:t>
            </a:r>
            <a:r>
              <a:rPr lang="en-US" sz="3600" baseline="-25000" dirty="0" err="1"/>
              <a:t>r</a:t>
            </a:r>
            <a:r>
              <a:rPr lang="en-US" dirty="0"/>
              <a:t> = −ρ </a:t>
            </a:r>
            <a:r>
              <a:rPr lang="en-US" dirty="0" smtClean="0"/>
              <a:t>in </a:t>
            </a:r>
            <a:r>
              <a:rPr lang="en-US" dirty="0"/>
              <a:t>the interior</a:t>
            </a:r>
            <a:r>
              <a:rPr lang="en-US" sz="20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34899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/>
          </p:nvPr>
        </p:nvSpPr>
        <p:spPr>
          <a:xfrm>
            <a:off x="661314" y="235526"/>
            <a:ext cx="10997286" cy="1526783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sz="5400" dirty="0" smtClean="0"/>
              <a:t> </a:t>
            </a:r>
            <a:r>
              <a:rPr lang="en-US" sz="4800" dirty="0" smtClean="0"/>
              <a:t>“Polymer model” from skeptic perspective: </a:t>
            </a:r>
            <a:br>
              <a:rPr lang="en-US" sz="4800" dirty="0" smtClean="0"/>
            </a:br>
            <a:r>
              <a:rPr lang="en-US" sz="4800" dirty="0" smtClean="0"/>
              <a:t>matter resisting collapse p = - </a:t>
            </a:r>
            <a:r>
              <a:rPr lang="en-US" sz="4800" dirty="0" smtClean="0">
                <a:latin typeface="Symbol" panose="05050102010706020507" pitchFamily="18" charset="2"/>
              </a:rPr>
              <a:t>r</a:t>
            </a:r>
            <a:endParaRPr lang="en-US" sz="4800" dirty="0">
              <a:latin typeface="Symbol" panose="05050102010706020507" pitchFamily="18" charset="2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890" y="2523559"/>
            <a:ext cx="5340666" cy="81197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995" y="3423720"/>
            <a:ext cx="3429665" cy="182839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08334" y="3467100"/>
            <a:ext cx="2005313" cy="700350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25782" y="4928700"/>
            <a:ext cx="1464750" cy="522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489888" y="2174396"/>
            <a:ext cx="606136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/>
              <a:t>Collapse </a:t>
            </a:r>
            <a:r>
              <a:rPr lang="en-US" sz="3200" dirty="0" smtClean="0"/>
              <a:t>prevented mechanically </a:t>
            </a:r>
            <a:endParaRPr lang="en-US" sz="3200" dirty="0"/>
          </a:p>
          <a:p>
            <a:endParaRPr lang="en-US" sz="2800" dirty="0" smtClean="0">
              <a:latin typeface="+mn-lt"/>
            </a:endParaRPr>
          </a:p>
          <a:p>
            <a:r>
              <a:rPr lang="en-US" sz="2800" dirty="0" smtClean="0">
                <a:latin typeface="+mn-lt"/>
              </a:rPr>
              <a:t>Regular, </a:t>
            </a:r>
          </a:p>
          <a:p>
            <a:r>
              <a:rPr lang="en-US" sz="2800" dirty="0">
                <a:latin typeface="+mn-lt"/>
              </a:rPr>
              <a:t>H</a:t>
            </a:r>
            <a:r>
              <a:rPr lang="en-US" sz="2800" dirty="0" smtClean="0">
                <a:latin typeface="+mn-lt"/>
              </a:rPr>
              <a:t>ydrodynamic equilibrium, </a:t>
            </a:r>
          </a:p>
          <a:p>
            <a:r>
              <a:rPr lang="en-US" sz="2800" dirty="0" smtClean="0">
                <a:latin typeface="+mn-lt"/>
              </a:rPr>
              <a:t>Stable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25782" y="4167450"/>
            <a:ext cx="2388938" cy="761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0694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/>
          </p:nvPr>
        </p:nvSpPr>
        <p:spPr>
          <a:xfrm>
            <a:off x="661314" y="840441"/>
            <a:ext cx="10997286" cy="845669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sz="5400" dirty="0" smtClean="0"/>
              <a:t> </a:t>
            </a:r>
            <a:r>
              <a:rPr lang="en-US" sz="4800" dirty="0" smtClean="0"/>
              <a:t>“Polymer model” solution: equilibrium</a:t>
            </a:r>
            <a:endParaRPr lang="en-US" sz="48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914" y="1848102"/>
            <a:ext cx="4083868" cy="62089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914" y="2473446"/>
            <a:ext cx="2368658" cy="126275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8914" y="3736202"/>
            <a:ext cx="789037" cy="278381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0494" y="3864208"/>
            <a:ext cx="2005313" cy="700350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20494" y="4601142"/>
            <a:ext cx="1464750" cy="52200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46258" y="5170112"/>
            <a:ext cx="924188" cy="495900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 flipH="1">
            <a:off x="1046570" y="5842308"/>
            <a:ext cx="23449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polymer model”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775672" y="2007330"/>
            <a:ext cx="38122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Following Chandrasekhar </a:t>
            </a:r>
            <a:r>
              <a:rPr lang="he-IL" dirty="0" smtClean="0"/>
              <a:t>'</a:t>
            </a:r>
            <a:r>
              <a:rPr lang="en-US" dirty="0" smtClean="0"/>
              <a:t>64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34753" y="2482467"/>
            <a:ext cx="3016688" cy="113535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587934" y="2680648"/>
            <a:ext cx="1918125" cy="42195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804199" y="3736202"/>
            <a:ext cx="4481438" cy="1853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8992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422587" y="521296"/>
            <a:ext cx="10332119" cy="335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FF00"/>
                </a:solidFill>
              </a:rPr>
              <a:t>Are quantum effects observable ?</a:t>
            </a:r>
            <a:endParaRPr lang="en-US" sz="3200" b="1" dirty="0">
              <a:solidFill>
                <a:srgbClr val="FFFF00"/>
              </a:solidFill>
            </a:endParaRPr>
          </a:p>
          <a:p>
            <a:pPr marL="457200" indent="-45720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3200" dirty="0" smtClean="0"/>
              <a:t>In equilibrium – No (*in practice)</a:t>
            </a:r>
          </a:p>
          <a:p>
            <a:pPr marL="457200" indent="-45720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3200" dirty="0" smtClean="0"/>
              <a:t>(Way) Out of equilibrium –Yes!</a:t>
            </a:r>
          </a:p>
          <a:p>
            <a:pPr marL="914400" lvl="1" indent="-45720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3200" dirty="0" smtClean="0"/>
              <a:t>Exponential decay to equilibrium</a:t>
            </a:r>
          </a:p>
          <a:p>
            <a:pPr marL="914400" lvl="1" indent="-45720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3200" dirty="0" smtClean="0"/>
              <a:t>In GR – one scale R</a:t>
            </a:r>
            <a:r>
              <a:rPr lang="en-US" sz="3200" baseline="-25000" dirty="0" smtClean="0"/>
              <a:t>S</a:t>
            </a:r>
          </a:p>
          <a:p>
            <a:pPr marL="914400" lvl="1" indent="-45720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3200" dirty="0" smtClean="0"/>
              <a:t>Internal structure </a:t>
            </a:r>
            <a:r>
              <a:rPr lang="en-US" sz="3200" dirty="0" smtClean="0">
                <a:sym typeface="Wingdings" panose="05000000000000000000" pitchFamily="2" charset="2"/>
              </a:rPr>
              <a:t> </a:t>
            </a:r>
            <a:r>
              <a:rPr lang="en-US" sz="3200" dirty="0" smtClean="0"/>
              <a:t>additional scale(s)</a:t>
            </a:r>
          </a:p>
        </p:txBody>
      </p:sp>
    </p:spTree>
    <p:extLst>
      <p:ext uri="{BB962C8B-B14F-4D97-AF65-F5344CB8AC3E}">
        <p14:creationId xmlns:p14="http://schemas.microsoft.com/office/powerpoint/2010/main" val="2162594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29789" y="1152317"/>
            <a:ext cx="8520612" cy="1938993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 smtClean="0">
                <a:solidFill>
                  <a:schemeClr val="bg2"/>
                </a:solidFill>
              </a:rPr>
              <a:t>Modern perspective – contradicts QM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dirty="0" smtClean="0">
                <a:solidFill>
                  <a:schemeClr val="bg2"/>
                </a:solidFill>
              </a:rPr>
              <a:t>Relies too much on singularity </a:t>
            </a:r>
            <a:r>
              <a:rPr lang="en-US" altLang="en-US" dirty="0" err="1" smtClean="0">
                <a:solidFill>
                  <a:schemeClr val="bg2"/>
                </a:solidFill>
              </a:rPr>
              <a:t>thms</a:t>
            </a:r>
            <a:r>
              <a:rPr lang="en-US" altLang="en-US" dirty="0" smtClean="0">
                <a:solidFill>
                  <a:schemeClr val="bg2"/>
                </a:solidFill>
              </a:rPr>
              <a:t>., </a:t>
            </a:r>
            <a:r>
              <a:rPr lang="en-US" altLang="en-US" dirty="0" err="1" smtClean="0">
                <a:solidFill>
                  <a:schemeClr val="bg2"/>
                </a:solidFill>
              </a:rPr>
              <a:t>semiclassical</a:t>
            </a:r>
            <a:r>
              <a:rPr lang="en-US" altLang="en-US" dirty="0" smtClean="0">
                <a:solidFill>
                  <a:schemeClr val="bg2"/>
                </a:solidFill>
              </a:rPr>
              <a:t> grav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 smtClean="0">
                <a:solidFill>
                  <a:schemeClr val="bg2"/>
                </a:solidFill>
              </a:rPr>
              <a:t>Skeptic perspective – contradicts QM, but        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dirty="0" smtClean="0">
                <a:solidFill>
                  <a:schemeClr val="bg2"/>
                </a:solidFill>
              </a:rPr>
              <a:t>Identified correct escape route from singularity </a:t>
            </a:r>
            <a:r>
              <a:rPr lang="en-US" altLang="en-US" dirty="0" err="1" smtClean="0">
                <a:solidFill>
                  <a:schemeClr val="bg2"/>
                </a:solidFill>
              </a:rPr>
              <a:t>thms</a:t>
            </a:r>
            <a:r>
              <a:rPr lang="en-US" altLang="en-US" dirty="0" smtClean="0">
                <a:solidFill>
                  <a:schemeClr val="bg2"/>
                </a:solidFill>
              </a:rPr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dirty="0" smtClean="0">
                <a:solidFill>
                  <a:schemeClr val="bg2"/>
                </a:solidFill>
              </a:rPr>
              <a:t>Requires exotic matter</a:t>
            </a:r>
            <a:endParaRPr lang="en-US" altLang="en-US" dirty="0">
              <a:solidFill>
                <a:schemeClr val="bg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886465" y="2899719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93154" y="3022314"/>
            <a:ext cx="113240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dirty="0" smtClean="0"/>
              <a:t>How can matter inside a BH resist collapse? The “polymer </a:t>
            </a:r>
            <a:r>
              <a:rPr lang="en-US" altLang="en-US" sz="3200" dirty="0" smtClean="0"/>
              <a:t>model”</a:t>
            </a:r>
            <a:endParaRPr lang="en-US" altLang="en-US" sz="3200" dirty="0">
              <a:solidFill>
                <a:srgbClr val="FFFFFF"/>
              </a:solidFill>
            </a:endParaRP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10149837" y="3773674"/>
            <a:ext cx="1764498" cy="83099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en-US" sz="1600" dirty="0">
                <a:solidFill>
                  <a:schemeClr val="bg1"/>
                </a:solidFill>
              </a:rPr>
              <a:t>RB, Medved, 1805.11667 </a:t>
            </a:r>
            <a:endParaRPr lang="en-US" altLang="en-US" sz="1600" dirty="0" smtClean="0">
              <a:solidFill>
                <a:schemeClr val="bg1"/>
              </a:solidFill>
            </a:endParaRPr>
          </a:p>
          <a:p>
            <a:pPr>
              <a:spcBef>
                <a:spcPts val="0"/>
              </a:spcBef>
            </a:pPr>
            <a:r>
              <a:rPr lang="en-US" altLang="en-US" sz="1600" dirty="0" smtClean="0">
                <a:solidFill>
                  <a:schemeClr val="bg1"/>
                </a:solidFill>
              </a:rPr>
              <a:t>1902.07990</a:t>
            </a:r>
            <a:endParaRPr lang="en-US" altLang="en-US" sz="1600" dirty="0">
              <a:solidFill>
                <a:schemeClr val="bg1"/>
              </a:solidFill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 bwMode="auto">
          <a:xfrm>
            <a:off x="1353976" y="16856"/>
            <a:ext cx="10363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6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189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378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566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754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dirty="0" smtClean="0"/>
              <a:t>Summary &amp; Conclusions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21811" y="3607089"/>
            <a:ext cx="9217297" cy="2308324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r>
              <a:rPr lang="en-US" altLang="en-US" dirty="0" smtClean="0">
                <a:solidFill>
                  <a:schemeClr val="bg2"/>
                </a:solidFill>
              </a:rPr>
              <a:t>Skeptic: </a:t>
            </a:r>
            <a:r>
              <a:rPr lang="en-US" altLang="en-US" dirty="0">
                <a:solidFill>
                  <a:schemeClr val="bg2"/>
                </a:solidFill>
              </a:rPr>
              <a:t>Negative (maximal) pressure </a:t>
            </a:r>
            <a:r>
              <a:rPr lang="en-US" i="1" dirty="0">
                <a:solidFill>
                  <a:schemeClr val="bg2"/>
                </a:solidFill>
              </a:rPr>
              <a:t>p= </a:t>
            </a:r>
            <a:r>
              <a:rPr lang="en-US" i="1" dirty="0">
                <a:solidFill>
                  <a:schemeClr val="bg2"/>
                </a:solidFill>
                <a:latin typeface="Symbol" panose="05050102010706020507" pitchFamily="18" charset="2"/>
              </a:rPr>
              <a:t>-</a:t>
            </a:r>
            <a:r>
              <a:rPr lang="en-US" i="1" dirty="0">
                <a:solidFill>
                  <a:schemeClr val="bg2"/>
                </a:solidFill>
              </a:rPr>
              <a:t> </a:t>
            </a:r>
            <a:r>
              <a:rPr lang="en-US" i="1" dirty="0">
                <a:solidFill>
                  <a:schemeClr val="bg2"/>
                </a:solidFill>
                <a:latin typeface="Symbol" panose="05050102010706020507" pitchFamily="18" charset="2"/>
              </a:rPr>
              <a:t>r</a:t>
            </a:r>
            <a:r>
              <a:rPr lang="en-US" dirty="0">
                <a:solidFill>
                  <a:schemeClr val="bg2"/>
                </a:solidFill>
              </a:rPr>
              <a:t> </a:t>
            </a:r>
            <a:r>
              <a:rPr lang="en-US" dirty="0" smtClean="0">
                <a:solidFill>
                  <a:schemeClr val="bg2"/>
                </a:solidFill>
              </a:rPr>
              <a:t>, mechanical resistance</a:t>
            </a:r>
            <a:endParaRPr lang="en-US" altLang="en-US" dirty="0">
              <a:solidFill>
                <a:schemeClr val="bg2"/>
              </a:solidFill>
            </a:endParaRPr>
          </a:p>
          <a:p>
            <a:r>
              <a:rPr lang="en-US" altLang="en-US" dirty="0" smtClean="0">
                <a:solidFill>
                  <a:schemeClr val="bg2"/>
                </a:solidFill>
              </a:rPr>
              <a:t>Postmodern:  </a:t>
            </a:r>
            <a:r>
              <a:rPr lang="en-US" altLang="en-US" dirty="0">
                <a:solidFill>
                  <a:schemeClr val="bg2"/>
                </a:solidFill>
              </a:rPr>
              <a:t>Positive  (maximal) pressure </a:t>
            </a:r>
            <a:r>
              <a:rPr lang="en-US" i="1" dirty="0">
                <a:solidFill>
                  <a:schemeClr val="bg2"/>
                </a:solidFill>
              </a:rPr>
              <a:t>p= + </a:t>
            </a:r>
            <a:r>
              <a:rPr lang="en-US" i="1" dirty="0">
                <a:solidFill>
                  <a:schemeClr val="bg2"/>
                </a:solidFill>
                <a:latin typeface="Symbol" panose="05050102010706020507" pitchFamily="18" charset="2"/>
              </a:rPr>
              <a:t>r</a:t>
            </a:r>
            <a:r>
              <a:rPr lang="en-US" dirty="0">
                <a:solidFill>
                  <a:schemeClr val="bg2"/>
                </a:solidFill>
              </a:rPr>
              <a:t> </a:t>
            </a:r>
            <a:r>
              <a:rPr lang="en-US" dirty="0" smtClean="0">
                <a:solidFill>
                  <a:schemeClr val="bg2"/>
                </a:solidFill>
              </a:rPr>
              <a:t>, </a:t>
            </a:r>
            <a:r>
              <a:rPr lang="en-US" dirty="0">
                <a:solidFill>
                  <a:schemeClr val="bg2"/>
                </a:solidFill>
              </a:rPr>
              <a:t>entropic </a:t>
            </a:r>
            <a:r>
              <a:rPr lang="en-US" dirty="0" smtClean="0">
                <a:solidFill>
                  <a:schemeClr val="bg2"/>
                </a:solidFill>
              </a:rPr>
              <a:t>resistance</a:t>
            </a:r>
          </a:p>
          <a:p>
            <a:r>
              <a:rPr lang="en-US" altLang="en-US" dirty="0" smtClean="0">
                <a:solidFill>
                  <a:schemeClr val="bg2"/>
                </a:solidFill>
              </a:rPr>
              <a:t>&amp; </a:t>
            </a:r>
            <a:r>
              <a:rPr lang="en-US" altLang="en-US" dirty="0">
                <a:solidFill>
                  <a:schemeClr val="bg2"/>
                </a:solidFill>
              </a:rPr>
              <a:t>maximal entropy </a:t>
            </a:r>
            <a:r>
              <a:rPr lang="en-US" altLang="en-US" dirty="0" err="1">
                <a:solidFill>
                  <a:schemeClr val="bg2"/>
                </a:solidFill>
              </a:rPr>
              <a:t>sT</a:t>
            </a:r>
            <a:r>
              <a:rPr lang="en-US" altLang="en-US" dirty="0">
                <a:solidFill>
                  <a:schemeClr val="bg2"/>
                </a:solidFill>
              </a:rPr>
              <a:t> = 2 </a:t>
            </a:r>
            <a:r>
              <a:rPr lang="en-US" i="1" dirty="0" smtClean="0">
                <a:solidFill>
                  <a:schemeClr val="bg2"/>
                </a:solidFill>
                <a:latin typeface="Symbol" panose="05050102010706020507" pitchFamily="18" charset="2"/>
              </a:rPr>
              <a:t>r, </a:t>
            </a:r>
          </a:p>
          <a:p>
            <a:r>
              <a:rPr lang="en-US" altLang="en-US" dirty="0" smtClean="0">
                <a:solidFill>
                  <a:schemeClr val="bg2"/>
                </a:solidFill>
              </a:rPr>
              <a:t>Exotic matter + Strong gravity</a:t>
            </a:r>
          </a:p>
          <a:p>
            <a:r>
              <a:rPr lang="en-US" altLang="en-US" dirty="0" smtClean="0">
                <a:solidFill>
                  <a:schemeClr val="bg2"/>
                </a:solidFill>
                <a:sym typeface="Wingdings" panose="05000000000000000000" pitchFamily="2" charset="2"/>
              </a:rPr>
              <a:t> </a:t>
            </a:r>
            <a:r>
              <a:rPr lang="en-US" altLang="en-US" dirty="0" smtClean="0">
                <a:solidFill>
                  <a:schemeClr val="bg2"/>
                </a:solidFill>
              </a:rPr>
              <a:t>only postmodern perspective compatible with the laws of QM and known properties of BHs</a:t>
            </a:r>
            <a:endParaRPr lang="en-US" altLang="en-US" dirty="0">
              <a:solidFill>
                <a:schemeClr val="bg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009089" y="1180013"/>
            <a:ext cx="541312" cy="1260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2"/>
                </a:solidFill>
                <a:latin typeface="MT Extra Tiger" panose="05050102010706020507" pitchFamily="18" charset="2"/>
                <a:sym typeface="Wingdings" panose="05000000000000000000" pitchFamily="2" charset="2"/>
              </a:rPr>
              <a:t> </a:t>
            </a:r>
            <a:endParaRPr lang="en-US" sz="3200" dirty="0" smtClean="0">
              <a:solidFill>
                <a:schemeClr val="bg2"/>
              </a:solidFill>
              <a:latin typeface="MT Extra Tiger" panose="05050102010706020507" pitchFamily="18" charset="2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</a:pPr>
            <a:r>
              <a:rPr lang="en-US" sz="3200" dirty="0" smtClean="0">
                <a:solidFill>
                  <a:schemeClr val="bg2"/>
                </a:solidFill>
                <a:latin typeface="MT Extra Tiger" panose="05050102010706020507" pitchFamily="18" charset="2"/>
                <a:sym typeface="Wingdings" panose="05000000000000000000" pitchFamily="2" charset="2"/>
              </a:rPr>
              <a:t></a:t>
            </a:r>
          </a:p>
        </p:txBody>
      </p:sp>
    </p:spTree>
    <p:extLst>
      <p:ext uri="{BB962C8B-B14F-4D97-AF65-F5344CB8AC3E}">
        <p14:creationId xmlns:p14="http://schemas.microsoft.com/office/powerpoint/2010/main" val="2479465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64601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886465" y="2899719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5" name="Title 1"/>
          <p:cNvSpPr txBox="1">
            <a:spLocks/>
          </p:cNvSpPr>
          <p:nvPr/>
        </p:nvSpPr>
        <p:spPr bwMode="auto">
          <a:xfrm>
            <a:off x="522126" y="531206"/>
            <a:ext cx="10363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6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189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378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566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754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dirty="0" smtClean="0"/>
              <a:t>“Reading” the interi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8619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886465" y="2899719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9417659" y="828657"/>
            <a:ext cx="1759705" cy="769441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2000" dirty="0">
                <a:solidFill>
                  <a:schemeClr val="bg1"/>
                </a:solidFill>
              </a:rPr>
              <a:t>RB+ </a:t>
            </a:r>
            <a:r>
              <a:rPr lang="en-US" altLang="en-US" sz="2000" dirty="0" err="1">
                <a:solidFill>
                  <a:schemeClr val="bg1"/>
                </a:solidFill>
              </a:rPr>
              <a:t>Medved</a:t>
            </a:r>
            <a:endParaRPr lang="en-US" altLang="en-US" sz="2000" dirty="0">
              <a:solidFill>
                <a:schemeClr val="bg1"/>
              </a:solidFill>
            </a:endParaRPr>
          </a:p>
          <a:p>
            <a:pPr>
              <a:spcBef>
                <a:spcPct val="20000"/>
              </a:spcBef>
            </a:pPr>
            <a:r>
              <a:rPr lang="en-US" altLang="en-US" sz="2000" dirty="0" smtClean="0">
                <a:solidFill>
                  <a:schemeClr val="bg1"/>
                </a:solidFill>
              </a:rPr>
              <a:t>1709.03566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28599" y="1709702"/>
            <a:ext cx="648652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dirty="0" smtClean="0"/>
              <a:t>Quantum mechanically </a:t>
            </a:r>
          </a:p>
          <a:p>
            <a:pPr lvl="1">
              <a:spcAft>
                <a:spcPts val="0"/>
              </a:spcAft>
            </a:pPr>
            <a:r>
              <a:rPr lang="en-US" dirty="0" smtClean="0"/>
              <a:t>-</a:t>
            </a:r>
            <a:r>
              <a:rPr lang="en-US" dirty="0" err="1" smtClean="0"/>
              <a:t>ive</a:t>
            </a:r>
            <a:r>
              <a:rPr lang="en-US" dirty="0" smtClean="0"/>
              <a:t> null energy </a:t>
            </a:r>
            <a:r>
              <a:rPr lang="en-US" dirty="0" smtClean="0">
                <a:sym typeface="Wingdings" panose="05000000000000000000" pitchFamily="2" charset="2"/>
              </a:rPr>
              <a:t> </a:t>
            </a:r>
            <a:r>
              <a:rPr lang="en-US" dirty="0">
                <a:solidFill>
                  <a:srgbClr val="FFFFFF"/>
                </a:solidFill>
                <a:sym typeface="Wingdings" panose="05000000000000000000" pitchFamily="2" charset="2"/>
              </a:rPr>
              <a:t>horizon </a:t>
            </a:r>
            <a:r>
              <a:rPr lang="en-US" dirty="0" smtClean="0">
                <a:solidFill>
                  <a:srgbClr val="FFFFFF"/>
                </a:solidFill>
                <a:sym typeface="Wingdings" panose="05000000000000000000" pitchFamily="2" charset="2"/>
              </a:rPr>
              <a:t>shrinks</a:t>
            </a:r>
            <a:endParaRPr lang="en-US" dirty="0" smtClean="0">
              <a:sym typeface="Wingdings" panose="05000000000000000000" pitchFamily="2" charset="2"/>
            </a:endParaRPr>
          </a:p>
          <a:p>
            <a:pPr marL="800100" lvl="1" indent="-342900">
              <a:spcAft>
                <a:spcPts val="0"/>
              </a:spcAft>
              <a:buFont typeface="Wingdings" panose="05000000000000000000" pitchFamily="2" charset="2"/>
              <a:buChar char="J"/>
            </a:pPr>
            <a:r>
              <a:rPr lang="en-US" dirty="0" smtClean="0">
                <a:sym typeface="Wingdings" panose="05000000000000000000" pitchFamily="2" charset="2"/>
              </a:rPr>
              <a:t> causality (Mathur ’17, Maldacena + …’17)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21635" y="185884"/>
            <a:ext cx="812870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altLang="en-US" sz="3200" dirty="0">
                <a:solidFill>
                  <a:srgbClr val="FFFFFF"/>
                </a:solidFill>
              </a:rPr>
              <a:t>Q:What’s inside a large BH?</a:t>
            </a:r>
          </a:p>
          <a:p>
            <a:pPr marL="342900" lvl="0" indent="-34290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en-US" sz="3200" dirty="0">
                <a:solidFill>
                  <a:srgbClr val="FFFFFF"/>
                </a:solidFill>
              </a:rPr>
              <a:t>A1: We’ll never know – it’s inside the horizon</a:t>
            </a:r>
          </a:p>
          <a:p>
            <a:pPr marL="342900" lvl="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altLang="en-US" sz="3200" dirty="0">
                <a:solidFill>
                  <a:srgbClr val="FFFFFF"/>
                </a:solidFill>
              </a:rPr>
              <a:t>A2: Specific form of exotic matter </a:t>
            </a:r>
          </a:p>
        </p:txBody>
      </p:sp>
      <p:sp>
        <p:nvSpPr>
          <p:cNvPr id="3" name="Rectangle 2"/>
          <p:cNvSpPr/>
          <p:nvPr/>
        </p:nvSpPr>
        <p:spPr>
          <a:xfrm>
            <a:off x="6505575" y="1789216"/>
            <a:ext cx="5610787" cy="15081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dirty="0" smtClean="0"/>
              <a:t>Classically: horizon tidal deformation </a:t>
            </a:r>
            <a:r>
              <a:rPr lang="en-US" sz="2000" dirty="0" smtClean="0"/>
              <a:t> </a:t>
            </a:r>
            <a:r>
              <a:rPr lang="en-US" sz="2000" dirty="0"/>
              <a:t>(</a:t>
            </a:r>
            <a:r>
              <a:rPr lang="en-US" sz="2000" b="1" dirty="0" err="1"/>
              <a:t>Hartle</a:t>
            </a:r>
            <a:r>
              <a:rPr lang="en-US" sz="2000" b="1" dirty="0"/>
              <a:t> ’73</a:t>
            </a:r>
            <a:r>
              <a:rPr lang="en-US" sz="2000" dirty="0"/>
              <a:t>, O’Sullivan &amp; Hughes ‘14)</a:t>
            </a:r>
          </a:p>
          <a:p>
            <a:pPr lvl="1">
              <a:spcAft>
                <a:spcPts val="0"/>
              </a:spcAft>
            </a:pPr>
            <a:r>
              <a:rPr lang="en-US" dirty="0"/>
              <a:t>+</a:t>
            </a:r>
            <a:r>
              <a:rPr lang="en-US" dirty="0" err="1"/>
              <a:t>ive</a:t>
            </a:r>
            <a:r>
              <a:rPr lang="en-US" dirty="0"/>
              <a:t> null energy </a:t>
            </a:r>
            <a:r>
              <a:rPr lang="en-US" dirty="0">
                <a:sym typeface="Wingdings" panose="05000000000000000000" pitchFamily="2" charset="2"/>
              </a:rPr>
              <a:t> horizon grows</a:t>
            </a:r>
          </a:p>
          <a:p>
            <a:pPr marL="800100" lvl="1" indent="-342900">
              <a:spcAft>
                <a:spcPts val="0"/>
              </a:spcAft>
              <a:buFont typeface="Wingdings" panose="05000000000000000000" pitchFamily="2" charset="2"/>
              <a:buChar char="J"/>
            </a:pPr>
            <a:r>
              <a:rPr lang="en-US" dirty="0">
                <a:sym typeface="Wingdings" panose="05000000000000000000" pitchFamily="2" charset="2"/>
              </a:rPr>
              <a:t>causality</a:t>
            </a:r>
            <a:endParaRPr lang="en-US" sz="2000" dirty="0"/>
          </a:p>
        </p:txBody>
      </p:sp>
      <p:pic>
        <p:nvPicPr>
          <p:cNvPr id="10" name="defhorsmall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34441" y="2821781"/>
            <a:ext cx="5783911" cy="325091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 bwMode="auto">
          <a:xfrm>
            <a:off x="4648676" y="3067730"/>
            <a:ext cx="1447324" cy="3124881"/>
          </a:xfrm>
          <a:prstGeom prst="rect">
            <a:avLst/>
          </a:prstGeom>
          <a:solidFill>
            <a:srgbClr val="0000FF"/>
          </a:solidFill>
          <a:ln w="12700" cap="sq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134441" y="2818046"/>
            <a:ext cx="5847053" cy="587694"/>
          </a:xfrm>
          <a:prstGeom prst="rect">
            <a:avLst/>
          </a:prstGeom>
          <a:solidFill>
            <a:srgbClr val="0000FF"/>
          </a:solidFill>
          <a:ln w="12700" cap="sq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-3328" y="3375026"/>
            <a:ext cx="1550443" cy="2828815"/>
          </a:xfrm>
          <a:prstGeom prst="rect">
            <a:avLst/>
          </a:prstGeom>
          <a:solidFill>
            <a:srgbClr val="0000FF"/>
          </a:solidFill>
          <a:ln w="12700" cap="sq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1414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01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defhorsmall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233769" y="2225797"/>
            <a:ext cx="5783911" cy="325091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auto">
          <a:xfrm>
            <a:off x="10748004" y="2431990"/>
            <a:ext cx="1447324" cy="3124881"/>
          </a:xfrm>
          <a:prstGeom prst="rect">
            <a:avLst/>
          </a:prstGeom>
          <a:solidFill>
            <a:srgbClr val="0000FF"/>
          </a:solidFill>
          <a:ln w="12700" cap="sq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6233769" y="2182306"/>
            <a:ext cx="5847053" cy="587694"/>
          </a:xfrm>
          <a:prstGeom prst="rect">
            <a:avLst/>
          </a:prstGeom>
          <a:solidFill>
            <a:srgbClr val="0000FF"/>
          </a:solidFill>
          <a:ln w="12700" cap="sq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6096000" y="2739286"/>
            <a:ext cx="1550443" cy="2828815"/>
          </a:xfrm>
          <a:prstGeom prst="rect">
            <a:avLst/>
          </a:prstGeom>
          <a:solidFill>
            <a:srgbClr val="0000FF"/>
          </a:solidFill>
          <a:ln w="12700" cap="sq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886465" y="2899719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81050" y="579816"/>
            <a:ext cx="1759705" cy="769441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2000" dirty="0">
                <a:solidFill>
                  <a:schemeClr val="bg1"/>
                </a:solidFill>
              </a:rPr>
              <a:t>RB+ </a:t>
            </a:r>
            <a:r>
              <a:rPr lang="en-US" altLang="en-US" sz="2000" dirty="0" err="1">
                <a:solidFill>
                  <a:schemeClr val="bg1"/>
                </a:solidFill>
              </a:rPr>
              <a:t>Medved</a:t>
            </a:r>
            <a:endParaRPr lang="en-US" altLang="en-US" sz="2000" dirty="0">
              <a:solidFill>
                <a:schemeClr val="bg1"/>
              </a:solidFill>
            </a:endParaRPr>
          </a:p>
          <a:p>
            <a:pPr>
              <a:spcBef>
                <a:spcPct val="20000"/>
              </a:spcBef>
            </a:pPr>
            <a:r>
              <a:rPr lang="en-US" altLang="en-US" sz="2000" dirty="0" smtClean="0">
                <a:solidFill>
                  <a:schemeClr val="bg1"/>
                </a:solidFill>
              </a:rPr>
              <a:t>1709.03566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14349" y="1539757"/>
            <a:ext cx="6608018" cy="38369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lvl="1" indent="-457200">
              <a:lnSpc>
                <a:spcPts val="3200"/>
              </a:lnSpc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200" dirty="0" smtClean="0"/>
              <a:t>Standard Hawking radiation</a:t>
            </a:r>
          </a:p>
          <a:p>
            <a:pPr lvl="1">
              <a:lnSpc>
                <a:spcPts val="3200"/>
              </a:lnSpc>
              <a:spcAft>
                <a:spcPts val="1200"/>
              </a:spcAft>
            </a:pPr>
            <a:r>
              <a:rPr lang="en-US" sz="3200" dirty="0"/>
              <a:t> </a:t>
            </a:r>
            <a:r>
              <a:rPr lang="en-US" sz="3200" dirty="0" smtClean="0"/>
              <a:t>Need to wait a Page time to     “</a:t>
            </a:r>
            <a:r>
              <a:rPr lang="en-US" sz="3200" dirty="0"/>
              <a:t>read the interior”</a:t>
            </a:r>
          </a:p>
          <a:p>
            <a:pPr marL="914400" lvl="1" indent="-457200">
              <a:lnSpc>
                <a:spcPts val="3200"/>
              </a:lnSpc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200" dirty="0" smtClean="0"/>
              <a:t>“Supersized</a:t>
            </a:r>
            <a:r>
              <a:rPr lang="en-US" sz="3200" dirty="0"/>
              <a:t>” Hawking </a:t>
            </a:r>
            <a:r>
              <a:rPr lang="en-US" sz="3200" dirty="0" smtClean="0"/>
              <a:t>radiation:</a:t>
            </a:r>
          </a:p>
          <a:p>
            <a:pPr lvl="1">
              <a:lnSpc>
                <a:spcPts val="3200"/>
              </a:lnSpc>
              <a:spcAft>
                <a:spcPts val="1200"/>
              </a:spcAft>
            </a:pPr>
            <a:r>
              <a:rPr lang="en-US" sz="3200" dirty="0" smtClean="0"/>
              <a:t>Faster, stronger coherent emission </a:t>
            </a:r>
            <a:r>
              <a:rPr lang="en-US" sz="3200" dirty="0" smtClean="0">
                <a:sym typeface="Wingdings" panose="05000000000000000000" pitchFamily="2" charset="2"/>
              </a:rPr>
              <a:t> large # of                    “</a:t>
            </a:r>
            <a:r>
              <a:rPr lang="en-US" sz="3200" dirty="0" smtClean="0"/>
              <a:t>equivalent Hawking modes”, “early Page time”</a:t>
            </a:r>
            <a:endParaRPr lang="en-US" sz="3200" baseline="-25000" dirty="0"/>
          </a:p>
        </p:txBody>
      </p:sp>
      <p:sp>
        <p:nvSpPr>
          <p:cNvPr id="2" name="Rectangle 1"/>
          <p:cNvSpPr/>
          <p:nvPr/>
        </p:nvSpPr>
        <p:spPr>
          <a:xfrm>
            <a:off x="6096000" y="710595"/>
            <a:ext cx="6096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marL="914400" lvl="1" indent="-4572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200" dirty="0"/>
              <a:t>Amount of information that can be “read” determined by the degree of excitation </a:t>
            </a:r>
            <a:r>
              <a:rPr lang="en-US" sz="3200" dirty="0">
                <a:latin typeface="Symbol" panose="05050102010706020507" pitchFamily="18" charset="2"/>
              </a:rPr>
              <a:t>D</a:t>
            </a:r>
            <a:r>
              <a:rPr lang="en-US" sz="3200" dirty="0"/>
              <a:t>E/E</a:t>
            </a:r>
          </a:p>
        </p:txBody>
      </p:sp>
    </p:spTree>
    <p:extLst>
      <p:ext uri="{BB962C8B-B14F-4D97-AF65-F5344CB8AC3E}">
        <p14:creationId xmlns:p14="http://schemas.microsoft.com/office/powerpoint/2010/main" val="3342345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010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804" y="149084"/>
            <a:ext cx="10363200" cy="1143000"/>
          </a:xfrm>
        </p:spPr>
        <p:txBody>
          <a:bodyPr/>
          <a:lstStyle/>
          <a:p>
            <a:r>
              <a:rPr lang="en-US" dirty="0" smtClean="0"/>
              <a:t>Hawking’s </a:t>
            </a:r>
            <a:r>
              <a:rPr lang="en-US" dirty="0"/>
              <a:t>“principle of ignorance”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9186" y="1292084"/>
            <a:ext cx="10670241" cy="4114800"/>
          </a:xfrm>
        </p:spPr>
        <p:txBody>
          <a:bodyPr/>
          <a:lstStyle/>
          <a:p>
            <a:r>
              <a:rPr lang="en-US" dirty="0" smtClean="0">
                <a:solidFill>
                  <a:srgbClr val="FFFFFF"/>
                </a:solidFill>
              </a:rPr>
              <a:t>The interior </a:t>
            </a:r>
            <a:r>
              <a:rPr lang="en-US" dirty="0">
                <a:solidFill>
                  <a:srgbClr val="FFFFFF"/>
                </a:solidFill>
              </a:rPr>
              <a:t>is, by definition, </a:t>
            </a:r>
            <a:r>
              <a:rPr lang="en-US" dirty="0" smtClean="0">
                <a:solidFill>
                  <a:srgbClr val="FFFFFF"/>
                </a:solidFill>
              </a:rPr>
              <a:t>                                         causally </a:t>
            </a:r>
            <a:r>
              <a:rPr lang="en-US" dirty="0">
                <a:solidFill>
                  <a:srgbClr val="FFFFFF"/>
                </a:solidFill>
              </a:rPr>
              <a:t>separated from the exterior, </a:t>
            </a:r>
            <a:r>
              <a:rPr lang="en-US" dirty="0" smtClean="0">
                <a:solidFill>
                  <a:srgbClr val="FFFFFF"/>
                </a:solidFill>
              </a:rPr>
              <a:t>                                       so </a:t>
            </a:r>
            <a:r>
              <a:rPr lang="en-US" dirty="0">
                <a:solidFill>
                  <a:srgbClr val="FFFFFF"/>
                </a:solidFill>
              </a:rPr>
              <a:t>how can we </a:t>
            </a:r>
            <a:r>
              <a:rPr lang="en-US" dirty="0" smtClean="0">
                <a:solidFill>
                  <a:srgbClr val="FFFFFF"/>
                </a:solidFill>
              </a:rPr>
              <a:t>tell what’s inside?</a:t>
            </a:r>
          </a:p>
          <a:p>
            <a:r>
              <a:rPr lang="en-US" dirty="0" smtClean="0">
                <a:solidFill>
                  <a:srgbClr val="FFFFFF"/>
                </a:solidFill>
              </a:rPr>
              <a:t> “Principle </a:t>
            </a:r>
            <a:r>
              <a:rPr lang="en-US" dirty="0">
                <a:solidFill>
                  <a:srgbClr val="FFFFFF"/>
                </a:solidFill>
              </a:rPr>
              <a:t>of ignorance” : any explanation is </a:t>
            </a:r>
            <a:r>
              <a:rPr lang="en-US" dirty="0" smtClean="0">
                <a:solidFill>
                  <a:srgbClr val="FFFFFF"/>
                </a:solidFill>
              </a:rPr>
              <a:t>fine, </a:t>
            </a:r>
            <a:r>
              <a:rPr lang="en-US" dirty="0">
                <a:solidFill>
                  <a:srgbClr val="FFFFFF"/>
                </a:solidFill>
              </a:rPr>
              <a:t>as long as </a:t>
            </a:r>
            <a:endParaRPr lang="en-US" dirty="0" smtClean="0">
              <a:solidFill>
                <a:srgbClr val="FFFFFF"/>
              </a:solidFill>
            </a:endParaRPr>
          </a:p>
          <a:p>
            <a:pPr lvl="1"/>
            <a:r>
              <a:rPr lang="en-US" dirty="0" smtClean="0">
                <a:solidFill>
                  <a:srgbClr val="FFFFFF"/>
                </a:solidFill>
              </a:rPr>
              <a:t>It </a:t>
            </a:r>
            <a:r>
              <a:rPr lang="en-US" dirty="0">
                <a:solidFill>
                  <a:srgbClr val="FFFFFF"/>
                </a:solidFill>
              </a:rPr>
              <a:t>is </a:t>
            </a:r>
            <a:r>
              <a:rPr lang="en-US" dirty="0" smtClean="0">
                <a:solidFill>
                  <a:srgbClr val="FFFFFF"/>
                </a:solidFill>
              </a:rPr>
              <a:t>consistent with the laws of physics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</a:rPr>
              <a:t>It is consistent with results of experiments in the exterior </a:t>
            </a:r>
          </a:p>
          <a:p>
            <a:r>
              <a:rPr lang="en-US" dirty="0" smtClean="0"/>
              <a:t>Our perspective: only external observers get a vote </a:t>
            </a:r>
          </a:p>
          <a:p>
            <a:pPr marL="0" indent="0">
              <a:lnSpc>
                <a:spcPts val="2400"/>
              </a:lnSpc>
              <a:buNone/>
            </a:pPr>
            <a:r>
              <a:rPr lang="en-US" dirty="0" smtClean="0"/>
              <a:t>    </a:t>
            </a:r>
            <a:r>
              <a:rPr lang="en-US" sz="2800" dirty="0" smtClean="0"/>
              <a:t>(only boundary observables in QG) </a:t>
            </a:r>
            <a:endParaRPr lang="en-US" dirty="0">
              <a:solidFill>
                <a:srgbClr val="FFFFFF"/>
              </a:solidFill>
            </a:endParaRPr>
          </a:p>
          <a:p>
            <a:pPr lvl="1"/>
            <a:endParaRPr lang="en-US" dirty="0">
              <a:solidFill>
                <a:srgbClr val="FFFFFF"/>
              </a:solidFill>
            </a:endParaRP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11365" y="1484650"/>
            <a:ext cx="5356230" cy="1197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5792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defhorsmall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756951" y="75059"/>
            <a:ext cx="3918766" cy="2482933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 bwMode="auto">
          <a:xfrm>
            <a:off x="11815475" y="262906"/>
            <a:ext cx="980604" cy="2386677"/>
          </a:xfrm>
          <a:prstGeom prst="rect">
            <a:avLst/>
          </a:prstGeom>
          <a:solidFill>
            <a:srgbClr val="0000FF"/>
          </a:solidFill>
          <a:ln w="12700" cap="sq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8756951" y="72206"/>
            <a:ext cx="3961546" cy="448861"/>
          </a:xfrm>
          <a:prstGeom prst="rect">
            <a:avLst/>
          </a:prstGeom>
          <a:solidFill>
            <a:srgbClr val="0000FF"/>
          </a:solidFill>
          <a:ln w="12700" cap="sq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8663609" y="497608"/>
            <a:ext cx="1050470" cy="2160552"/>
          </a:xfrm>
          <a:prstGeom prst="rect">
            <a:avLst/>
          </a:prstGeom>
          <a:solidFill>
            <a:srgbClr val="0000FF"/>
          </a:solidFill>
          <a:ln w="12700" cap="sq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44541" y="1935770"/>
            <a:ext cx="7399164" cy="16773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u="sng" dirty="0" smtClean="0"/>
              <a:t>Exterior</a:t>
            </a:r>
            <a:r>
              <a:rPr lang="en-US" dirty="0" smtClean="0"/>
              <a:t> </a:t>
            </a:r>
          </a:p>
          <a:p>
            <a:endParaRPr lang="en-US" sz="700" dirty="0" smtClean="0"/>
          </a:p>
          <a:p>
            <a:r>
              <a:rPr lang="en-US" dirty="0" smtClean="0"/>
              <a:t>Velocity = c</a:t>
            </a:r>
          </a:p>
          <a:p>
            <a:r>
              <a:rPr lang="en-US" dirty="0" smtClean="0"/>
              <a:t>redshift z </a:t>
            </a:r>
            <a:r>
              <a:rPr lang="en-US" dirty="0" smtClean="0">
                <a:sym typeface="Wingdings" panose="05000000000000000000" pitchFamily="2" charset="2"/>
              </a:rPr>
              <a:t> </a:t>
            </a:r>
            <a:r>
              <a:rPr lang="en-US" dirty="0" smtClean="0">
                <a:latin typeface="+mj-lt"/>
              </a:rPr>
              <a:t>f</a:t>
            </a:r>
            <a:r>
              <a:rPr lang="en-US" dirty="0" smtClean="0">
                <a:latin typeface="Symbol" panose="05050102010706020507" pitchFamily="18" charset="2"/>
              </a:rPr>
              <a:t> ~ </a:t>
            </a:r>
            <a:r>
              <a:rPr lang="en-US" dirty="0" smtClean="0"/>
              <a:t>c</a:t>
            </a:r>
            <a:r>
              <a:rPr lang="en-US" dirty="0"/>
              <a:t>/ </a:t>
            </a:r>
            <a:r>
              <a:rPr lang="en-US" dirty="0" smtClean="0"/>
              <a:t>R</a:t>
            </a:r>
            <a:r>
              <a:rPr lang="en-US" baseline="-25000" dirty="0" smtClean="0"/>
              <a:t>S</a:t>
            </a:r>
            <a:r>
              <a:rPr lang="en-US" dirty="0" smtClean="0"/>
              <a:t> </a:t>
            </a:r>
            <a:r>
              <a:rPr lang="en-US" dirty="0"/>
              <a:t>(-</a:t>
            </a:r>
            <a:r>
              <a:rPr lang="en-US" dirty="0" err="1"/>
              <a:t>g</a:t>
            </a:r>
            <a:r>
              <a:rPr lang="en-US" baseline="-25000" dirty="0" err="1"/>
              <a:t>tt</a:t>
            </a:r>
            <a:r>
              <a:rPr lang="en-US" dirty="0"/>
              <a:t>)</a:t>
            </a:r>
            <a:r>
              <a:rPr lang="en-US" baseline="30000" dirty="0"/>
              <a:t>1/2</a:t>
            </a:r>
            <a:r>
              <a:rPr lang="en-US" dirty="0" smtClean="0"/>
              <a:t> &lt;&lt; </a:t>
            </a:r>
            <a:r>
              <a:rPr lang="en-US" dirty="0"/>
              <a:t>c/ </a:t>
            </a:r>
            <a:r>
              <a:rPr lang="en-US" dirty="0" smtClean="0"/>
              <a:t>R</a:t>
            </a:r>
            <a:r>
              <a:rPr lang="en-US" baseline="-25000" dirty="0" smtClean="0"/>
              <a:t>S</a:t>
            </a:r>
          </a:p>
          <a:p>
            <a:endParaRPr lang="en-US" dirty="0" smtClean="0"/>
          </a:p>
        </p:txBody>
      </p:sp>
      <p:sp>
        <p:nvSpPr>
          <p:cNvPr id="3" name="Rectangle 2"/>
          <p:cNvSpPr/>
          <p:nvPr/>
        </p:nvSpPr>
        <p:spPr>
          <a:xfrm>
            <a:off x="1042686" y="270837"/>
            <a:ext cx="1054606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/>
              <a:t>S</a:t>
            </a:r>
            <a:r>
              <a:rPr lang="en-US" sz="3600" dirty="0" smtClean="0"/>
              <a:t>pectrum of additional </a:t>
            </a:r>
            <a:r>
              <a:rPr lang="en-US" sz="3600" dirty="0" err="1" smtClean="0"/>
              <a:t>ringdown</a:t>
            </a:r>
            <a:r>
              <a:rPr lang="en-US" sz="3600" dirty="0" smtClean="0"/>
              <a:t> modes:</a:t>
            </a:r>
            <a:r>
              <a:rPr lang="en-US" sz="3600" b="1" dirty="0"/>
              <a:t> </a:t>
            </a:r>
            <a:endParaRPr lang="en-US" sz="3600" b="1" dirty="0" smtClean="0"/>
          </a:p>
          <a:p>
            <a:r>
              <a:rPr lang="en-US" sz="3600" b="1" dirty="0" smtClean="0">
                <a:solidFill>
                  <a:schemeClr val="tx2"/>
                </a:solidFill>
              </a:rPr>
              <a:t>Frequency </a:t>
            </a:r>
            <a:r>
              <a:rPr lang="en-US" sz="2800" b="1" dirty="0" smtClean="0">
                <a:solidFill>
                  <a:schemeClr val="tx2"/>
                </a:solidFill>
              </a:rPr>
              <a:t>(without rotation)</a:t>
            </a:r>
            <a:endParaRPr lang="en-US" sz="2800" dirty="0">
              <a:solidFill>
                <a:schemeClr val="tx2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44541" y="3382703"/>
            <a:ext cx="6355435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u="sng" dirty="0"/>
              <a:t>Interior</a:t>
            </a:r>
            <a:r>
              <a:rPr lang="en-US" dirty="0"/>
              <a:t> </a:t>
            </a:r>
            <a:endParaRPr lang="en-US" dirty="0" smtClean="0"/>
          </a:p>
          <a:p>
            <a:r>
              <a:rPr lang="en-US" dirty="0" smtClean="0"/>
              <a:t>Non-Relativistic wave &amp; frequency v/c &lt;&lt; 1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</a:t>
            </a:r>
            <a:r>
              <a:rPr lang="en-US" dirty="0" smtClean="0"/>
              <a:t> </a:t>
            </a:r>
            <a:r>
              <a:rPr lang="en-US" dirty="0">
                <a:latin typeface="+mj-lt"/>
              </a:rPr>
              <a:t>f</a:t>
            </a:r>
            <a:r>
              <a:rPr lang="en-US" dirty="0" smtClean="0"/>
              <a:t> ~ v/R</a:t>
            </a:r>
            <a:r>
              <a:rPr lang="en-US" baseline="-25000" dirty="0" smtClean="0"/>
              <a:t>S </a:t>
            </a:r>
            <a:r>
              <a:rPr lang="en-US" dirty="0"/>
              <a:t>&lt;&lt; c/ </a:t>
            </a:r>
            <a:r>
              <a:rPr lang="en-US" dirty="0" smtClean="0"/>
              <a:t>R</a:t>
            </a:r>
            <a:r>
              <a:rPr lang="en-US" baseline="-25000" dirty="0" smtClean="0"/>
              <a:t>S</a:t>
            </a:r>
          </a:p>
        </p:txBody>
      </p:sp>
      <p:sp>
        <p:nvSpPr>
          <p:cNvPr id="6" name="Rectangle 5"/>
          <p:cNvSpPr/>
          <p:nvPr/>
        </p:nvSpPr>
        <p:spPr>
          <a:xfrm>
            <a:off x="9668314" y="3555972"/>
            <a:ext cx="1819729" cy="461665"/>
          </a:xfrm>
          <a:prstGeom prst="rect">
            <a:avLst/>
          </a:prstGeom>
          <a:solidFill>
            <a:schemeClr val="tx1"/>
          </a:solidFill>
          <a:ln w="57150"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redshift </a:t>
            </a:r>
            <a:r>
              <a:rPr lang="en-US" dirty="0" smtClean="0">
                <a:solidFill>
                  <a:schemeClr val="bg2"/>
                </a:solidFill>
              </a:rPr>
              <a:t>~ v/c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540731" y="4106027"/>
            <a:ext cx="346662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No additional relativistic modes that interfere with the GR </a:t>
            </a:r>
            <a:r>
              <a:rPr lang="en-US" dirty="0" err="1" smtClean="0"/>
              <a:t>ringdown</a:t>
            </a:r>
            <a:r>
              <a:rPr lang="en-US" dirty="0" smtClean="0"/>
              <a:t> modes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38470" y="2059285"/>
            <a:ext cx="5881631" cy="751372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496498" y="2734936"/>
            <a:ext cx="2388938" cy="66555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042686" y="5069596"/>
            <a:ext cx="82213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chemeClr val="tx2"/>
                </a:solidFill>
              </a:rPr>
              <a:t>Frequency </a:t>
            </a:r>
            <a:r>
              <a:rPr lang="en-US" sz="3600" b="1" dirty="0" smtClean="0">
                <a:solidFill>
                  <a:schemeClr val="tx2"/>
                </a:solidFill>
              </a:rPr>
              <a:t>with rotation </a:t>
            </a:r>
            <a:r>
              <a:rPr lang="en-US" sz="3600" b="1" dirty="0" smtClean="0">
                <a:solidFill>
                  <a:schemeClr val="tx2"/>
                </a:solidFill>
                <a:sym typeface="Wingdings" panose="05000000000000000000" pitchFamily="2" charset="2"/>
              </a:rPr>
              <a:t> ~ m </a:t>
            </a:r>
            <a:r>
              <a:rPr lang="en-US" sz="3600" b="1" dirty="0" smtClean="0">
                <a:solidFill>
                  <a:schemeClr val="tx2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W</a:t>
            </a:r>
            <a:endParaRPr lang="en-US" sz="3600" dirty="0">
              <a:solidFill>
                <a:schemeClr val="tx2"/>
              </a:solidFill>
              <a:latin typeface="Symbol" panose="05050102010706020507" pitchFamily="18" charset="2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81249" y="3840863"/>
            <a:ext cx="1591463" cy="52822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73822" y="4413140"/>
            <a:ext cx="3214854" cy="65866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134862" y="1421927"/>
            <a:ext cx="4739465" cy="461665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Two perspectives </a:t>
            </a:r>
            <a:r>
              <a:rPr lang="en-US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 </a:t>
            </a:r>
            <a:r>
              <a:rPr lang="en-US" b="1" dirty="0">
                <a:solidFill>
                  <a:srgbClr val="FF0000"/>
                </a:solidFill>
              </a:rPr>
              <a:t>same estimate</a:t>
            </a:r>
          </a:p>
        </p:txBody>
      </p:sp>
    </p:spTree>
    <p:extLst>
      <p:ext uri="{BB962C8B-B14F-4D97-AF65-F5344CB8AC3E}">
        <p14:creationId xmlns:p14="http://schemas.microsoft.com/office/powerpoint/2010/main" val="1781774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010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9" repeatCount="indefinite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</p:childTnLst>
        </p:cTn>
      </p:par>
    </p:tnLst>
    <p:bldLst>
      <p:bldP spid="13" grpId="0"/>
      <p:bldP spid="10" grpId="0"/>
      <p:bldP spid="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50803" y="412889"/>
            <a:ext cx="43492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Summary of results:</a:t>
            </a:r>
            <a:endParaRPr lang="en-US" sz="40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803" y="3063737"/>
            <a:ext cx="4405862" cy="2888535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330312" y="1251232"/>
            <a:ext cx="300161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ound velocities in the </a:t>
            </a:r>
            <a:r>
              <a:rPr lang="en-US" dirty="0" smtClean="0"/>
              <a:t>“collapsed polymer”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035" y="2162748"/>
            <a:ext cx="1935563" cy="643800"/>
          </a:xfrm>
          <a:prstGeom prst="rect">
            <a:avLst/>
          </a:prstGeom>
          <a:ln w="76200">
            <a:solidFill>
              <a:srgbClr val="C00000"/>
            </a:solidFill>
          </a:ln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689284"/>
              </p:ext>
            </p:extLst>
          </p:nvPr>
        </p:nvGraphicFramePr>
        <p:xfrm>
          <a:off x="3417853" y="1326343"/>
          <a:ext cx="8371522" cy="1385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126" name="Equation" r:id="rId5" imgW="3987720" imgH="660240" progId="Equation.DSMT4">
                  <p:embed/>
                </p:oleObj>
              </mc:Choice>
              <mc:Fallback>
                <p:oleObj name="Equation" r:id="rId5" imgW="39877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7853" y="1326343"/>
                        <a:ext cx="8371522" cy="1385521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466941"/>
              </p:ext>
            </p:extLst>
          </p:nvPr>
        </p:nvGraphicFramePr>
        <p:xfrm>
          <a:off x="5254625" y="4176028"/>
          <a:ext cx="40147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127" name="Equation" r:id="rId7" imgW="2286000" imgH="317160" progId="Equation.DSMT4">
                  <p:embed/>
                </p:oleObj>
              </mc:Choice>
              <mc:Fallback>
                <p:oleObj name="Equation" r:id="rId7" imgW="22860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54625" y="4176028"/>
                        <a:ext cx="4014788" cy="5572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8918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1170" y="327347"/>
            <a:ext cx="10363200" cy="1143000"/>
          </a:xfrm>
        </p:spPr>
        <p:txBody>
          <a:bodyPr/>
          <a:lstStyle/>
          <a:p>
            <a:r>
              <a:rPr lang="en-US" dirty="0" smtClean="0"/>
              <a:t>The skeptic perspective</a:t>
            </a:r>
            <a:br>
              <a:rPr lang="en-US" dirty="0" smtClean="0"/>
            </a:br>
            <a:r>
              <a:rPr lang="en-US" dirty="0" smtClean="0"/>
              <a:t>Example: the Hayward model</a:t>
            </a:r>
            <a:endParaRPr lang="en-US" sz="4800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661914" y="1354340"/>
            <a:ext cx="9805917" cy="4793975"/>
          </a:xfrm>
          <a:prstGeom prst="rect">
            <a:avLst/>
          </a:prstGeom>
        </p:spPr>
        <p:txBody>
          <a:bodyPr/>
          <a:lstStyle>
            <a:lvl1pPr marL="342892" indent="-342892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31" indent="-285743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72" indent="-228594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60" indent="-228594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348" indent="-228594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537" indent="-228594" algn="l" defTabSz="914378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726" indent="-228594" algn="l" defTabSz="914378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915" indent="-228594" algn="l" defTabSz="914378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103" indent="-228594" algn="l" defTabSz="914378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 smtClean="0"/>
          </a:p>
          <a:p>
            <a:pPr marL="0" indent="0">
              <a:buNone/>
            </a:pPr>
            <a:endParaRPr lang="en-US" dirty="0" smtClean="0">
              <a:solidFill>
                <a:schemeClr val="accent5">
                  <a:lumMod val="90000"/>
                </a:schemeClr>
              </a:solidFill>
            </a:endParaRPr>
          </a:p>
          <a:p>
            <a:pPr lvl="1"/>
            <a:endParaRPr lang="en-US" dirty="0" smtClean="0">
              <a:solidFill>
                <a:srgbClr val="FFFFFF"/>
              </a:solidFill>
            </a:endParaRPr>
          </a:p>
          <a:p>
            <a:pPr lvl="1"/>
            <a:endParaRPr lang="en-US" dirty="0" smtClean="0">
              <a:solidFill>
                <a:srgbClr val="FFFFFF"/>
              </a:solidFill>
            </a:endParaRP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0797" y="330591"/>
            <a:ext cx="1787172" cy="233523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60823" y="1775208"/>
            <a:ext cx="3729599" cy="366962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21313" y="4037503"/>
            <a:ext cx="2559624" cy="21636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25597" y="1745125"/>
            <a:ext cx="3422939" cy="71296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5340" y="2638936"/>
            <a:ext cx="3152564" cy="79427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35527" y="1523563"/>
            <a:ext cx="18004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ayward ‘06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721093" y="2665829"/>
          <a:ext cx="1311130" cy="602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40" name="Equation" r:id="rId8" imgW="672840" imgH="304560" progId="Equation.DSMT4">
                  <p:embed/>
                </p:oleObj>
              </mc:Choice>
              <mc:Fallback>
                <p:oleObj name="Equation" r:id="rId8" imgW="672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21093" y="2665829"/>
                        <a:ext cx="1311130" cy="60249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435340" y="3467100"/>
          <a:ext cx="3949624" cy="1140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41" name="Equation" r:id="rId10" imgW="3085920" imgH="876240" progId="Equation.DSMT4">
                  <p:embed/>
                </p:oleObj>
              </mc:Choice>
              <mc:Fallback>
                <p:oleObj name="Equation" r:id="rId10" imgW="308592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5340" y="3467100"/>
                        <a:ext cx="3949624" cy="1140806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682751" y="4713225"/>
            <a:ext cx="4397881" cy="830997"/>
          </a:xfrm>
          <a:prstGeom prst="rect">
            <a:avLst/>
          </a:prstGeom>
          <a:solidFill>
            <a:schemeClr val="tx1"/>
          </a:solidFill>
          <a:ln w="762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Quantum mechanics </a:t>
            </a:r>
            <a:r>
              <a:rPr lang="en-US" dirty="0" smtClean="0">
                <a:solidFill>
                  <a:schemeClr val="bg2"/>
                </a:solidFill>
                <a:sym typeface="Wingdings" panose="05000000000000000000" pitchFamily="2" charset="2"/>
              </a:rPr>
              <a:t> problems</a:t>
            </a:r>
          </a:p>
          <a:p>
            <a:r>
              <a:rPr lang="en-US" dirty="0" smtClean="0">
                <a:solidFill>
                  <a:schemeClr val="bg2"/>
                </a:solidFill>
                <a:sym typeface="Wingdings" panose="05000000000000000000" pitchFamily="2" charset="2"/>
              </a:rPr>
              <a:t>Energy of emitted radiation &gt;&gt; M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702595" y="5592096"/>
            <a:ext cx="43780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Frolov</a:t>
            </a:r>
            <a:r>
              <a:rPr lang="en-US" dirty="0" smtClean="0"/>
              <a:t>, </a:t>
            </a:r>
            <a:r>
              <a:rPr lang="en-US" dirty="0" err="1" smtClean="0"/>
              <a:t>Zelnikov</a:t>
            </a:r>
            <a:r>
              <a:rPr lang="en-US" dirty="0" smtClean="0"/>
              <a:t>, 1704.03043</a:t>
            </a:r>
          </a:p>
          <a:p>
            <a:r>
              <a:rPr lang="en-US" dirty="0" smtClean="0"/>
              <a:t>Carballo-Rubio et al </a:t>
            </a:r>
            <a:r>
              <a:rPr lang="en-US" dirty="0"/>
              <a:t>1805.02675</a:t>
            </a:r>
          </a:p>
        </p:txBody>
      </p:sp>
    </p:spTree>
    <p:extLst>
      <p:ext uri="{BB962C8B-B14F-4D97-AF65-F5344CB8AC3E}">
        <p14:creationId xmlns:p14="http://schemas.microsoft.com/office/powerpoint/2010/main" val="4211377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79" y="420532"/>
            <a:ext cx="10363200" cy="1143000"/>
          </a:xfrm>
        </p:spPr>
        <p:txBody>
          <a:bodyPr/>
          <a:lstStyle/>
          <a:p>
            <a:r>
              <a:rPr lang="en-US" dirty="0" smtClean="0"/>
              <a:t>The skeptic perspective</a:t>
            </a:r>
            <a:br>
              <a:rPr lang="en-US" dirty="0" smtClean="0"/>
            </a:br>
            <a:r>
              <a:rPr lang="en-US" dirty="0" smtClean="0"/>
              <a:t>Example: the </a:t>
            </a:r>
            <a:r>
              <a:rPr lang="en-US" dirty="0" err="1" smtClean="0"/>
              <a:t>F</a:t>
            </a:r>
            <a:r>
              <a:rPr lang="en-US" sz="2800" dirty="0" err="1" smtClean="0"/>
              <a:t>rolov</a:t>
            </a:r>
            <a:r>
              <a:rPr lang="en-US" dirty="0" err="1" smtClean="0"/>
              <a:t>M</a:t>
            </a:r>
            <a:r>
              <a:rPr lang="en-US" sz="3200" dirty="0" err="1" smtClean="0"/>
              <a:t>arkov</a:t>
            </a:r>
            <a:r>
              <a:rPr lang="en-US" dirty="0" err="1" smtClean="0"/>
              <a:t>M</a:t>
            </a:r>
            <a:r>
              <a:rPr lang="en-US" sz="3200" dirty="0" err="1" smtClean="0"/>
              <a:t>ukhanov</a:t>
            </a:r>
            <a:r>
              <a:rPr lang="en-US" sz="3200" dirty="0" smtClean="0"/>
              <a:t> </a:t>
            </a:r>
            <a:r>
              <a:rPr lang="en-US" dirty="0" smtClean="0"/>
              <a:t>Model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0797" y="330591"/>
            <a:ext cx="1787172" cy="233523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86690" y="2327563"/>
            <a:ext cx="42394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Join a de Sitter “universe” to Schwarzschild BH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18931" y="3900578"/>
            <a:ext cx="2141277" cy="210684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44044" y="5126862"/>
            <a:ext cx="2047956" cy="17311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06290" y="1862498"/>
            <a:ext cx="3651608" cy="366483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86690" y="3374400"/>
            <a:ext cx="4397881" cy="830997"/>
          </a:xfrm>
          <a:prstGeom prst="rect">
            <a:avLst/>
          </a:prstGeom>
          <a:solidFill>
            <a:schemeClr val="tx1"/>
          </a:solidFill>
          <a:ln w="762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Quantum mechanics </a:t>
            </a:r>
            <a:r>
              <a:rPr lang="en-US" dirty="0" smtClean="0">
                <a:solidFill>
                  <a:schemeClr val="bg2"/>
                </a:solidFill>
                <a:sym typeface="Wingdings" panose="05000000000000000000" pitchFamily="2" charset="2"/>
              </a:rPr>
              <a:t> problems</a:t>
            </a:r>
          </a:p>
          <a:p>
            <a:r>
              <a:rPr lang="en-US" dirty="0" err="1" smtClean="0">
                <a:solidFill>
                  <a:schemeClr val="bg2"/>
                </a:solidFill>
                <a:sym typeface="Wingdings" panose="05000000000000000000" pitchFamily="2" charset="2"/>
              </a:rPr>
              <a:t>Unitarty</a:t>
            </a:r>
            <a:endParaRPr lang="en-US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2167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1170" y="327347"/>
            <a:ext cx="10363200" cy="1143000"/>
          </a:xfrm>
        </p:spPr>
        <p:txBody>
          <a:bodyPr/>
          <a:lstStyle/>
          <a:p>
            <a:r>
              <a:rPr lang="en-US" dirty="0" smtClean="0"/>
              <a:t>The skeptic perspective: summary</a:t>
            </a:r>
            <a:endParaRPr lang="en-US" sz="4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13177" y="330590"/>
            <a:ext cx="2034792" cy="2658795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451542" y="1360397"/>
            <a:ext cx="10354343" cy="4111489"/>
          </a:xfrm>
          <a:prstGeom prst="rect">
            <a:avLst/>
          </a:prstGeom>
        </p:spPr>
        <p:txBody>
          <a:bodyPr/>
          <a:lstStyle>
            <a:lvl1pPr marL="342892" indent="-342892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31" indent="-285743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72" indent="-228594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60" indent="-228594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348" indent="-228594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537" indent="-228594" algn="l" defTabSz="914378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726" indent="-228594" algn="l" defTabSz="914378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915" indent="-228594" algn="l" defTabSz="914378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103" indent="-228594" algn="l" defTabSz="914378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GR - geometry</a:t>
            </a:r>
          </a:p>
          <a:p>
            <a:r>
              <a:rPr lang="en-US" dirty="0" smtClean="0"/>
              <a:t>QFT - </a:t>
            </a:r>
            <a:r>
              <a:rPr lang="en-US" dirty="0" err="1" smtClean="0"/>
              <a:t>Semiclassical</a:t>
            </a:r>
            <a:r>
              <a:rPr lang="en-US" dirty="0" smtClean="0"/>
              <a:t> physics </a:t>
            </a:r>
          </a:p>
          <a:p>
            <a:r>
              <a:rPr lang="en-US" dirty="0"/>
              <a:t>R</a:t>
            </a:r>
            <a:r>
              <a:rPr lang="en-US" dirty="0" smtClean="0"/>
              <a:t>esolution of the singularity by classical terms in Einstein’s equations (could originate from quantum effects)</a:t>
            </a:r>
          </a:p>
          <a:p>
            <a:r>
              <a:rPr lang="en-US" dirty="0" smtClean="0"/>
              <a:t>Find loophole to the singularity theorems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Do not worry about </a:t>
            </a:r>
            <a:r>
              <a:rPr lang="en-US" dirty="0" err="1" smtClean="0">
                <a:sym typeface="Wingdings" panose="05000000000000000000" pitchFamily="2" charset="2"/>
              </a:rPr>
              <a:t>unitarity</a:t>
            </a:r>
            <a:r>
              <a:rPr lang="en-US" dirty="0" smtClean="0">
                <a:sym typeface="Wingdings" panose="05000000000000000000" pitchFamily="2" charset="2"/>
              </a:rPr>
              <a:t>, or other aspects of QM  generically problems when QM is considered.</a:t>
            </a:r>
            <a:endParaRPr lang="en-US" dirty="0" smtClean="0">
              <a:solidFill>
                <a:srgbClr val="FFFFFF"/>
              </a:solidFill>
            </a:endParaRPr>
          </a:p>
          <a:p>
            <a:pPr lvl="1"/>
            <a:endParaRPr lang="en-US" dirty="0" smtClean="0">
              <a:solidFill>
                <a:srgbClr val="FFFFFF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8892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9431" y="412452"/>
            <a:ext cx="10363200" cy="1143000"/>
          </a:xfrm>
        </p:spPr>
        <p:txBody>
          <a:bodyPr/>
          <a:lstStyle/>
          <a:p>
            <a:r>
              <a:rPr lang="en-US" dirty="0" smtClean="0"/>
              <a:t>Example: the “polymer model”</a:t>
            </a:r>
            <a:br>
              <a:rPr lang="en-US" dirty="0" smtClean="0"/>
            </a:br>
            <a:r>
              <a:rPr lang="en-US" dirty="0" smtClean="0"/>
              <a:t>from a postmodern perspective</a:t>
            </a:r>
            <a:endParaRPr lang="en-US" sz="48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92550" y="1070113"/>
            <a:ext cx="2240162" cy="168012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92550" y="2750235"/>
            <a:ext cx="2287681" cy="171576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05483" y="2128213"/>
            <a:ext cx="4088908" cy="441948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1798" y="2128213"/>
            <a:ext cx="4184606" cy="4419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7770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5861" y="177661"/>
            <a:ext cx="10847696" cy="932597"/>
          </a:xfrm>
        </p:spPr>
        <p:txBody>
          <a:bodyPr>
            <a:normAutofit/>
          </a:bodyPr>
          <a:lstStyle/>
          <a:p>
            <a:r>
              <a:rPr lang="en-US" dirty="0" smtClean="0"/>
              <a:t>Quantum considerations</a:t>
            </a:r>
            <a:endParaRPr lang="en-US" sz="4800" dirty="0"/>
          </a:p>
        </p:txBody>
      </p:sp>
      <p:sp>
        <p:nvSpPr>
          <p:cNvPr id="4" name="Rectangle 3"/>
          <p:cNvSpPr/>
          <p:nvPr/>
        </p:nvSpPr>
        <p:spPr>
          <a:xfrm>
            <a:off x="704445" y="1238335"/>
            <a:ext cx="11128164" cy="90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31" lvl="1" indent="-285743" eaLnBrk="1" hangingPunct="1">
              <a:spcBef>
                <a:spcPct val="20000"/>
              </a:spcBef>
              <a:buFontTx/>
              <a:buChar char="–"/>
            </a:pPr>
            <a:endParaRPr lang="en-US" dirty="0" smtClean="0">
              <a:solidFill>
                <a:srgbClr val="FFFFFF"/>
              </a:solidFill>
              <a:latin typeface="Times New Roman"/>
              <a:cs typeface="+mn-cs"/>
            </a:endParaRPr>
          </a:p>
          <a:p>
            <a:pPr eaLnBrk="1" hangingPunct="1">
              <a:spcBef>
                <a:spcPct val="20000"/>
              </a:spcBef>
            </a:pPr>
            <a:endParaRPr lang="en-US" dirty="0">
              <a:solidFill>
                <a:srgbClr val="FFFFFF"/>
              </a:solidFill>
              <a:latin typeface="Times New Roman"/>
              <a:cs typeface="+mn-cs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091821" y="960039"/>
            <a:ext cx="9724030" cy="5196584"/>
          </a:xfrm>
          <a:prstGeom prst="rect">
            <a:avLst/>
          </a:prstGeom>
        </p:spPr>
        <p:txBody>
          <a:bodyPr/>
          <a:lstStyle>
            <a:lvl1pPr marL="342892" indent="-342892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31" indent="-285743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72" indent="-228594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60" indent="-228594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348" indent="-228594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537" indent="-228594" algn="l" defTabSz="914378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726" indent="-228594" algn="l" defTabSz="914378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915" indent="-228594" algn="l" defTabSz="914378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103" indent="-228594" algn="l" defTabSz="914378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ts val="3200"/>
              </a:lnSpc>
            </a:pPr>
            <a:r>
              <a:rPr lang="en-US" b="1" dirty="0">
                <a:solidFill>
                  <a:schemeClr val="accent5">
                    <a:lumMod val="90000"/>
                  </a:schemeClr>
                </a:solidFill>
              </a:rPr>
              <a:t>========= Modern era of BH physics </a:t>
            </a:r>
            <a:r>
              <a:rPr lang="en-US" b="1" dirty="0" smtClean="0">
                <a:solidFill>
                  <a:schemeClr val="accent5">
                    <a:lumMod val="90000"/>
                  </a:schemeClr>
                </a:solidFill>
              </a:rPr>
              <a:t>=========</a:t>
            </a:r>
            <a:endParaRPr lang="en-US" dirty="0" smtClean="0">
              <a:solidFill>
                <a:srgbClr val="FFFFFF"/>
              </a:solidFill>
            </a:endParaRPr>
          </a:p>
          <a:p>
            <a:pPr>
              <a:lnSpc>
                <a:spcPts val="3200"/>
              </a:lnSpc>
            </a:pPr>
            <a:r>
              <a:rPr lang="en-US" dirty="0" smtClean="0">
                <a:solidFill>
                  <a:srgbClr val="FFFFFF"/>
                </a:solidFill>
              </a:rPr>
              <a:t>BH thermodynamics (</a:t>
            </a:r>
            <a:r>
              <a:rPr lang="en-US" dirty="0" err="1" smtClean="0">
                <a:solidFill>
                  <a:srgbClr val="FFFFFF"/>
                </a:solidFill>
              </a:rPr>
              <a:t>Bekenstein</a:t>
            </a:r>
            <a:r>
              <a:rPr lang="en-US" dirty="0" smtClean="0">
                <a:solidFill>
                  <a:srgbClr val="FFFFFF"/>
                </a:solidFill>
              </a:rPr>
              <a:t>, Hawking)</a:t>
            </a:r>
          </a:p>
          <a:p>
            <a:pPr>
              <a:lnSpc>
                <a:spcPts val="3200"/>
              </a:lnSpc>
            </a:pPr>
            <a:r>
              <a:rPr lang="en-US" dirty="0" smtClean="0">
                <a:solidFill>
                  <a:srgbClr val="FFFFFF"/>
                </a:solidFill>
              </a:rPr>
              <a:t>Evaporation inconsistent with QM</a:t>
            </a:r>
          </a:p>
          <a:p>
            <a:pPr lvl="1">
              <a:lnSpc>
                <a:spcPts val="3200"/>
              </a:lnSpc>
              <a:spcBef>
                <a:spcPts val="1800"/>
              </a:spcBef>
            </a:pPr>
            <a:r>
              <a:rPr lang="en-US" b="1" dirty="0">
                <a:solidFill>
                  <a:schemeClr val="accent5">
                    <a:lumMod val="90000"/>
                  </a:schemeClr>
                </a:solidFill>
              </a:rPr>
              <a:t>======= Postmodern era of BH physics  =======</a:t>
            </a:r>
            <a:r>
              <a:rPr lang="en-US" dirty="0"/>
              <a:t> </a:t>
            </a:r>
            <a:endParaRPr lang="en-US" dirty="0" smtClean="0">
              <a:solidFill>
                <a:srgbClr val="FFFFFF"/>
              </a:solidFill>
            </a:endParaRPr>
          </a:p>
          <a:p>
            <a:pPr>
              <a:lnSpc>
                <a:spcPts val="3200"/>
              </a:lnSpc>
              <a:spcBef>
                <a:spcPts val="1800"/>
              </a:spcBef>
            </a:pPr>
            <a:r>
              <a:rPr lang="en-US" dirty="0" smtClean="0">
                <a:solidFill>
                  <a:srgbClr val="FFFFFF"/>
                </a:solidFill>
              </a:rPr>
              <a:t> “Firewall” (AMPS): this is a real problem </a:t>
            </a:r>
          </a:p>
          <a:p>
            <a:pPr lvl="1">
              <a:lnSpc>
                <a:spcPts val="3200"/>
              </a:lnSpc>
            </a:pPr>
            <a:r>
              <a:rPr lang="en-US" dirty="0" smtClean="0">
                <a:solidFill>
                  <a:srgbClr val="FFFFFF"/>
                </a:solidFill>
              </a:rPr>
              <a:t>Cannot “just ignore” the interior</a:t>
            </a:r>
          </a:p>
          <a:p>
            <a:pPr lvl="1">
              <a:lnSpc>
                <a:spcPts val="3200"/>
              </a:lnSpc>
            </a:pPr>
            <a:r>
              <a:rPr lang="en-US" dirty="0" smtClean="0">
                <a:solidFill>
                  <a:srgbClr val="FFFFFF"/>
                </a:solidFill>
              </a:rPr>
              <a:t>Cannot dismiss the singularity </a:t>
            </a:r>
          </a:p>
          <a:p>
            <a:pPr>
              <a:lnSpc>
                <a:spcPts val="3200"/>
              </a:lnSpc>
            </a:pPr>
            <a:r>
              <a:rPr lang="en-US" dirty="0" smtClean="0"/>
              <a:t>Causality (Mathur): interior is causally disconnected so information *cannot* be transferred to the exterior</a:t>
            </a:r>
            <a:endParaRPr lang="en-US" dirty="0" smtClean="0">
              <a:solidFill>
                <a:srgbClr val="FFFFFF"/>
              </a:solidFill>
            </a:endParaRPr>
          </a:p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2386" y="1523022"/>
            <a:ext cx="1111516" cy="86016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9949" y="1478327"/>
            <a:ext cx="982786" cy="94271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8300" y="3565901"/>
            <a:ext cx="1557357" cy="116801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5657" y="3565901"/>
            <a:ext cx="1539690" cy="11547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633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1049" y="224384"/>
            <a:ext cx="10222174" cy="932597"/>
          </a:xfrm>
        </p:spPr>
        <p:txBody>
          <a:bodyPr>
            <a:normAutofit fontScale="90000"/>
          </a:bodyPr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Can we ignore the interior, singularity ?</a:t>
            </a:r>
            <a:r>
              <a:rPr lang="en-US" dirty="0"/>
              <a:t/>
            </a:r>
            <a:br>
              <a:rPr lang="en-US" dirty="0"/>
            </a:br>
            <a:endParaRPr lang="en-US" sz="4800" dirty="0"/>
          </a:p>
        </p:txBody>
      </p:sp>
      <p:pic>
        <p:nvPicPr>
          <p:cNvPr id="4" name="WheelerEdited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370185" y="972731"/>
            <a:ext cx="6258660" cy="351774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342326" y="5885491"/>
            <a:ext cx="6096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451515" y="4038497"/>
            <a:ext cx="6096000" cy="1200329"/>
          </a:xfrm>
          <a:prstGeom prst="rect">
            <a:avLst/>
          </a:prstGeom>
          <a:solidFill>
            <a:schemeClr val="tx1"/>
          </a:solidFill>
        </p:spPr>
        <p:txBody>
          <a:bodyPr>
            <a:spAutoFit/>
          </a:bodyPr>
          <a:lstStyle/>
          <a:p>
            <a:r>
              <a:rPr lang="en-US" dirty="0">
                <a:solidFill>
                  <a:srgbClr val="333333"/>
                </a:solidFill>
                <a:latin typeface="georgia" panose="02040502050405020303" pitchFamily="18" charset="0"/>
              </a:rPr>
              <a:t>Dr. Wheeler made it his mission to alert the rest of his colleagues to the paradoxical vision of physics predicting its own demis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2367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2047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983" y="255906"/>
            <a:ext cx="10847696" cy="932597"/>
          </a:xfrm>
        </p:spPr>
        <p:txBody>
          <a:bodyPr>
            <a:normAutofit fontScale="90000"/>
          </a:bodyPr>
          <a:lstStyle/>
          <a:p>
            <a:r>
              <a:rPr lang="en-US" dirty="0"/>
              <a:t>Quantum </a:t>
            </a:r>
            <a:r>
              <a:rPr lang="en-US" dirty="0" smtClean="0"/>
              <a:t>considerations: our perspective </a:t>
            </a:r>
            <a:br>
              <a:rPr lang="en-US" dirty="0" smtClean="0"/>
            </a:br>
            <a:endParaRPr lang="en-US" sz="4800" dirty="0"/>
          </a:p>
        </p:txBody>
      </p:sp>
      <p:sp>
        <p:nvSpPr>
          <p:cNvPr id="4" name="Rectangle 3"/>
          <p:cNvSpPr/>
          <p:nvPr/>
        </p:nvSpPr>
        <p:spPr>
          <a:xfrm>
            <a:off x="704445" y="1238335"/>
            <a:ext cx="11128164" cy="90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31" lvl="1" indent="-285743" eaLnBrk="1" hangingPunct="1">
              <a:spcBef>
                <a:spcPct val="20000"/>
              </a:spcBef>
              <a:buFontTx/>
              <a:buChar char="–"/>
            </a:pPr>
            <a:endParaRPr lang="en-US" dirty="0" smtClean="0">
              <a:solidFill>
                <a:srgbClr val="FFFFFF"/>
              </a:solidFill>
              <a:latin typeface="Times New Roman"/>
              <a:cs typeface="+mn-cs"/>
            </a:endParaRPr>
          </a:p>
          <a:p>
            <a:pPr eaLnBrk="1" hangingPunct="1">
              <a:spcBef>
                <a:spcPct val="20000"/>
              </a:spcBef>
            </a:pPr>
            <a:endParaRPr lang="en-US" dirty="0">
              <a:solidFill>
                <a:srgbClr val="FFFFFF"/>
              </a:solidFill>
              <a:latin typeface="Times New Roman"/>
              <a:cs typeface="+mn-cs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611749" y="675351"/>
            <a:ext cx="9356445" cy="4793975"/>
          </a:xfrm>
          <a:prstGeom prst="rect">
            <a:avLst/>
          </a:prstGeom>
        </p:spPr>
        <p:txBody>
          <a:bodyPr/>
          <a:lstStyle>
            <a:lvl1pPr marL="342892" indent="-342892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31" indent="-285743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72" indent="-228594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60" indent="-228594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348" indent="-228594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537" indent="-228594" algn="l" defTabSz="914378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726" indent="-228594" algn="l" defTabSz="914378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915" indent="-228594" algn="l" defTabSz="914378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103" indent="-228594" algn="l" defTabSz="914378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Singularity/remnant problem,                                 tension between evaporation and </a:t>
            </a:r>
            <a:r>
              <a:rPr lang="en-US" dirty="0" err="1" smtClean="0"/>
              <a:t>unitarity</a:t>
            </a:r>
            <a:r>
              <a:rPr lang="en-US" dirty="0" smtClean="0"/>
              <a:t>, causality </a:t>
            </a:r>
            <a:r>
              <a:rPr lang="en-US" dirty="0" smtClean="0">
                <a:sym typeface="Wingdings" panose="05000000000000000000" pitchFamily="2" charset="2"/>
              </a:rPr>
              <a:t></a:t>
            </a:r>
            <a:r>
              <a:rPr lang="en-US" dirty="0" smtClean="0"/>
              <a:t> sides of the same three sided coin</a:t>
            </a:r>
          </a:p>
          <a:p>
            <a:r>
              <a:rPr lang="en-US" dirty="0" smtClean="0"/>
              <a:t>Any model that obeys the laws of quantum mechanics </a:t>
            </a:r>
            <a:r>
              <a:rPr lang="en-US" dirty="0" smtClean="0">
                <a:sym typeface="Wingdings" panose="05000000000000000000" pitchFamily="2" charset="2"/>
              </a:rPr>
              <a:t>must be</a:t>
            </a:r>
            <a:r>
              <a:rPr lang="en-US" dirty="0" smtClean="0"/>
              <a:t> non-singular and will respect</a:t>
            </a:r>
          </a:p>
          <a:p>
            <a:pPr lvl="1"/>
            <a:r>
              <a:rPr lang="en-US" dirty="0" err="1" smtClean="0"/>
              <a:t>Unitarity</a:t>
            </a:r>
            <a:endParaRPr lang="en-US" dirty="0" smtClean="0"/>
          </a:p>
          <a:p>
            <a:pPr lvl="1"/>
            <a:r>
              <a:rPr lang="en-US" dirty="0" smtClean="0"/>
              <a:t>Strong subadditivity (linearity of QM)</a:t>
            </a:r>
          </a:p>
          <a:p>
            <a:pPr lvl="1"/>
            <a:r>
              <a:rPr lang="en-US" dirty="0" smtClean="0"/>
              <a:t>Causality</a:t>
            </a:r>
          </a:p>
          <a:p>
            <a:r>
              <a:rPr lang="en-US" dirty="0"/>
              <a:t>“It’s the singularity, stupid” </a:t>
            </a:r>
            <a:endParaRPr lang="en-US" dirty="0" smtClean="0">
              <a:solidFill>
                <a:schemeClr val="accent5">
                  <a:lumMod val="90000"/>
                </a:schemeClr>
              </a:solidFill>
            </a:endParaRPr>
          </a:p>
          <a:p>
            <a:pPr lvl="1"/>
            <a:endParaRPr lang="en-US" dirty="0" smtClean="0">
              <a:solidFill>
                <a:srgbClr val="FFFFFF"/>
              </a:solidFill>
            </a:endParaRPr>
          </a:p>
          <a:p>
            <a:pPr lvl="1"/>
            <a:endParaRPr lang="en-US" dirty="0" smtClean="0">
              <a:solidFill>
                <a:srgbClr val="FFFFFF"/>
              </a:solidFill>
            </a:endParaRPr>
          </a:p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8194" y="722204"/>
            <a:ext cx="1764229" cy="1614082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9166136" y="2971987"/>
            <a:ext cx="1604116" cy="1863927"/>
            <a:chOff x="9170899" y="3602970"/>
            <a:chExt cx="1604116" cy="1863927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91065" y="3616417"/>
              <a:ext cx="1583950" cy="185048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9170899" y="3602970"/>
              <a:ext cx="492443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chemeClr val="accent1">
                      <a:lumMod val="40000"/>
                      <a:lumOff val="60000"/>
                    </a:schemeClr>
                  </a:solidFill>
                  <a:sym typeface="MT Extra" panose="05050102010205020202" pitchFamily="18" charset="2"/>
                </a:rPr>
                <a:t></a:t>
              </a:r>
              <a:endParaRPr lang="en-US" sz="4800" dirty="0">
                <a:solidFill>
                  <a:schemeClr val="accent1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0258267" y="3616417"/>
              <a:ext cx="492443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chemeClr val="accent1">
                      <a:lumMod val="40000"/>
                      <a:lumOff val="60000"/>
                    </a:schemeClr>
                  </a:solidFill>
                  <a:sym typeface="MT Extra" panose="05050102010205020202" pitchFamily="18" charset="2"/>
                </a:rPr>
                <a:t></a:t>
              </a:r>
              <a:endParaRPr lang="en-US" sz="4800" dirty="0">
                <a:solidFill>
                  <a:schemeClr val="accent1">
                    <a:lumMod val="40000"/>
                    <a:lumOff val="60000"/>
                  </a:schemeClr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325510" y="4329862"/>
            <a:ext cx="2193126" cy="1189296"/>
            <a:chOff x="6268527" y="5186800"/>
            <a:chExt cx="2193126" cy="1189296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68527" y="5186800"/>
              <a:ext cx="2193126" cy="1189296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6656158" y="5471622"/>
              <a:ext cx="659035" cy="169277"/>
            </a:xfrm>
            <a:prstGeom prst="rect">
              <a:avLst/>
            </a:prstGeom>
            <a:solidFill>
              <a:schemeClr val="bg2"/>
            </a:solidFill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ingularit</a:t>
              </a:r>
              <a:r>
                <a:rPr lang="en-US" sz="1100" dirty="0" smtClean="0"/>
                <a:t>y</a:t>
              </a:r>
              <a:endParaRPr lang="en-US" sz="1100" dirty="0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8643438" y="4981095"/>
            <a:ext cx="19077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What James Carville should have said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057374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05200" y="595952"/>
            <a:ext cx="5181600" cy="1403445"/>
          </a:xfrm>
        </p:spPr>
        <p:txBody>
          <a:bodyPr/>
          <a:lstStyle/>
          <a:p>
            <a:r>
              <a:rPr lang="en-US" dirty="0" smtClean="0"/>
              <a:t>Plan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49790" y="1573095"/>
            <a:ext cx="10755665" cy="24314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lvl="0" indent="-571500">
              <a:buFont typeface="Arial" panose="020B0604020202020204" pitchFamily="34" charset="0"/>
              <a:buChar char="•"/>
            </a:pPr>
            <a:r>
              <a:rPr lang="en-US" sz="4400" b="1" dirty="0">
                <a:solidFill>
                  <a:srgbClr val="FFFF00"/>
                </a:solidFill>
              </a:rPr>
              <a:t>Three points of view</a:t>
            </a:r>
          </a:p>
          <a:p>
            <a:pPr marL="571500" lvl="0" indent="-571500">
              <a:buFont typeface="Arial" panose="020B0604020202020204" pitchFamily="34" charset="0"/>
              <a:buChar char="•"/>
            </a:pPr>
            <a:r>
              <a:rPr lang="en-US" sz="3600" dirty="0">
                <a:solidFill>
                  <a:srgbClr val="FFFF00"/>
                </a:solidFill>
              </a:rPr>
              <a:t>Maximal entropy state resolves </a:t>
            </a:r>
            <a:r>
              <a:rPr lang="en-US" sz="3600" dirty="0" smtClean="0">
                <a:solidFill>
                  <a:srgbClr val="FFFF00"/>
                </a:solidFill>
              </a:rPr>
              <a:t>singularity</a:t>
            </a:r>
          </a:p>
          <a:p>
            <a:pPr marL="571500" lvl="0" indent="-571500">
              <a:buFont typeface="Arial" panose="020B0604020202020204" pitchFamily="34" charset="0"/>
              <a:buChar char="•"/>
            </a:pPr>
            <a:r>
              <a:rPr lang="en-US" sz="3600" dirty="0" smtClean="0">
                <a:solidFill>
                  <a:srgbClr val="FFFF00"/>
                </a:solidFill>
              </a:rPr>
              <a:t>Black hole as maximal entropy state of strings</a:t>
            </a:r>
            <a:endParaRPr lang="en-US" sz="3600" dirty="0">
              <a:solidFill>
                <a:srgbClr val="FFFF00"/>
              </a:solidFill>
            </a:endParaRPr>
          </a:p>
          <a:p>
            <a:pPr marL="571500" lvl="0" indent="-571500">
              <a:buFont typeface="Arial" panose="020B0604020202020204" pitchFamily="34" charset="0"/>
              <a:buChar char="•"/>
            </a:pPr>
            <a:r>
              <a:rPr lang="en-US" sz="3600" dirty="0">
                <a:solidFill>
                  <a:srgbClr val="FFFF00"/>
                </a:solidFill>
              </a:rPr>
              <a:t>“Dual” description – maximal negative pressure</a:t>
            </a:r>
          </a:p>
        </p:txBody>
      </p:sp>
    </p:spTree>
    <p:extLst>
      <p:ext uri="{BB962C8B-B14F-4D97-AF65-F5344CB8AC3E}">
        <p14:creationId xmlns:p14="http://schemas.microsoft.com/office/powerpoint/2010/main" val="2057509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eme1">
  <a:themeElements>
    <a:clrScheme name="Blank Presentation 2">
      <a:dk1>
        <a:srgbClr val="000000"/>
      </a:dk1>
      <a:lt1>
        <a:srgbClr val="FFFFFF"/>
      </a:lt1>
      <a:dk2>
        <a:srgbClr val="0000FF"/>
      </a:dk2>
      <a:lt2>
        <a:srgbClr val="FFFF00"/>
      </a:lt2>
      <a:accent1>
        <a:srgbClr val="FF9900"/>
      </a:accent1>
      <a:accent2>
        <a:srgbClr val="00FFFF"/>
      </a:accent2>
      <a:accent3>
        <a:srgbClr val="AAAAFF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eme1" id="{735B2584-F3A5-4971-A252-4C5B36141A92}" vid="{CFDB1676-1732-4E93-AB70-E93363FB20E8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41338</TotalTime>
  <Words>1871</Words>
  <Application>Microsoft Office PowerPoint</Application>
  <PresentationFormat>Widescreen</PresentationFormat>
  <Paragraphs>336</Paragraphs>
  <Slides>55</Slides>
  <Notes>6</Notes>
  <HiddenSlides>0</HiddenSlides>
  <MMClips>4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69" baseType="lpstr">
      <vt:lpstr>MT Extra</vt:lpstr>
      <vt:lpstr>Symbol</vt:lpstr>
      <vt:lpstr>Guttman Yad-Brush</vt:lpstr>
      <vt:lpstr>Arial</vt:lpstr>
      <vt:lpstr>Batang</vt:lpstr>
      <vt:lpstr>Impact</vt:lpstr>
      <vt:lpstr>Cambria Math</vt:lpstr>
      <vt:lpstr>Times New Roman</vt:lpstr>
      <vt:lpstr>Simplified Arabic</vt:lpstr>
      <vt:lpstr>georgia</vt:lpstr>
      <vt:lpstr>Wingdings</vt:lpstr>
      <vt:lpstr>MT Extra Tiger</vt:lpstr>
      <vt:lpstr>Theme1</vt:lpstr>
      <vt:lpstr>Equation</vt:lpstr>
      <vt:lpstr>PowerPoint Presentation</vt:lpstr>
      <vt:lpstr>PowerPoint Presentation</vt:lpstr>
      <vt:lpstr> What is the final state of matter that collapses under its own gravity ? </vt:lpstr>
      <vt:lpstr> Meaning of “Interior” </vt:lpstr>
      <vt:lpstr>Hawking’s “principle of ignorance” </vt:lpstr>
      <vt:lpstr>Quantum considerations</vt:lpstr>
      <vt:lpstr> Can we ignore the interior, singularity ? </vt:lpstr>
      <vt:lpstr>Quantum considerations: our perspective  </vt:lpstr>
      <vt:lpstr>Plan </vt:lpstr>
      <vt:lpstr>The modern perspective</vt:lpstr>
      <vt:lpstr>The modern perspective</vt:lpstr>
      <vt:lpstr>The skeptic perspective</vt:lpstr>
      <vt:lpstr>The postmodern perspective</vt:lpstr>
      <vt:lpstr>Plan </vt:lpstr>
      <vt:lpstr>PowerPoint Presentation</vt:lpstr>
      <vt:lpstr>Maximal entropy Maximal positive pressure </vt:lpstr>
      <vt:lpstr>PowerPoint Presentation</vt:lpstr>
      <vt:lpstr>Maximal entropy state resists collapse</vt:lpstr>
      <vt:lpstr>Plan </vt:lpstr>
      <vt:lpstr>Highly excited (Hagedorn) phase of strings</vt:lpstr>
      <vt:lpstr>Maximal entropy state of strings in the Hagedorn phase</vt:lpstr>
      <vt:lpstr>Free energy of maximal entropy state: Hagedorn strings as “collapsed polymers”</vt:lpstr>
      <vt:lpstr>Maximal entropy state: free strings</vt:lpstr>
      <vt:lpstr>PowerPoint Presentation</vt:lpstr>
      <vt:lpstr>Highly excited strings in a bounded region</vt:lpstr>
      <vt:lpstr>Polymers</vt:lpstr>
      <vt:lpstr>Interacting Polymers</vt:lpstr>
      <vt:lpstr>Bound state of highly excited strings as a collapsed polymer : interactions</vt:lpstr>
      <vt:lpstr>Bound state of highly excited strings: quadratic free energy  (a “collapsed polymer”)</vt:lpstr>
      <vt:lpstr>Bound state of highly excited strings</vt:lpstr>
      <vt:lpstr>BH as a bound state of highly excited strings</vt:lpstr>
      <vt:lpstr>BH as a bound state of highly excited strings</vt:lpstr>
      <vt:lpstr>Emergent horizon, Hawking radiation</vt:lpstr>
      <vt:lpstr>BH as a bound state of highly excited strings – “collapsed polymer”</vt:lpstr>
      <vt:lpstr>Plan </vt:lpstr>
      <vt:lpstr>PowerPoint Presentation</vt:lpstr>
      <vt:lpstr>PowerPoint Presentation</vt:lpstr>
      <vt:lpstr>The “polymer model”: a non-singular BH from skeptic &amp; postmodern perspectives</vt:lpstr>
      <vt:lpstr> GR/Skeptic perspective: geometry, sourced by maximal negative pressure</vt:lpstr>
      <vt:lpstr> GR/Skeptic perspective: maximal negative pressure</vt:lpstr>
      <vt:lpstr> “Polymer model” solution: regularity</vt:lpstr>
      <vt:lpstr> “Polymer model” from skeptic perspective:  matter resisting collapse p = - r</vt:lpstr>
      <vt:lpstr> “Polymer model” solution: equilibriu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skeptic perspective Example: the Hayward model</vt:lpstr>
      <vt:lpstr>The skeptic perspective Example: the FrolovMarkovMukhanov Model</vt:lpstr>
      <vt:lpstr>The skeptic perspective: summary</vt:lpstr>
      <vt:lpstr>Example: the “polymer model” from a postmodern perspective</vt:lpstr>
    </vt:vector>
  </TitlesOfParts>
  <Company>BG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ללא כותרת שקופית</dc:title>
  <dc:creator>Ram Brustein</dc:creator>
  <cp:lastModifiedBy>ramyb</cp:lastModifiedBy>
  <cp:revision>4462</cp:revision>
  <cp:lastPrinted>1999-03-01T04:26:48Z</cp:lastPrinted>
  <dcterms:created xsi:type="dcterms:W3CDTF">1999-02-28T15:26:11Z</dcterms:created>
  <dcterms:modified xsi:type="dcterms:W3CDTF">2019-06-17T17:24:07Z</dcterms:modified>
</cp:coreProperties>
</file>